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1"/>
  </p:notesMasterIdLst>
  <p:sldIdLst>
    <p:sldId id="450" r:id="rId2"/>
    <p:sldId id="451" r:id="rId3"/>
    <p:sldId id="460" r:id="rId4"/>
    <p:sldId id="488" r:id="rId5"/>
    <p:sldId id="489" r:id="rId6"/>
    <p:sldId id="481" r:id="rId7"/>
    <p:sldId id="509" r:id="rId8"/>
    <p:sldId id="503" r:id="rId9"/>
    <p:sldId id="504" r:id="rId10"/>
    <p:sldId id="505" r:id="rId11"/>
    <p:sldId id="453" r:id="rId12"/>
    <p:sldId id="454" r:id="rId13"/>
    <p:sldId id="483" r:id="rId14"/>
    <p:sldId id="480" r:id="rId15"/>
    <p:sldId id="485" r:id="rId16"/>
    <p:sldId id="486" r:id="rId17"/>
    <p:sldId id="487" r:id="rId18"/>
    <p:sldId id="456" r:id="rId19"/>
    <p:sldId id="457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993300"/>
    <a:srgbClr val="BDFEB2"/>
    <a:srgbClr val="FF0000"/>
    <a:srgbClr val="FF5050"/>
    <a:srgbClr val="777777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D819112-16E2-42C8-A9DD-BD0A44C50EB9}" v="30" dt="2020-10-30T05:35:00.72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2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96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6D3B61C1-6B01-4CEC-A374-CCE419DEFCB6}"/>
    <pc:docChg chg="undo custSel addSld modSld">
      <pc:chgData name="Jun Cai" userId="57e790d697ad4281" providerId="LiveId" clId="{6D3B61C1-6B01-4CEC-A374-CCE419DEFCB6}" dt="2019-08-28T03:03:21.497" v="445"/>
      <pc:docMkLst>
        <pc:docMk/>
      </pc:docMkLst>
      <pc:sldChg chg="modSp">
        <pc:chgData name="Jun Cai" userId="57e790d697ad4281" providerId="LiveId" clId="{6D3B61C1-6B01-4CEC-A374-CCE419DEFCB6}" dt="2019-08-28T03:03:21.497" v="445"/>
        <pc:sldMkLst>
          <pc:docMk/>
          <pc:sldMk cId="0" sldId="449"/>
        </pc:sldMkLst>
        <pc:spChg chg="mod">
          <ac:chgData name="Jun Cai" userId="57e790d697ad4281" providerId="LiveId" clId="{6D3B61C1-6B01-4CEC-A374-CCE419DEFCB6}" dt="2019-08-28T03:03:21.497" v="445"/>
          <ac:spMkLst>
            <pc:docMk/>
            <pc:sldMk cId="0" sldId="449"/>
            <ac:spMk id="33798" creationId="{00000000-0000-0000-0000-000000000000}"/>
          </ac:spMkLst>
        </pc:spChg>
      </pc:sldChg>
      <pc:sldChg chg="addSp delSp modSp">
        <pc:chgData name="Jun Cai" userId="57e790d697ad4281" providerId="LiveId" clId="{6D3B61C1-6B01-4CEC-A374-CCE419DEFCB6}" dt="2019-08-23T06:33:05.285" v="150" actId="20577"/>
        <pc:sldMkLst>
          <pc:docMk/>
          <pc:sldMk cId="3327656774" sldId="492"/>
        </pc:sldMkLst>
        <pc:spChg chg="mod">
          <ac:chgData name="Jun Cai" userId="57e790d697ad4281" providerId="LiveId" clId="{6D3B61C1-6B01-4CEC-A374-CCE419DEFCB6}" dt="2019-08-23T06:33:05.285" v="150" actId="20577"/>
          <ac:spMkLst>
            <pc:docMk/>
            <pc:sldMk cId="3327656774" sldId="492"/>
            <ac:spMk id="32775" creationId="{00000000-0000-0000-0000-000000000000}"/>
          </ac:spMkLst>
        </pc:spChg>
        <pc:graphicFrameChg chg="add del mod">
          <ac:chgData name="Jun Cai" userId="57e790d697ad4281" providerId="LiveId" clId="{6D3B61C1-6B01-4CEC-A374-CCE419DEFCB6}" dt="2019-08-23T06:32:29.723" v="143" actId="478"/>
          <ac:graphicFrameMkLst>
            <pc:docMk/>
            <pc:sldMk cId="3327656774" sldId="492"/>
            <ac:graphicFrameMk id="8" creationId="{EBC6CD06-CF1A-4DE5-9266-3F02F11F30FB}"/>
          </ac:graphicFrameMkLst>
        </pc:graphicFrameChg>
        <pc:graphicFrameChg chg="mod">
          <ac:chgData name="Jun Cai" userId="57e790d697ad4281" providerId="LiveId" clId="{6D3B61C1-6B01-4CEC-A374-CCE419DEFCB6}" dt="2019-08-23T06:30:50.113" v="139"/>
          <ac:graphicFrameMkLst>
            <pc:docMk/>
            <pc:sldMk cId="3327656774" sldId="492"/>
            <ac:graphicFrameMk id="36" creationId="{00000000-0000-0000-0000-000000000000}"/>
          </ac:graphicFrameMkLst>
        </pc:graphicFrameChg>
      </pc:sldChg>
      <pc:sldChg chg="modSp">
        <pc:chgData name="Jun Cai" userId="57e790d697ad4281" providerId="LiveId" clId="{6D3B61C1-6B01-4CEC-A374-CCE419DEFCB6}" dt="2019-08-23T06:34:12.754" v="152" actId="14100"/>
        <pc:sldMkLst>
          <pc:docMk/>
          <pc:sldMk cId="2384548441" sldId="493"/>
        </pc:sldMkLst>
        <pc:spChg chg="mod">
          <ac:chgData name="Jun Cai" userId="57e790d697ad4281" providerId="LiveId" clId="{6D3B61C1-6B01-4CEC-A374-CCE419DEFCB6}" dt="2019-08-23T06:34:10.426" v="151" actId="14100"/>
          <ac:spMkLst>
            <pc:docMk/>
            <pc:sldMk cId="2384548441" sldId="493"/>
            <ac:spMk id="33794" creationId="{00000000-0000-0000-0000-000000000000}"/>
          </ac:spMkLst>
        </pc:spChg>
        <pc:spChg chg="mod">
          <ac:chgData name="Jun Cai" userId="57e790d697ad4281" providerId="LiveId" clId="{6D3B61C1-6B01-4CEC-A374-CCE419DEFCB6}" dt="2019-08-23T06:34:12.754" v="152" actId="14100"/>
          <ac:spMkLst>
            <pc:docMk/>
            <pc:sldMk cId="2384548441" sldId="493"/>
            <ac:spMk id="33795" creationId="{00000000-0000-0000-0000-000000000000}"/>
          </ac:spMkLst>
        </pc:spChg>
      </pc:sldChg>
      <pc:sldChg chg="modSp">
        <pc:chgData name="Jun Cai" userId="57e790d697ad4281" providerId="LiveId" clId="{6D3B61C1-6B01-4CEC-A374-CCE419DEFCB6}" dt="2019-08-23T06:20:09.726" v="24" actId="1038"/>
        <pc:sldMkLst>
          <pc:docMk/>
          <pc:sldMk cId="352352470" sldId="500"/>
        </pc:sldMkLst>
        <pc:spChg chg="mod">
          <ac:chgData name="Jun Cai" userId="57e790d697ad4281" providerId="LiveId" clId="{6D3B61C1-6B01-4CEC-A374-CCE419DEFCB6}" dt="2019-08-23T06:20:04.382" v="15" actId="1037"/>
          <ac:spMkLst>
            <pc:docMk/>
            <pc:sldMk cId="352352470" sldId="500"/>
            <ac:spMk id="21" creationId="{00000000-0000-0000-0000-000000000000}"/>
          </ac:spMkLst>
        </pc:spChg>
        <pc:spChg chg="mod">
          <ac:chgData name="Jun Cai" userId="57e790d697ad4281" providerId="LiveId" clId="{6D3B61C1-6B01-4CEC-A374-CCE419DEFCB6}" dt="2019-08-23T06:20:09.726" v="24" actId="1038"/>
          <ac:spMkLst>
            <pc:docMk/>
            <pc:sldMk cId="352352470" sldId="500"/>
            <ac:spMk id="23" creationId="{00000000-0000-0000-0000-000000000000}"/>
          </ac:spMkLst>
        </pc:spChg>
        <pc:grpChg chg="mod">
          <ac:chgData name="Jun Cai" userId="57e790d697ad4281" providerId="LiveId" clId="{6D3B61C1-6B01-4CEC-A374-CCE419DEFCB6}" dt="2019-08-23T06:20:09.726" v="24" actId="1038"/>
          <ac:grpSpMkLst>
            <pc:docMk/>
            <pc:sldMk cId="352352470" sldId="500"/>
            <ac:grpSpMk id="16" creationId="{00000000-0000-0000-0000-000000000000}"/>
          </ac:grpSpMkLst>
        </pc:grpChg>
        <pc:grpChg chg="mod">
          <ac:chgData name="Jun Cai" userId="57e790d697ad4281" providerId="LiveId" clId="{6D3B61C1-6B01-4CEC-A374-CCE419DEFCB6}" dt="2019-08-23T06:20:09.726" v="24" actId="1038"/>
          <ac:grpSpMkLst>
            <pc:docMk/>
            <pc:sldMk cId="352352470" sldId="500"/>
            <ac:grpSpMk id="17" creationId="{00000000-0000-0000-0000-000000000000}"/>
          </ac:grpSpMkLst>
        </pc:grpChg>
        <pc:grpChg chg="mod">
          <ac:chgData name="Jun Cai" userId="57e790d697ad4281" providerId="LiveId" clId="{6D3B61C1-6B01-4CEC-A374-CCE419DEFCB6}" dt="2019-08-23T06:20:04.382" v="15" actId="1037"/>
          <ac:grpSpMkLst>
            <pc:docMk/>
            <pc:sldMk cId="352352470" sldId="500"/>
            <ac:grpSpMk id="18" creationId="{00000000-0000-0000-0000-000000000000}"/>
          </ac:grpSpMkLst>
        </pc:grpChg>
      </pc:sldChg>
      <pc:sldChg chg="modSp">
        <pc:chgData name="Jun Cai" userId="57e790d697ad4281" providerId="LiveId" clId="{6D3B61C1-6B01-4CEC-A374-CCE419DEFCB6}" dt="2019-08-23T06:22:00.785" v="31"/>
        <pc:sldMkLst>
          <pc:docMk/>
          <pc:sldMk cId="1776469771" sldId="503"/>
        </pc:sldMkLst>
        <pc:spChg chg="mod">
          <ac:chgData name="Jun Cai" userId="57e790d697ad4281" providerId="LiveId" clId="{6D3B61C1-6B01-4CEC-A374-CCE419DEFCB6}" dt="2019-08-23T06:22:00.785" v="31"/>
          <ac:spMkLst>
            <pc:docMk/>
            <pc:sldMk cId="1776469771" sldId="503"/>
            <ac:spMk id="3" creationId="{00000000-0000-0000-0000-000000000000}"/>
          </ac:spMkLst>
        </pc:spChg>
      </pc:sldChg>
      <pc:sldChg chg="modSp">
        <pc:chgData name="Jun Cai" userId="57e790d697ad4281" providerId="LiveId" clId="{6D3B61C1-6B01-4CEC-A374-CCE419DEFCB6}" dt="2019-08-23T06:27:02.426" v="116"/>
        <pc:sldMkLst>
          <pc:docMk/>
          <pc:sldMk cId="202155631" sldId="511"/>
        </pc:sldMkLst>
        <pc:spChg chg="mod">
          <ac:chgData name="Jun Cai" userId="57e790d697ad4281" providerId="LiveId" clId="{6D3B61C1-6B01-4CEC-A374-CCE419DEFCB6}" dt="2019-08-23T06:25:08.067" v="97" actId="1036"/>
          <ac:spMkLst>
            <pc:docMk/>
            <pc:sldMk cId="202155631" sldId="511"/>
            <ac:spMk id="8197" creationId="{00000000-0000-0000-0000-000000000000}"/>
          </ac:spMkLst>
        </pc:spChg>
        <pc:spChg chg="mod">
          <ac:chgData name="Jun Cai" userId="57e790d697ad4281" providerId="LiveId" clId="{6D3B61C1-6B01-4CEC-A374-CCE419DEFCB6}" dt="2019-08-23T06:27:02.426" v="116"/>
          <ac:spMkLst>
            <pc:docMk/>
            <pc:sldMk cId="202155631" sldId="511"/>
            <ac:spMk id="8201" creationId="{00000000-0000-0000-0000-000000000000}"/>
          </ac:spMkLst>
        </pc:spChg>
        <pc:graphicFrameChg chg="mod">
          <ac:chgData name="Jun Cai" userId="57e790d697ad4281" providerId="LiveId" clId="{6D3B61C1-6B01-4CEC-A374-CCE419DEFCB6}" dt="2019-08-23T06:25:17.473" v="105" actId="1038"/>
          <ac:graphicFrameMkLst>
            <pc:docMk/>
            <pc:sldMk cId="202155631" sldId="511"/>
            <ac:graphicFrameMk id="11" creationId="{00000000-0000-0000-0000-000000000000}"/>
          </ac:graphicFrameMkLst>
        </pc:graphicFrameChg>
      </pc:sldChg>
      <pc:sldChg chg="modSp">
        <pc:chgData name="Jun Cai" userId="57e790d697ad4281" providerId="LiveId" clId="{6D3B61C1-6B01-4CEC-A374-CCE419DEFCB6}" dt="2019-08-23T06:29:41.785" v="135" actId="1038"/>
        <pc:sldMkLst>
          <pc:docMk/>
          <pc:sldMk cId="2398911887" sldId="512"/>
        </pc:sldMkLst>
        <pc:graphicFrameChg chg="mod">
          <ac:chgData name="Jun Cai" userId="57e790d697ad4281" providerId="LiveId" clId="{6D3B61C1-6B01-4CEC-A374-CCE419DEFCB6}" dt="2019-08-23T06:29:41.785" v="135" actId="1038"/>
          <ac:graphicFrameMkLst>
            <pc:docMk/>
            <pc:sldMk cId="2398911887" sldId="512"/>
            <ac:graphicFrameMk id="32770" creationId="{00000000-0000-0000-0000-000000000000}"/>
          </ac:graphicFrameMkLst>
        </pc:graphicFrameChg>
      </pc:sldChg>
      <pc:sldChg chg="modSp">
        <pc:chgData name="Jun Cai" userId="57e790d697ad4281" providerId="LiveId" clId="{6D3B61C1-6B01-4CEC-A374-CCE419DEFCB6}" dt="2019-08-28T02:14:33.177" v="212"/>
        <pc:sldMkLst>
          <pc:docMk/>
          <pc:sldMk cId="1663133379" sldId="513"/>
        </pc:sldMkLst>
        <pc:spChg chg="mod">
          <ac:chgData name="Jun Cai" userId="57e790d697ad4281" providerId="LiveId" clId="{6D3B61C1-6B01-4CEC-A374-CCE419DEFCB6}" dt="2019-08-28T02:14:33.177" v="212"/>
          <ac:spMkLst>
            <pc:docMk/>
            <pc:sldMk cId="1663133379" sldId="513"/>
            <ac:spMk id="3" creationId="{00000000-0000-0000-0000-000000000000}"/>
          </ac:spMkLst>
        </pc:spChg>
      </pc:sldChg>
      <pc:sldChg chg="modSp">
        <pc:chgData name="Jun Cai" userId="57e790d697ad4281" providerId="LiveId" clId="{6D3B61C1-6B01-4CEC-A374-CCE419DEFCB6}" dt="2019-08-28T02:14:49.050" v="213"/>
        <pc:sldMkLst>
          <pc:docMk/>
          <pc:sldMk cId="220474419" sldId="514"/>
        </pc:sldMkLst>
        <pc:spChg chg="mod">
          <ac:chgData name="Jun Cai" userId="57e790d697ad4281" providerId="LiveId" clId="{6D3B61C1-6B01-4CEC-A374-CCE419DEFCB6}" dt="2019-08-28T02:14:49.050" v="213"/>
          <ac:spMkLst>
            <pc:docMk/>
            <pc:sldMk cId="220474419" sldId="514"/>
            <ac:spMk id="10" creationId="{00000000-0000-0000-0000-000000000000}"/>
          </ac:spMkLst>
        </pc:spChg>
      </pc:sldChg>
      <pc:sldChg chg="addSp modSp add">
        <pc:chgData name="Jun Cai" userId="57e790d697ad4281" providerId="LiveId" clId="{6D3B61C1-6B01-4CEC-A374-CCE419DEFCB6}" dt="2019-08-28T03:02:21.872" v="361" actId="6549"/>
        <pc:sldMkLst>
          <pc:docMk/>
          <pc:sldMk cId="2027959212" sldId="569"/>
        </pc:sldMkLst>
        <pc:spChg chg="mod">
          <ac:chgData name="Jun Cai" userId="57e790d697ad4281" providerId="LiveId" clId="{6D3B61C1-6B01-4CEC-A374-CCE419DEFCB6}" dt="2019-08-28T03:02:21.872" v="361" actId="6549"/>
          <ac:spMkLst>
            <pc:docMk/>
            <pc:sldMk cId="2027959212" sldId="569"/>
            <ac:spMk id="2" creationId="{00000000-0000-0000-0000-000000000000}"/>
          </ac:spMkLst>
        </pc:spChg>
        <pc:spChg chg="add mod">
          <ac:chgData name="Jun Cai" userId="57e790d697ad4281" providerId="LiveId" clId="{6D3B61C1-6B01-4CEC-A374-CCE419DEFCB6}" dt="2019-08-28T02:58:57.182" v="228" actId="2711"/>
          <ac:spMkLst>
            <pc:docMk/>
            <pc:sldMk cId="2027959212" sldId="569"/>
            <ac:spMk id="3" creationId="{159B9B48-6472-48A7-9B0A-30CCE6B8E2FF}"/>
          </ac:spMkLst>
        </pc:spChg>
      </pc:sldChg>
    </pc:docChg>
  </pc:docChgLst>
  <pc:docChgLst>
    <pc:chgData name="CAI JUN" userId="08ce88e1165b00db" providerId="LiveId" clId="{39B70C52-C5FC-49D0-88B5-5567306E8459}"/>
    <pc:docChg chg="custSel modSld">
      <pc:chgData name="CAI JUN" userId="08ce88e1165b00db" providerId="LiveId" clId="{39B70C52-C5FC-49D0-88B5-5567306E8459}" dt="2020-06-07T03:02:18.796" v="1221"/>
      <pc:docMkLst>
        <pc:docMk/>
      </pc:docMkLst>
      <pc:sldChg chg="modSp">
        <pc:chgData name="CAI JUN" userId="08ce88e1165b00db" providerId="LiveId" clId="{39B70C52-C5FC-49D0-88B5-5567306E8459}" dt="2020-06-02T00:20:07.030" v="17"/>
        <pc:sldMkLst>
          <pc:docMk/>
          <pc:sldMk cId="0" sldId="419"/>
        </pc:sldMkLst>
        <pc:graphicFrameChg chg="mod">
          <ac:chgData name="CAI JUN" userId="08ce88e1165b00db" providerId="LiveId" clId="{39B70C52-C5FC-49D0-88B5-5567306E8459}" dt="2020-06-02T00:19:59.952" v="14"/>
          <ac:graphicFrameMkLst>
            <pc:docMk/>
            <pc:sldMk cId="0" sldId="419"/>
            <ac:graphicFrameMk id="512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19:37.140" v="10"/>
          <ac:graphicFrameMkLst>
            <pc:docMk/>
            <pc:sldMk cId="0" sldId="419"/>
            <ac:graphicFrameMk id="512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19:52.561" v="12"/>
          <ac:graphicFrameMkLst>
            <pc:docMk/>
            <pc:sldMk cId="0" sldId="419"/>
            <ac:graphicFrameMk id="512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0:07.030" v="17"/>
          <ac:graphicFrameMkLst>
            <pc:docMk/>
            <pc:sldMk cId="0" sldId="419"/>
            <ac:graphicFrameMk id="5128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2:04.010" v="53" actId="1038"/>
        <pc:sldMkLst>
          <pc:docMk/>
          <pc:sldMk cId="0" sldId="421"/>
        </pc:sldMkLst>
        <pc:spChg chg="mod">
          <ac:chgData name="CAI JUN" userId="08ce88e1165b00db" providerId="LiveId" clId="{39B70C52-C5FC-49D0-88B5-5567306E8459}" dt="2020-06-02T00:21:49.089" v="33" actId="207"/>
          <ac:spMkLst>
            <pc:docMk/>
            <pc:sldMk cId="0" sldId="421"/>
            <ac:spMk id="6151" creationId="{00000000-0000-0000-0000-000000000000}"/>
          </ac:spMkLst>
        </pc:spChg>
        <pc:spChg chg="mod">
          <ac:chgData name="CAI JUN" userId="08ce88e1165b00db" providerId="LiveId" clId="{39B70C52-C5FC-49D0-88B5-5567306E8459}" dt="2020-06-02T00:21:40.417" v="31" actId="113"/>
          <ac:spMkLst>
            <pc:docMk/>
            <pc:sldMk cId="0" sldId="421"/>
            <ac:spMk id="6154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21:08.073" v="24"/>
          <ac:graphicFrameMkLst>
            <pc:docMk/>
            <pc:sldMk cId="0" sldId="421"/>
            <ac:graphicFrameMk id="614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2:04.010" v="53" actId="1038"/>
          <ac:graphicFrameMkLst>
            <pc:docMk/>
            <pc:sldMk cId="0" sldId="421"/>
            <ac:graphicFrameMk id="615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0:52.260" v="22"/>
          <ac:graphicFrameMkLst>
            <pc:docMk/>
            <pc:sldMk cId="0" sldId="421"/>
            <ac:graphicFrameMk id="6152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24:52.963" v="78"/>
        <pc:sldMkLst>
          <pc:docMk/>
          <pc:sldMk cId="0" sldId="422"/>
        </pc:sldMkLst>
        <pc:spChg chg="mod">
          <ac:chgData name="CAI JUN" userId="08ce88e1165b00db" providerId="LiveId" clId="{39B70C52-C5FC-49D0-88B5-5567306E8459}" dt="2020-06-02T00:24:52.963" v="78"/>
          <ac:spMkLst>
            <pc:docMk/>
            <pc:sldMk cId="0" sldId="422"/>
            <ac:spMk id="82965" creationId="{00000000-0000-0000-0000-000000000000}"/>
          </ac:spMkLst>
        </pc:spChg>
        <pc:grpChg chg="mod">
          <ac:chgData name="CAI JUN" userId="08ce88e1165b00db" providerId="LiveId" clId="{39B70C52-C5FC-49D0-88B5-5567306E8459}" dt="2020-06-02T00:24:52.963" v="78"/>
          <ac:grpSpMkLst>
            <pc:docMk/>
            <pc:sldMk cId="0" sldId="422"/>
            <ac:grpSpMk id="10244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4:43.151" v="76"/>
          <ac:graphicFrameMkLst>
            <pc:docMk/>
            <pc:sldMk cId="0" sldId="422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4:52.963" v="78"/>
          <ac:graphicFrameMkLst>
            <pc:docMk/>
            <pc:sldMk cId="0" sldId="422"/>
            <ac:graphicFrameMk id="10252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5:28.760" v="94" actId="1038"/>
        <pc:sldMkLst>
          <pc:docMk/>
          <pc:sldMk cId="0" sldId="423"/>
        </pc:sldMkLst>
        <pc:spChg chg="mod">
          <ac:chgData name="CAI JUN" userId="08ce88e1165b00db" providerId="LiveId" clId="{39B70C52-C5FC-49D0-88B5-5567306E8459}" dt="2020-06-02T00:25:22.417" v="82"/>
          <ac:spMkLst>
            <pc:docMk/>
            <pc:sldMk cId="0" sldId="423"/>
            <ac:spMk id="83991" creationId="{00000000-0000-0000-0000-000000000000}"/>
          </ac:spMkLst>
        </pc:spChg>
        <pc:grpChg chg="mod">
          <ac:chgData name="CAI JUN" userId="08ce88e1165b00db" providerId="LiveId" clId="{39B70C52-C5FC-49D0-88B5-5567306E8459}" dt="2020-06-02T00:25:22.417" v="82"/>
          <ac:grpSpMkLst>
            <pc:docMk/>
            <pc:sldMk cId="0" sldId="423"/>
            <ac:grpSpMk id="11267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5:06.979" v="80"/>
          <ac:graphicFrameMkLst>
            <pc:docMk/>
            <pc:sldMk cId="0" sldId="423"/>
            <ac:graphicFrameMk id="1127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5:28.760" v="94" actId="1038"/>
          <ac:graphicFrameMkLst>
            <pc:docMk/>
            <pc:sldMk cId="0" sldId="423"/>
            <ac:graphicFrameMk id="11276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7:07.635" v="119"/>
        <pc:sldMkLst>
          <pc:docMk/>
          <pc:sldMk cId="0" sldId="424"/>
        </pc:sldMkLst>
        <pc:spChg chg="mod">
          <ac:chgData name="CAI JUN" userId="08ce88e1165b00db" providerId="LiveId" clId="{39B70C52-C5FC-49D0-88B5-5567306E8459}" dt="2020-06-02T00:27:07.635" v="119"/>
          <ac:spMkLst>
            <pc:docMk/>
            <pc:sldMk cId="0" sldId="424"/>
            <ac:spMk id="86033" creationId="{00000000-0000-0000-0000-000000000000}"/>
          </ac:spMkLst>
        </pc:spChg>
        <pc:spChg chg="mod">
          <ac:chgData name="CAI JUN" userId="08ce88e1165b00db" providerId="LiveId" clId="{39B70C52-C5FC-49D0-88B5-5567306E8459}" dt="2020-06-02T00:26:29.807" v="101"/>
          <ac:spMkLst>
            <pc:docMk/>
            <pc:sldMk cId="0" sldId="424"/>
            <ac:spMk id="86038" creationId="{00000000-0000-0000-0000-000000000000}"/>
          </ac:spMkLst>
        </pc:spChg>
        <pc:spChg chg="mod">
          <ac:chgData name="CAI JUN" userId="08ce88e1165b00db" providerId="LiveId" clId="{39B70C52-C5FC-49D0-88B5-5567306E8459}" dt="2020-06-02T00:26:18.057" v="98"/>
          <ac:spMkLst>
            <pc:docMk/>
            <pc:sldMk cId="0" sldId="424"/>
            <ac:spMk id="86041" creationId="{00000000-0000-0000-0000-000000000000}"/>
          </ac:spMkLst>
        </pc:spChg>
        <pc:spChg chg="mod">
          <ac:chgData name="CAI JUN" userId="08ce88e1165b00db" providerId="LiveId" clId="{39B70C52-C5FC-49D0-88B5-5567306E8459}" dt="2020-06-02T00:26:51.338" v="105"/>
          <ac:spMkLst>
            <pc:docMk/>
            <pc:sldMk cId="0" sldId="424"/>
            <ac:spMk id="86057" creationId="{00000000-0000-0000-0000-000000000000}"/>
          </ac:spMkLst>
        </pc:spChg>
        <pc:grpChg chg="mod">
          <ac:chgData name="CAI JUN" userId="08ce88e1165b00db" providerId="LiveId" clId="{39B70C52-C5FC-49D0-88B5-5567306E8459}" dt="2020-06-02T00:26:51.338" v="105"/>
          <ac:grpSpMkLst>
            <pc:docMk/>
            <pc:sldMk cId="0" sldId="424"/>
            <ac:grpSpMk id="13316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27:07.635" v="119"/>
          <ac:grpSpMkLst>
            <pc:docMk/>
            <pc:sldMk cId="0" sldId="424"/>
            <ac:grpSpMk id="13317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26:29.807" v="101"/>
          <ac:grpSpMkLst>
            <pc:docMk/>
            <pc:sldMk cId="0" sldId="424"/>
            <ac:grpSpMk id="13318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26:18.057" v="98"/>
          <ac:grpSpMkLst>
            <pc:docMk/>
            <pc:sldMk cId="0" sldId="424"/>
            <ac:grpSpMk id="13319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6:19.979" v="99"/>
          <ac:graphicFrameMkLst>
            <pc:docMk/>
            <pc:sldMk cId="0" sldId="424"/>
            <ac:graphicFrameMk id="1332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6:29.807" v="101"/>
          <ac:graphicFrameMkLst>
            <pc:docMk/>
            <pc:sldMk cId="0" sldId="424"/>
            <ac:graphicFrameMk id="1332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7:07.635" v="119"/>
          <ac:graphicFrameMkLst>
            <pc:docMk/>
            <pc:sldMk cId="0" sldId="424"/>
            <ac:graphicFrameMk id="1332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6:58.995" v="117" actId="1038"/>
          <ac:graphicFrameMkLst>
            <pc:docMk/>
            <pc:sldMk cId="0" sldId="424"/>
            <ac:graphicFrameMk id="1333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8:15.807" v="150" actId="1036"/>
        <pc:sldMkLst>
          <pc:docMk/>
          <pc:sldMk cId="0" sldId="426"/>
        </pc:sldMkLst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44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46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47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48" creationId="{00000000-0000-0000-0000-000000000000}"/>
          </ac:spMkLst>
        </pc:spChg>
        <pc:spChg chg="mod">
          <ac:chgData name="CAI JUN" userId="08ce88e1165b00db" providerId="LiveId" clId="{39B70C52-C5FC-49D0-88B5-5567306E8459}" dt="2020-06-02T00:28:15.807" v="150" actId="1036"/>
          <ac:spMkLst>
            <pc:docMk/>
            <pc:sldMk cId="0" sldId="426"/>
            <ac:spMk id="14349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50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14352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88081" creationId="{00000000-0000-0000-0000-000000000000}"/>
          </ac:spMkLst>
        </pc:spChg>
        <pc:spChg chg="mod">
          <ac:chgData name="CAI JUN" userId="08ce88e1165b00db" providerId="LiveId" clId="{39B70C52-C5FC-49D0-88B5-5567306E8459}" dt="2020-06-02T00:27:58.182" v="141" actId="1035"/>
          <ac:spMkLst>
            <pc:docMk/>
            <pc:sldMk cId="0" sldId="426"/>
            <ac:spMk id="88083" creationId="{00000000-0000-0000-0000-000000000000}"/>
          </ac:spMkLst>
        </pc:spChg>
        <pc:grpChg chg="mod">
          <ac:chgData name="CAI JUN" userId="08ce88e1165b00db" providerId="LiveId" clId="{39B70C52-C5FC-49D0-88B5-5567306E8459}" dt="2020-06-02T00:27:58.182" v="141" actId="1035"/>
          <ac:grpSpMkLst>
            <pc:docMk/>
            <pc:sldMk cId="0" sldId="426"/>
            <ac:grpSpMk id="14342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7:58.182" v="141" actId="1035"/>
          <ac:graphicFrameMkLst>
            <pc:docMk/>
            <pc:sldMk cId="0" sldId="426"/>
            <ac:graphicFrameMk id="1435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9:44.898" v="185" actId="14100"/>
        <pc:sldMkLst>
          <pc:docMk/>
          <pc:sldMk cId="0" sldId="427"/>
        </pc:sldMkLst>
        <pc:spChg chg="mod">
          <ac:chgData name="CAI JUN" userId="08ce88e1165b00db" providerId="LiveId" clId="{39B70C52-C5FC-49D0-88B5-5567306E8459}" dt="2020-06-02T00:29:14.417" v="165"/>
          <ac:spMkLst>
            <pc:docMk/>
            <pc:sldMk cId="0" sldId="427"/>
            <ac:spMk id="15368" creationId="{00000000-0000-0000-0000-000000000000}"/>
          </ac:spMkLst>
        </pc:spChg>
        <pc:spChg chg="mod">
          <ac:chgData name="CAI JUN" userId="08ce88e1165b00db" providerId="LiveId" clId="{39B70C52-C5FC-49D0-88B5-5567306E8459}" dt="2020-06-02T00:28:40.932" v="152"/>
          <ac:spMkLst>
            <pc:docMk/>
            <pc:sldMk cId="0" sldId="427"/>
            <ac:spMk id="15370" creationId="{00000000-0000-0000-0000-000000000000}"/>
          </ac:spMkLst>
        </pc:spChg>
        <pc:grpChg chg="mod">
          <ac:chgData name="CAI JUN" userId="08ce88e1165b00db" providerId="LiveId" clId="{39B70C52-C5FC-49D0-88B5-5567306E8459}" dt="2020-06-02T00:28:40.932" v="152"/>
          <ac:grpSpMkLst>
            <pc:docMk/>
            <pc:sldMk cId="0" sldId="427"/>
            <ac:grpSpMk id="15365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29:14.417" v="165"/>
          <ac:grpSpMkLst>
            <pc:docMk/>
            <pc:sldMk cId="0" sldId="427"/>
            <ac:grpSpMk id="15366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9:44.898" v="185" actId="14100"/>
          <ac:graphicFrameMkLst>
            <pc:docMk/>
            <pc:sldMk cId="0" sldId="427"/>
            <ac:graphicFrameMk id="1536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8:50.964" v="163" actId="14100"/>
          <ac:graphicFrameMkLst>
            <pc:docMk/>
            <pc:sldMk cId="0" sldId="427"/>
            <ac:graphicFrameMk id="15371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41:48.785" v="377"/>
        <pc:sldMkLst>
          <pc:docMk/>
          <pc:sldMk cId="0" sldId="430"/>
        </pc:sldMkLst>
        <pc:spChg chg="mod">
          <ac:chgData name="CAI JUN" userId="08ce88e1165b00db" providerId="LiveId" clId="{39B70C52-C5FC-49D0-88B5-5567306E8459}" dt="2020-06-02T00:41:05.507" v="370"/>
          <ac:spMkLst>
            <pc:docMk/>
            <pc:sldMk cId="0" sldId="430"/>
            <ac:spMk id="18447" creationId="{00000000-0000-0000-0000-000000000000}"/>
          </ac:spMkLst>
        </pc:spChg>
        <pc:spChg chg="mod">
          <ac:chgData name="CAI JUN" userId="08ce88e1165b00db" providerId="LiveId" clId="{39B70C52-C5FC-49D0-88B5-5567306E8459}" dt="2020-06-02T00:41:05.507" v="370"/>
          <ac:spMkLst>
            <pc:docMk/>
            <pc:sldMk cId="0" sldId="430"/>
            <ac:spMk id="18448" creationId="{00000000-0000-0000-0000-000000000000}"/>
          </ac:spMkLst>
        </pc:spChg>
        <pc:spChg chg="mod">
          <ac:chgData name="CAI JUN" userId="08ce88e1165b00db" providerId="LiveId" clId="{39B70C52-C5FC-49D0-88B5-5567306E8459}" dt="2020-06-02T00:41:05.507" v="370"/>
          <ac:spMkLst>
            <pc:docMk/>
            <pc:sldMk cId="0" sldId="430"/>
            <ac:spMk id="18449" creationId="{00000000-0000-0000-0000-000000000000}"/>
          </ac:spMkLst>
        </pc:spChg>
        <pc:spChg chg="mod">
          <ac:chgData name="CAI JUN" userId="08ce88e1165b00db" providerId="LiveId" clId="{39B70C52-C5FC-49D0-88B5-5567306E8459}" dt="2020-06-02T00:41:05.507" v="370"/>
          <ac:spMkLst>
            <pc:docMk/>
            <pc:sldMk cId="0" sldId="430"/>
            <ac:spMk id="18450" creationId="{00000000-0000-0000-0000-000000000000}"/>
          </ac:spMkLst>
        </pc:spChg>
        <pc:grpChg chg="mod">
          <ac:chgData name="CAI JUN" userId="08ce88e1165b00db" providerId="LiveId" clId="{39B70C52-C5FC-49D0-88B5-5567306E8459}" dt="2020-06-02T00:41:05.507" v="370"/>
          <ac:grpSpMkLst>
            <pc:docMk/>
            <pc:sldMk cId="0" sldId="430"/>
            <ac:grpSpMk id="18435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41:48.785" v="377"/>
          <ac:grpSpMkLst>
            <pc:docMk/>
            <pc:sldMk cId="0" sldId="430"/>
            <ac:grpSpMk id="18438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41:27.628" v="372"/>
          <ac:graphicFrameMkLst>
            <pc:docMk/>
            <pc:sldMk cId="0" sldId="430"/>
            <ac:graphicFrameMk id="1843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1:48.785" v="377"/>
          <ac:graphicFrameMkLst>
            <pc:docMk/>
            <pc:sldMk cId="0" sldId="430"/>
            <ac:graphicFrameMk id="1844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1:48.785" v="377"/>
          <ac:graphicFrameMkLst>
            <pc:docMk/>
            <pc:sldMk cId="0" sldId="430"/>
            <ac:graphicFrameMk id="1844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1:05.507" v="370"/>
          <ac:graphicFrameMkLst>
            <pc:docMk/>
            <pc:sldMk cId="0" sldId="430"/>
            <ac:graphicFrameMk id="18446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43:04.816" v="382" actId="14100"/>
        <pc:sldMkLst>
          <pc:docMk/>
          <pc:sldMk cId="0" sldId="431"/>
        </pc:sldMkLst>
        <pc:spChg chg="mod">
          <ac:chgData name="CAI JUN" userId="08ce88e1165b00db" providerId="LiveId" clId="{39B70C52-C5FC-49D0-88B5-5567306E8459}" dt="2020-06-02T00:43:04.816" v="382" actId="14100"/>
          <ac:spMkLst>
            <pc:docMk/>
            <pc:sldMk cId="0" sldId="431"/>
            <ac:spMk id="19467" creationId="{00000000-0000-0000-0000-000000000000}"/>
          </ac:spMkLst>
        </pc:spChg>
        <pc:grpChg chg="mod">
          <ac:chgData name="CAI JUN" userId="08ce88e1165b00db" providerId="LiveId" clId="{39B70C52-C5FC-49D0-88B5-5567306E8459}" dt="2020-06-02T00:43:04.816" v="382" actId="14100"/>
          <ac:grpSpMkLst>
            <pc:docMk/>
            <pc:sldMk cId="0" sldId="431"/>
            <ac:grpSpMk id="19466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42:39.175" v="379"/>
          <ac:graphicFrameMkLst>
            <pc:docMk/>
            <pc:sldMk cId="0" sldId="431"/>
            <ac:graphicFrameMk id="1946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3:04.816" v="382" actId="14100"/>
          <ac:graphicFrameMkLst>
            <pc:docMk/>
            <pc:sldMk cId="0" sldId="431"/>
            <ac:graphicFrameMk id="19468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7T02:54:12.750" v="1129"/>
        <pc:sldMkLst>
          <pc:docMk/>
          <pc:sldMk cId="0" sldId="433"/>
        </pc:sldMkLst>
        <pc:graphicFrameChg chg="mod">
          <ac:chgData name="CAI JUN" userId="08ce88e1165b00db" providerId="LiveId" clId="{39B70C52-C5FC-49D0-88B5-5567306E8459}" dt="2020-06-02T00:43:20.253" v="384"/>
          <ac:graphicFrameMkLst>
            <pc:docMk/>
            <pc:sldMk cId="0" sldId="433"/>
            <ac:graphicFrameMk id="2458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4:12.750" v="1129"/>
          <ac:graphicFrameMkLst>
            <pc:docMk/>
            <pc:sldMk cId="0" sldId="433"/>
            <ac:graphicFrameMk id="24583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7T02:54:48.857" v="1147"/>
        <pc:sldMkLst>
          <pc:docMk/>
          <pc:sldMk cId="0" sldId="434"/>
        </pc:sldMkLst>
        <pc:graphicFrameChg chg="mod">
          <ac:chgData name="CAI JUN" userId="08ce88e1165b00db" providerId="LiveId" clId="{39B70C52-C5FC-49D0-88B5-5567306E8459}" dt="2020-06-02T00:44:22.550" v="393"/>
          <ac:graphicFrameMkLst>
            <pc:docMk/>
            <pc:sldMk cId="0" sldId="434"/>
            <ac:graphicFrameMk id="2253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4:48.857" v="1147"/>
          <ac:graphicFrameMkLst>
            <pc:docMk/>
            <pc:sldMk cId="0" sldId="434"/>
            <ac:graphicFrameMk id="2253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4:50.050" v="398"/>
          <ac:graphicFrameMkLst>
            <pc:docMk/>
            <pc:sldMk cId="0" sldId="434"/>
            <ac:graphicFrameMk id="22533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7T02:55:15.325" v="1158"/>
        <pc:sldMkLst>
          <pc:docMk/>
          <pc:sldMk cId="0" sldId="437"/>
        </pc:sldMkLst>
        <pc:graphicFrameChg chg="add mod">
          <ac:chgData name="CAI JUN" userId="08ce88e1165b00db" providerId="LiveId" clId="{39B70C52-C5FC-49D0-88B5-5567306E8459}" dt="2020-06-02T00:47:29.825" v="520"/>
          <ac:graphicFrameMkLst>
            <pc:docMk/>
            <pc:sldMk cId="0" sldId="437"/>
            <ac:graphicFrameMk id="9" creationId="{1174964F-322E-478B-98ED-CDBAE3948183}"/>
          </ac:graphicFrameMkLst>
        </pc:graphicFrameChg>
        <pc:graphicFrameChg chg="mod">
          <ac:chgData name="CAI JUN" userId="08ce88e1165b00db" providerId="LiveId" clId="{39B70C52-C5FC-49D0-88B5-5567306E8459}" dt="2020-06-02T00:47:52.653" v="522"/>
          <ac:graphicFrameMkLst>
            <pc:docMk/>
            <pc:sldMk cId="0" sldId="437"/>
            <ac:graphicFrameMk id="2560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5:15.325" v="1158"/>
          <ac:graphicFrameMkLst>
            <pc:docMk/>
            <pc:sldMk cId="0" sldId="437"/>
            <ac:graphicFrameMk id="2560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6:57.278" v="438"/>
          <ac:graphicFrameMkLst>
            <pc:docMk/>
            <pc:sldMk cId="0" sldId="437"/>
            <ac:graphicFrameMk id="25608" creationId="{00000000-0000-0000-0000-000000000000}"/>
          </ac:graphicFrameMkLst>
        </pc:graphicFrameChg>
        <pc:graphicFrameChg chg="del">
          <ac:chgData name="CAI JUN" userId="08ce88e1165b00db" providerId="LiveId" clId="{39B70C52-C5FC-49D0-88B5-5567306E8459}" dt="2020-06-02T00:47:04.137" v="439" actId="478"/>
          <ac:graphicFrameMkLst>
            <pc:docMk/>
            <pc:sldMk cId="0" sldId="437"/>
            <ac:graphicFrameMk id="25609" creationId="{00000000-0000-0000-0000-000000000000}"/>
          </ac:graphicFrameMkLst>
        </pc:graphicFrameChg>
      </pc:sldChg>
      <pc:sldChg chg="addSp delSp modSp">
        <pc:chgData name="CAI JUN" userId="08ce88e1165b00db" providerId="LiveId" clId="{39B70C52-C5FC-49D0-88B5-5567306E8459}" dt="2020-06-02T00:53:50.421" v="719"/>
        <pc:sldMkLst>
          <pc:docMk/>
          <pc:sldMk cId="0" sldId="438"/>
        </pc:sldMkLst>
        <pc:spChg chg="mod">
          <ac:chgData name="CAI JUN" userId="08ce88e1165b00db" providerId="LiveId" clId="{39B70C52-C5FC-49D0-88B5-5567306E8459}" dt="2020-06-02T00:52:02.280" v="693"/>
          <ac:spMkLst>
            <pc:docMk/>
            <pc:sldMk cId="0" sldId="438"/>
            <ac:spMk id="51" creationId="{C106FCAC-4000-4D73-B3BF-7FF9660BBB63}"/>
          </ac:spMkLst>
        </pc:spChg>
        <pc:spChg chg="mod">
          <ac:chgData name="CAI JUN" userId="08ce88e1165b00db" providerId="LiveId" clId="{39B70C52-C5FC-49D0-88B5-5567306E8459}" dt="2020-06-02T00:52:02.280" v="693"/>
          <ac:spMkLst>
            <pc:docMk/>
            <pc:sldMk cId="0" sldId="438"/>
            <ac:spMk id="53" creationId="{E4F141A1-ADA6-4482-A84F-0789007ACF0B}"/>
          </ac:spMkLst>
        </pc:spChg>
        <pc:spChg chg="mod">
          <ac:chgData name="CAI JUN" userId="08ce88e1165b00db" providerId="LiveId" clId="{39B70C52-C5FC-49D0-88B5-5567306E8459}" dt="2020-06-02T00:53:47.249" v="716"/>
          <ac:spMkLst>
            <pc:docMk/>
            <pc:sldMk cId="0" sldId="438"/>
            <ac:spMk id="56" creationId="{D90E12EB-839D-456A-A254-F386FD999A58}"/>
          </ac:spMkLst>
        </pc:spChg>
        <pc:spChg chg="mod">
          <ac:chgData name="CAI JUN" userId="08ce88e1165b00db" providerId="LiveId" clId="{39B70C52-C5FC-49D0-88B5-5567306E8459}" dt="2020-06-02T00:53:47.249" v="716"/>
          <ac:spMkLst>
            <pc:docMk/>
            <pc:sldMk cId="0" sldId="438"/>
            <ac:spMk id="58" creationId="{A35668BA-3A26-4CF8-AC83-3054441C16CA}"/>
          </ac:spMkLst>
        </pc:spChg>
        <pc:spChg chg="mod">
          <ac:chgData name="CAI JUN" userId="08ce88e1165b00db" providerId="LiveId" clId="{39B70C52-C5FC-49D0-88B5-5567306E8459}" dt="2020-06-02T00:53:50.421" v="719"/>
          <ac:spMkLst>
            <pc:docMk/>
            <pc:sldMk cId="0" sldId="438"/>
            <ac:spMk id="61" creationId="{07C0F25D-94F1-4C3D-B5A1-C0F97B7C530A}"/>
          </ac:spMkLst>
        </pc:spChg>
        <pc:spChg chg="mod">
          <ac:chgData name="CAI JUN" userId="08ce88e1165b00db" providerId="LiveId" clId="{39B70C52-C5FC-49D0-88B5-5567306E8459}" dt="2020-06-02T00:53:50.421" v="719"/>
          <ac:spMkLst>
            <pc:docMk/>
            <pc:sldMk cId="0" sldId="438"/>
            <ac:spMk id="63" creationId="{E7248F60-1E7F-48C7-BB95-F83922307835}"/>
          </ac:spMkLst>
        </pc:spChg>
        <pc:spChg chg="del">
          <ac:chgData name="CAI JUN" userId="08ce88e1165b00db" providerId="LiveId" clId="{39B70C52-C5FC-49D0-88B5-5567306E8459}" dt="2020-06-02T00:51:50.030" v="690" actId="478"/>
          <ac:spMkLst>
            <pc:docMk/>
            <pc:sldMk cId="0" sldId="438"/>
            <ac:spMk id="26626" creationId="{00000000-0000-0000-0000-000000000000}"/>
          </ac:spMkLst>
        </pc:spChg>
        <pc:grpChg chg="add del mod">
          <ac:chgData name="CAI JUN" userId="08ce88e1165b00db" providerId="LiveId" clId="{39B70C52-C5FC-49D0-88B5-5567306E8459}" dt="2020-06-02T00:53:49.577" v="718" actId="478"/>
          <ac:grpSpMkLst>
            <pc:docMk/>
            <pc:sldMk cId="0" sldId="438"/>
            <ac:grpSpMk id="50" creationId="{A2C6D1B0-49CE-47B6-8A8B-9EAE13C03C16}"/>
          </ac:grpSpMkLst>
        </pc:grpChg>
        <pc:grpChg chg="mod">
          <ac:chgData name="CAI JUN" userId="08ce88e1165b00db" providerId="LiveId" clId="{39B70C52-C5FC-49D0-88B5-5567306E8459}" dt="2020-06-02T00:52:02.280" v="693"/>
          <ac:grpSpMkLst>
            <pc:docMk/>
            <pc:sldMk cId="0" sldId="438"/>
            <ac:grpSpMk id="52" creationId="{0B4B7E4B-3C27-4720-8C74-7AEF7B72D099}"/>
          </ac:grpSpMkLst>
        </pc:grpChg>
        <pc:grpChg chg="add del mod">
          <ac:chgData name="CAI JUN" userId="08ce88e1165b00db" providerId="LiveId" clId="{39B70C52-C5FC-49D0-88B5-5567306E8459}" dt="2020-06-02T00:53:48.639" v="717"/>
          <ac:grpSpMkLst>
            <pc:docMk/>
            <pc:sldMk cId="0" sldId="438"/>
            <ac:grpSpMk id="55" creationId="{29D57FB3-291D-468B-B77A-303F3139A0DD}"/>
          </ac:grpSpMkLst>
        </pc:grpChg>
        <pc:grpChg chg="mod">
          <ac:chgData name="CAI JUN" userId="08ce88e1165b00db" providerId="LiveId" clId="{39B70C52-C5FC-49D0-88B5-5567306E8459}" dt="2020-06-02T00:53:47.249" v="716"/>
          <ac:grpSpMkLst>
            <pc:docMk/>
            <pc:sldMk cId="0" sldId="438"/>
            <ac:grpSpMk id="57" creationId="{B8E9DD3F-59B3-4DC0-BCA8-2C53A7A95354}"/>
          </ac:grpSpMkLst>
        </pc:grpChg>
        <pc:grpChg chg="add mod">
          <ac:chgData name="CAI JUN" userId="08ce88e1165b00db" providerId="LiveId" clId="{39B70C52-C5FC-49D0-88B5-5567306E8459}" dt="2020-06-02T00:53:50.421" v="719"/>
          <ac:grpSpMkLst>
            <pc:docMk/>
            <pc:sldMk cId="0" sldId="438"/>
            <ac:grpSpMk id="60" creationId="{465C2219-D682-40B7-8FB1-A6B78901F0B8}"/>
          </ac:grpSpMkLst>
        </pc:grpChg>
        <pc:grpChg chg="mod">
          <ac:chgData name="CAI JUN" userId="08ce88e1165b00db" providerId="LiveId" clId="{39B70C52-C5FC-49D0-88B5-5567306E8459}" dt="2020-06-02T00:53:50.421" v="719"/>
          <ac:grpSpMkLst>
            <pc:docMk/>
            <pc:sldMk cId="0" sldId="438"/>
            <ac:grpSpMk id="62" creationId="{412A9051-76DD-4FD0-83EC-48F729D1F4D9}"/>
          </ac:grpSpMkLst>
        </pc:grpChg>
        <pc:grpChg chg="del">
          <ac:chgData name="CAI JUN" userId="08ce88e1165b00db" providerId="LiveId" clId="{39B70C52-C5FC-49D0-88B5-5567306E8459}" dt="2020-06-02T00:51:49.061" v="689" actId="478"/>
          <ac:grpSpMkLst>
            <pc:docMk/>
            <pc:sldMk cId="0" sldId="438"/>
            <ac:grpSpMk id="26627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2:02.280" v="693"/>
          <ac:graphicFrameMkLst>
            <pc:docMk/>
            <pc:sldMk cId="0" sldId="438"/>
            <ac:graphicFrameMk id="54" creationId="{DF08B5F8-4BA5-4D9A-B2BF-E8A87DAC7DD2}"/>
          </ac:graphicFrameMkLst>
        </pc:graphicFrameChg>
        <pc:graphicFrameChg chg="mod">
          <ac:chgData name="CAI JUN" userId="08ce88e1165b00db" providerId="LiveId" clId="{39B70C52-C5FC-49D0-88B5-5567306E8459}" dt="2020-06-02T00:53:47.249" v="716"/>
          <ac:graphicFrameMkLst>
            <pc:docMk/>
            <pc:sldMk cId="0" sldId="438"/>
            <ac:graphicFrameMk id="59" creationId="{50E66C59-7547-4F49-8D14-F664B150A779}"/>
          </ac:graphicFrameMkLst>
        </pc:graphicFrameChg>
        <pc:graphicFrameChg chg="mod">
          <ac:chgData name="CAI JUN" userId="08ce88e1165b00db" providerId="LiveId" clId="{39B70C52-C5FC-49D0-88B5-5567306E8459}" dt="2020-06-02T00:53:50.421" v="719"/>
          <ac:graphicFrameMkLst>
            <pc:docMk/>
            <pc:sldMk cId="0" sldId="438"/>
            <ac:graphicFrameMk id="64" creationId="{501CBE75-4C0A-483B-9C05-F5F8E5322E90}"/>
          </ac:graphicFrameMkLst>
        </pc:graphicFrameChg>
      </pc:sldChg>
      <pc:sldChg chg="addSp delSp modSp">
        <pc:chgData name="CAI JUN" userId="08ce88e1165b00db" providerId="LiveId" clId="{39B70C52-C5FC-49D0-88B5-5567306E8459}" dt="2020-06-02T00:53:44.702" v="715"/>
        <pc:sldMkLst>
          <pc:docMk/>
          <pc:sldMk cId="0" sldId="439"/>
        </pc:sldMkLst>
        <pc:spChg chg="mod">
          <ac:chgData name="CAI JUN" userId="08ce88e1165b00db" providerId="LiveId" clId="{39B70C52-C5FC-49D0-88B5-5567306E8459}" dt="2020-06-02T00:52:04.171" v="694"/>
          <ac:spMkLst>
            <pc:docMk/>
            <pc:sldMk cId="0" sldId="439"/>
            <ac:spMk id="18" creationId="{2A6B87F5-E282-4B6F-9D11-BF9C7C28B991}"/>
          </ac:spMkLst>
        </pc:spChg>
        <pc:spChg chg="mod">
          <ac:chgData name="CAI JUN" userId="08ce88e1165b00db" providerId="LiveId" clId="{39B70C52-C5FC-49D0-88B5-5567306E8459}" dt="2020-06-02T00:52:04.171" v="694"/>
          <ac:spMkLst>
            <pc:docMk/>
            <pc:sldMk cId="0" sldId="439"/>
            <ac:spMk id="20" creationId="{96E38B04-2D86-4CD3-A209-EB4749B24804}"/>
          </ac:spMkLst>
        </pc:spChg>
        <pc:spChg chg="mod">
          <ac:chgData name="CAI JUN" userId="08ce88e1165b00db" providerId="LiveId" clId="{39B70C52-C5FC-49D0-88B5-5567306E8459}" dt="2020-06-02T00:53:44.702" v="715"/>
          <ac:spMkLst>
            <pc:docMk/>
            <pc:sldMk cId="0" sldId="439"/>
            <ac:spMk id="23" creationId="{53CDC03F-9C91-4BAA-A7E2-78B5966C1A6E}"/>
          </ac:spMkLst>
        </pc:spChg>
        <pc:spChg chg="mod">
          <ac:chgData name="CAI JUN" userId="08ce88e1165b00db" providerId="LiveId" clId="{39B70C52-C5FC-49D0-88B5-5567306E8459}" dt="2020-06-02T00:53:44.702" v="715"/>
          <ac:spMkLst>
            <pc:docMk/>
            <pc:sldMk cId="0" sldId="439"/>
            <ac:spMk id="25" creationId="{829A5660-0AAB-47B6-8CE5-898889408BAA}"/>
          </ac:spMkLst>
        </pc:spChg>
        <pc:spChg chg="del">
          <ac:chgData name="CAI JUN" userId="08ce88e1165b00db" providerId="LiveId" clId="{39B70C52-C5FC-49D0-88B5-5567306E8459}" dt="2020-06-02T00:51:53.358" v="691" actId="478"/>
          <ac:spMkLst>
            <pc:docMk/>
            <pc:sldMk cId="0" sldId="439"/>
            <ac:spMk id="27650" creationId="{00000000-0000-0000-0000-000000000000}"/>
          </ac:spMkLst>
        </pc:spChg>
        <pc:grpChg chg="add del mod">
          <ac:chgData name="CAI JUN" userId="08ce88e1165b00db" providerId="LiveId" clId="{39B70C52-C5FC-49D0-88B5-5567306E8459}" dt="2020-06-02T00:53:43.936" v="714" actId="478"/>
          <ac:grpSpMkLst>
            <pc:docMk/>
            <pc:sldMk cId="0" sldId="439"/>
            <ac:grpSpMk id="17" creationId="{442BC50D-73D8-4B76-89A7-48C5416AB7D3}"/>
          </ac:grpSpMkLst>
        </pc:grpChg>
        <pc:grpChg chg="mod">
          <ac:chgData name="CAI JUN" userId="08ce88e1165b00db" providerId="LiveId" clId="{39B70C52-C5FC-49D0-88B5-5567306E8459}" dt="2020-06-02T00:52:04.171" v="694"/>
          <ac:grpSpMkLst>
            <pc:docMk/>
            <pc:sldMk cId="0" sldId="439"/>
            <ac:grpSpMk id="19" creationId="{48D3D14F-F6E3-4722-98B8-1B672FE583D2}"/>
          </ac:grpSpMkLst>
        </pc:grpChg>
        <pc:grpChg chg="add mod">
          <ac:chgData name="CAI JUN" userId="08ce88e1165b00db" providerId="LiveId" clId="{39B70C52-C5FC-49D0-88B5-5567306E8459}" dt="2020-06-02T00:53:44.702" v="715"/>
          <ac:grpSpMkLst>
            <pc:docMk/>
            <pc:sldMk cId="0" sldId="439"/>
            <ac:grpSpMk id="22" creationId="{3A25DC37-106D-4804-8BA5-9434F5F556E2}"/>
          </ac:grpSpMkLst>
        </pc:grpChg>
        <pc:grpChg chg="mod">
          <ac:chgData name="CAI JUN" userId="08ce88e1165b00db" providerId="LiveId" clId="{39B70C52-C5FC-49D0-88B5-5567306E8459}" dt="2020-06-02T00:53:44.702" v="715"/>
          <ac:grpSpMkLst>
            <pc:docMk/>
            <pc:sldMk cId="0" sldId="439"/>
            <ac:grpSpMk id="24" creationId="{47BC7205-C09F-4EF2-B72B-F22924C204BA}"/>
          </ac:grpSpMkLst>
        </pc:grpChg>
        <pc:grpChg chg="del">
          <ac:chgData name="CAI JUN" userId="08ce88e1165b00db" providerId="LiveId" clId="{39B70C52-C5FC-49D0-88B5-5567306E8459}" dt="2020-06-02T00:51:55.014" v="692" actId="478"/>
          <ac:grpSpMkLst>
            <pc:docMk/>
            <pc:sldMk cId="0" sldId="439"/>
            <ac:grpSpMk id="27651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2:04.171" v="694"/>
          <ac:graphicFrameMkLst>
            <pc:docMk/>
            <pc:sldMk cId="0" sldId="439"/>
            <ac:graphicFrameMk id="21" creationId="{8B5E6063-04D4-44ED-B2F9-0AC122A3FF87}"/>
          </ac:graphicFrameMkLst>
        </pc:graphicFrameChg>
        <pc:graphicFrameChg chg="mod">
          <ac:chgData name="CAI JUN" userId="08ce88e1165b00db" providerId="LiveId" clId="{39B70C52-C5FC-49D0-88B5-5567306E8459}" dt="2020-06-02T00:53:44.702" v="715"/>
          <ac:graphicFrameMkLst>
            <pc:docMk/>
            <pc:sldMk cId="0" sldId="439"/>
            <ac:graphicFrameMk id="26" creationId="{8F04CEC3-F29D-472D-AB00-DEBF2363011B}"/>
          </ac:graphicFrameMkLst>
        </pc:graphicFrameChg>
        <pc:graphicFrameChg chg="mod">
          <ac:chgData name="CAI JUN" userId="08ce88e1165b00db" providerId="LiveId" clId="{39B70C52-C5FC-49D0-88B5-5567306E8459}" dt="2020-06-02T00:48:31.559" v="531"/>
          <ac:graphicFrameMkLst>
            <pc:docMk/>
            <pc:sldMk cId="0" sldId="439"/>
            <ac:graphicFrameMk id="2765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8:55.301" v="534"/>
          <ac:graphicFrameMkLst>
            <pc:docMk/>
            <pc:sldMk cId="0" sldId="439"/>
            <ac:graphicFrameMk id="27654" creationId="{00000000-0000-0000-0000-000000000000}"/>
          </ac:graphicFrameMkLst>
        </pc:graphicFrameChg>
      </pc:sldChg>
      <pc:sldChg chg="addSp delSp modSp">
        <pc:chgData name="CAI JUN" userId="08ce88e1165b00db" providerId="LiveId" clId="{39B70C52-C5FC-49D0-88B5-5567306E8459}" dt="2020-06-02T00:55:18.014" v="730"/>
        <pc:sldMkLst>
          <pc:docMk/>
          <pc:sldMk cId="0" sldId="440"/>
        </pc:sldMkLst>
        <pc:spChg chg="mod">
          <ac:chgData name="CAI JUN" userId="08ce88e1165b00db" providerId="LiveId" clId="{39B70C52-C5FC-49D0-88B5-5567306E8459}" dt="2020-06-02T00:52:22.561" v="699"/>
          <ac:spMkLst>
            <pc:docMk/>
            <pc:sldMk cId="0" sldId="440"/>
            <ac:spMk id="12" creationId="{CEE18647-FAC0-4821-AF9C-39DCBC0C3B52}"/>
          </ac:spMkLst>
        </pc:spChg>
        <pc:spChg chg="mod">
          <ac:chgData name="CAI JUN" userId="08ce88e1165b00db" providerId="LiveId" clId="{39B70C52-C5FC-49D0-88B5-5567306E8459}" dt="2020-06-02T00:52:22.561" v="699"/>
          <ac:spMkLst>
            <pc:docMk/>
            <pc:sldMk cId="0" sldId="440"/>
            <ac:spMk id="14" creationId="{DD726AD0-F160-4A8D-9093-AB4CE44A14F9}"/>
          </ac:spMkLst>
        </pc:spChg>
        <pc:spChg chg="mod">
          <ac:chgData name="CAI JUN" userId="08ce88e1165b00db" providerId="LiveId" clId="{39B70C52-C5FC-49D0-88B5-5567306E8459}" dt="2020-06-02T00:53:30.249" v="709"/>
          <ac:spMkLst>
            <pc:docMk/>
            <pc:sldMk cId="0" sldId="440"/>
            <ac:spMk id="17" creationId="{959786E2-75E3-40E8-934F-A1316ABB2CE3}"/>
          </ac:spMkLst>
        </pc:spChg>
        <pc:spChg chg="mod">
          <ac:chgData name="CAI JUN" userId="08ce88e1165b00db" providerId="LiveId" clId="{39B70C52-C5FC-49D0-88B5-5567306E8459}" dt="2020-06-02T00:53:30.249" v="709"/>
          <ac:spMkLst>
            <pc:docMk/>
            <pc:sldMk cId="0" sldId="440"/>
            <ac:spMk id="19" creationId="{C6EF0A49-69CF-479E-9908-AA2F72B58A20}"/>
          </ac:spMkLst>
        </pc:spChg>
        <pc:spChg chg="del">
          <ac:chgData name="CAI JUN" userId="08ce88e1165b00db" providerId="LiveId" clId="{39B70C52-C5FC-49D0-88B5-5567306E8459}" dt="2020-06-02T00:52:22.092" v="698" actId="478"/>
          <ac:spMkLst>
            <pc:docMk/>
            <pc:sldMk cId="0" sldId="440"/>
            <ac:spMk id="28674" creationId="{00000000-0000-0000-0000-000000000000}"/>
          </ac:spMkLst>
        </pc:spChg>
        <pc:grpChg chg="add del mod">
          <ac:chgData name="CAI JUN" userId="08ce88e1165b00db" providerId="LiveId" clId="{39B70C52-C5FC-49D0-88B5-5567306E8459}" dt="2020-06-02T00:53:29.405" v="708" actId="478"/>
          <ac:grpSpMkLst>
            <pc:docMk/>
            <pc:sldMk cId="0" sldId="440"/>
            <ac:grpSpMk id="11" creationId="{5C2015DB-D7CA-4360-BF5C-DE01EC95F4E1}"/>
          </ac:grpSpMkLst>
        </pc:grpChg>
        <pc:grpChg chg="mod">
          <ac:chgData name="CAI JUN" userId="08ce88e1165b00db" providerId="LiveId" clId="{39B70C52-C5FC-49D0-88B5-5567306E8459}" dt="2020-06-02T00:52:22.561" v="699"/>
          <ac:grpSpMkLst>
            <pc:docMk/>
            <pc:sldMk cId="0" sldId="440"/>
            <ac:grpSpMk id="13" creationId="{5032997B-8601-4F11-B786-DA5FADD23FEB}"/>
          </ac:grpSpMkLst>
        </pc:grpChg>
        <pc:grpChg chg="add mod">
          <ac:chgData name="CAI JUN" userId="08ce88e1165b00db" providerId="LiveId" clId="{39B70C52-C5FC-49D0-88B5-5567306E8459}" dt="2020-06-02T00:53:30.249" v="709"/>
          <ac:grpSpMkLst>
            <pc:docMk/>
            <pc:sldMk cId="0" sldId="440"/>
            <ac:grpSpMk id="16" creationId="{98BADF15-E2DB-4884-BEC9-DD84D08F2EB1}"/>
          </ac:grpSpMkLst>
        </pc:grpChg>
        <pc:grpChg chg="mod">
          <ac:chgData name="CAI JUN" userId="08ce88e1165b00db" providerId="LiveId" clId="{39B70C52-C5FC-49D0-88B5-5567306E8459}" dt="2020-06-02T00:53:30.249" v="709"/>
          <ac:grpSpMkLst>
            <pc:docMk/>
            <pc:sldMk cId="0" sldId="440"/>
            <ac:grpSpMk id="18" creationId="{37817834-1F22-4B12-B170-3A2B3D6A9221}"/>
          </ac:grpSpMkLst>
        </pc:grpChg>
        <pc:grpChg chg="del">
          <ac:chgData name="CAI JUN" userId="08ce88e1165b00db" providerId="LiveId" clId="{39B70C52-C5FC-49D0-88B5-5567306E8459}" dt="2020-06-02T00:52:22.092" v="698" actId="478"/>
          <ac:grpSpMkLst>
            <pc:docMk/>
            <pc:sldMk cId="0" sldId="440"/>
            <ac:grpSpMk id="28675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2:22.561" v="699"/>
          <ac:graphicFrameMkLst>
            <pc:docMk/>
            <pc:sldMk cId="0" sldId="440"/>
            <ac:graphicFrameMk id="15" creationId="{07EDA2F1-C864-4B00-A4B4-F2B6D2A03CD2}"/>
          </ac:graphicFrameMkLst>
        </pc:graphicFrameChg>
        <pc:graphicFrameChg chg="mod">
          <ac:chgData name="CAI JUN" userId="08ce88e1165b00db" providerId="LiveId" clId="{39B70C52-C5FC-49D0-88B5-5567306E8459}" dt="2020-06-02T00:53:30.249" v="709"/>
          <ac:graphicFrameMkLst>
            <pc:docMk/>
            <pc:sldMk cId="0" sldId="440"/>
            <ac:graphicFrameMk id="20" creationId="{8027DF9A-8721-4E6F-A429-634BF2A04B52}"/>
          </ac:graphicFrameMkLst>
        </pc:graphicFrameChg>
        <pc:graphicFrameChg chg="mod">
          <ac:chgData name="CAI JUN" userId="08ce88e1165b00db" providerId="LiveId" clId="{39B70C52-C5FC-49D0-88B5-5567306E8459}" dt="2020-06-02T00:54:50.858" v="723"/>
          <ac:graphicFrameMkLst>
            <pc:docMk/>
            <pc:sldMk cId="0" sldId="440"/>
            <ac:graphicFrameMk id="2867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5:00.764" v="726"/>
          <ac:graphicFrameMkLst>
            <pc:docMk/>
            <pc:sldMk cId="0" sldId="440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5:08.592" v="728"/>
          <ac:graphicFrameMkLst>
            <pc:docMk/>
            <pc:sldMk cId="0" sldId="440"/>
            <ac:graphicFrameMk id="2867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5:18.014" v="730"/>
          <ac:graphicFrameMkLst>
            <pc:docMk/>
            <pc:sldMk cId="0" sldId="440"/>
            <ac:graphicFrameMk id="28680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0:55:51.405" v="736"/>
        <pc:sldMkLst>
          <pc:docMk/>
          <pc:sldMk cId="0" sldId="441"/>
        </pc:sldMkLst>
        <pc:spChg chg="mod">
          <ac:chgData name="CAI JUN" userId="08ce88e1165b00db" providerId="LiveId" clId="{39B70C52-C5FC-49D0-88B5-5567306E8459}" dt="2020-06-02T00:52:30.983" v="701"/>
          <ac:spMkLst>
            <pc:docMk/>
            <pc:sldMk cId="0" sldId="441"/>
            <ac:spMk id="11" creationId="{0B00227D-7258-4437-BD6A-72E2C6FEEB10}"/>
          </ac:spMkLst>
        </pc:spChg>
        <pc:spChg chg="mod">
          <ac:chgData name="CAI JUN" userId="08ce88e1165b00db" providerId="LiveId" clId="{39B70C52-C5FC-49D0-88B5-5567306E8459}" dt="2020-06-02T00:53:17.624" v="707" actId="113"/>
          <ac:spMkLst>
            <pc:docMk/>
            <pc:sldMk cId="0" sldId="441"/>
            <ac:spMk id="13" creationId="{CBF892AF-65D0-4B02-B6DA-C0F4D690229B}"/>
          </ac:spMkLst>
        </pc:spChg>
        <pc:spChg chg="del">
          <ac:chgData name="CAI JUN" userId="08ce88e1165b00db" providerId="LiveId" clId="{39B70C52-C5FC-49D0-88B5-5567306E8459}" dt="2020-06-02T00:52:30.483" v="700" actId="478"/>
          <ac:spMkLst>
            <pc:docMk/>
            <pc:sldMk cId="0" sldId="441"/>
            <ac:spMk id="29698" creationId="{00000000-0000-0000-0000-000000000000}"/>
          </ac:spMkLst>
        </pc:spChg>
        <pc:grpChg chg="add mod">
          <ac:chgData name="CAI JUN" userId="08ce88e1165b00db" providerId="LiveId" clId="{39B70C52-C5FC-49D0-88B5-5567306E8459}" dt="2020-06-02T00:52:30.983" v="701"/>
          <ac:grpSpMkLst>
            <pc:docMk/>
            <pc:sldMk cId="0" sldId="441"/>
            <ac:grpSpMk id="10" creationId="{B6015FD2-A8CF-4B3C-A0B8-3E108CA52535}"/>
          </ac:grpSpMkLst>
        </pc:grpChg>
        <pc:grpChg chg="mod">
          <ac:chgData name="CAI JUN" userId="08ce88e1165b00db" providerId="LiveId" clId="{39B70C52-C5FC-49D0-88B5-5567306E8459}" dt="2020-06-02T00:52:30.983" v="701"/>
          <ac:grpSpMkLst>
            <pc:docMk/>
            <pc:sldMk cId="0" sldId="441"/>
            <ac:grpSpMk id="12" creationId="{48B9E9CA-FBC3-4C32-B955-8D2BCE2F07A8}"/>
          </ac:grpSpMkLst>
        </pc:grpChg>
        <pc:grpChg chg="del">
          <ac:chgData name="CAI JUN" userId="08ce88e1165b00db" providerId="LiveId" clId="{39B70C52-C5FC-49D0-88B5-5567306E8459}" dt="2020-06-02T00:52:30.483" v="700" actId="478"/>
          <ac:grpSpMkLst>
            <pc:docMk/>
            <pc:sldMk cId="0" sldId="441"/>
            <ac:grpSpMk id="29699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2:30.983" v="701"/>
          <ac:graphicFrameMkLst>
            <pc:docMk/>
            <pc:sldMk cId="0" sldId="441"/>
            <ac:graphicFrameMk id="14" creationId="{1DE1A22A-F264-451D-8300-795AB963C566}"/>
          </ac:graphicFrameMkLst>
        </pc:graphicFrameChg>
        <pc:graphicFrameChg chg="mod">
          <ac:chgData name="CAI JUN" userId="08ce88e1165b00db" providerId="LiveId" clId="{39B70C52-C5FC-49D0-88B5-5567306E8459}" dt="2020-06-02T00:55:34.108" v="732"/>
          <ac:graphicFrameMkLst>
            <pc:docMk/>
            <pc:sldMk cId="0" sldId="441"/>
            <ac:graphicFrameMk id="2970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5:51.405" v="736"/>
          <ac:graphicFrameMkLst>
            <pc:docMk/>
            <pc:sldMk cId="0" sldId="441"/>
            <ac:graphicFrameMk id="2970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5:41.858" v="734"/>
          <ac:graphicFrameMkLst>
            <pc:docMk/>
            <pc:sldMk cId="0" sldId="441"/>
            <ac:graphicFrameMk id="29703" creationId="{00000000-0000-0000-0000-000000000000}"/>
          </ac:graphicFrameMkLst>
        </pc:graphicFrameChg>
      </pc:sldChg>
      <pc:sldChg chg="delSp modSp mod">
        <pc:chgData name="CAI JUN" userId="08ce88e1165b00db" providerId="LiveId" clId="{39B70C52-C5FC-49D0-88B5-5567306E8459}" dt="2020-06-02T01:00:18.467" v="801" actId="255"/>
        <pc:sldMkLst>
          <pc:docMk/>
          <pc:sldMk cId="0" sldId="442"/>
        </pc:sldMkLst>
        <pc:spChg chg="del mod">
          <ac:chgData name="CAI JUN" userId="08ce88e1165b00db" providerId="LiveId" clId="{39B70C52-C5FC-49D0-88B5-5567306E8459}" dt="2020-06-02T00:59:50.561" v="798" actId="478"/>
          <ac:spMkLst>
            <pc:docMk/>
            <pc:sldMk cId="0" sldId="442"/>
            <ac:spMk id="30731" creationId="{00000000-0000-0000-0000-000000000000}"/>
          </ac:spMkLst>
        </pc:spChg>
        <pc:spChg chg="mod">
          <ac:chgData name="CAI JUN" userId="08ce88e1165b00db" providerId="LiveId" clId="{39B70C52-C5FC-49D0-88B5-5567306E8459}" dt="2020-06-02T00:59:54.217" v="799"/>
          <ac:spMkLst>
            <pc:docMk/>
            <pc:sldMk cId="0" sldId="442"/>
            <ac:spMk id="30732" creationId="{00000000-0000-0000-0000-000000000000}"/>
          </ac:spMkLst>
        </pc:spChg>
        <pc:spChg chg="mod">
          <ac:chgData name="CAI JUN" userId="08ce88e1165b00db" providerId="LiveId" clId="{39B70C52-C5FC-49D0-88B5-5567306E8459}" dt="2020-06-02T01:00:18.467" v="801" actId="255"/>
          <ac:spMkLst>
            <pc:docMk/>
            <pc:sldMk cId="0" sldId="442"/>
            <ac:spMk id="30733" creationId="{00000000-0000-0000-0000-000000000000}"/>
          </ac:spMkLst>
        </pc:spChg>
        <pc:grpChg chg="mod">
          <ac:chgData name="CAI JUN" userId="08ce88e1165b00db" providerId="LiveId" clId="{39B70C52-C5FC-49D0-88B5-5567306E8459}" dt="2020-06-02T00:59:54.217" v="799"/>
          <ac:grpSpMkLst>
            <pc:docMk/>
            <pc:sldMk cId="0" sldId="442"/>
            <ac:grpSpMk id="30730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8:07.311" v="762"/>
          <ac:graphicFrameMkLst>
            <pc:docMk/>
            <pc:sldMk cId="0" sldId="442"/>
            <ac:graphicFrameMk id="3072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8:14.467" v="764"/>
          <ac:graphicFrameMkLst>
            <pc:docMk/>
            <pc:sldMk cId="0" sldId="442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8:20.514" v="766"/>
          <ac:graphicFrameMkLst>
            <pc:docMk/>
            <pc:sldMk cId="0" sldId="442"/>
            <ac:graphicFrameMk id="3072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8:29.311" v="768"/>
          <ac:graphicFrameMkLst>
            <pc:docMk/>
            <pc:sldMk cId="0" sldId="442"/>
            <ac:graphicFrameMk id="3072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8:39.171" v="770"/>
          <ac:graphicFrameMkLst>
            <pc:docMk/>
            <pc:sldMk cId="0" sldId="442"/>
            <ac:graphicFrameMk id="30728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02:05.633" v="832" actId="14100"/>
        <pc:sldMkLst>
          <pc:docMk/>
          <pc:sldMk cId="0" sldId="443"/>
        </pc:sldMkLst>
        <pc:spChg chg="mod">
          <ac:chgData name="CAI JUN" userId="08ce88e1165b00db" providerId="LiveId" clId="{39B70C52-C5FC-49D0-88B5-5567306E8459}" dt="2020-06-02T01:00:25.436" v="802"/>
          <ac:spMkLst>
            <pc:docMk/>
            <pc:sldMk cId="0" sldId="443"/>
            <ac:spMk id="16" creationId="{C946DCD7-4EAD-4CE9-8CE6-275EC5B031D0}"/>
          </ac:spMkLst>
        </pc:spChg>
        <pc:spChg chg="mod">
          <ac:chgData name="CAI JUN" userId="08ce88e1165b00db" providerId="LiveId" clId="{39B70C52-C5FC-49D0-88B5-5567306E8459}" dt="2020-06-02T01:00:25.436" v="802"/>
          <ac:spMkLst>
            <pc:docMk/>
            <pc:sldMk cId="0" sldId="443"/>
            <ac:spMk id="17" creationId="{27928431-2B3F-4F46-9E99-58DDAC7776F2}"/>
          </ac:spMkLst>
        </pc:spChg>
        <pc:spChg chg="del">
          <ac:chgData name="CAI JUN" userId="08ce88e1165b00db" providerId="LiveId" clId="{39B70C52-C5FC-49D0-88B5-5567306E8459}" dt="2020-06-02T00:59:36.186" v="795" actId="478"/>
          <ac:spMkLst>
            <pc:docMk/>
            <pc:sldMk cId="0" sldId="443"/>
            <ac:spMk id="31756" creationId="{00000000-0000-0000-0000-000000000000}"/>
          </ac:spMkLst>
        </pc:spChg>
        <pc:grpChg chg="add mod">
          <ac:chgData name="CAI JUN" userId="08ce88e1165b00db" providerId="LiveId" clId="{39B70C52-C5FC-49D0-88B5-5567306E8459}" dt="2020-06-02T01:00:25.436" v="802"/>
          <ac:grpSpMkLst>
            <pc:docMk/>
            <pc:sldMk cId="0" sldId="443"/>
            <ac:grpSpMk id="15" creationId="{E8F85EAA-FCF6-4822-9F15-9AF033C438D7}"/>
          </ac:grpSpMkLst>
        </pc:grpChg>
        <pc:grpChg chg="del">
          <ac:chgData name="CAI JUN" userId="08ce88e1165b00db" providerId="LiveId" clId="{39B70C52-C5FC-49D0-88B5-5567306E8459}" dt="2020-06-02T00:59:30.592" v="794" actId="478"/>
          <ac:grpSpMkLst>
            <pc:docMk/>
            <pc:sldMk cId="0" sldId="443"/>
            <ac:grpSpMk id="31755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1:02:05.633" v="832" actId="14100"/>
          <ac:graphicFrameMkLst>
            <pc:docMk/>
            <pc:sldMk cId="0" sldId="443"/>
            <ac:graphicFrameMk id="3174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2:05.633" v="832" actId="14100"/>
          <ac:graphicFrameMkLst>
            <pc:docMk/>
            <pc:sldMk cId="0" sldId="443"/>
            <ac:graphicFrameMk id="3174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1:14.311" v="810"/>
          <ac:graphicFrameMkLst>
            <pc:docMk/>
            <pc:sldMk cId="0" sldId="443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1:34.374" v="814"/>
          <ac:graphicFrameMkLst>
            <pc:docMk/>
            <pc:sldMk cId="0" sldId="443"/>
            <ac:graphicFrameMk id="3175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1:03.921" v="808"/>
          <ac:graphicFrameMkLst>
            <pc:docMk/>
            <pc:sldMk cId="0" sldId="443"/>
            <ac:graphicFrameMk id="3175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1:23.405" v="812"/>
          <ac:graphicFrameMkLst>
            <pc:docMk/>
            <pc:sldMk cId="0" sldId="443"/>
            <ac:graphicFrameMk id="31754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02:33.351" v="837"/>
        <pc:sldMkLst>
          <pc:docMk/>
          <pc:sldMk cId="0" sldId="444"/>
        </pc:sldMkLst>
        <pc:spChg chg="mod">
          <ac:chgData name="CAI JUN" userId="08ce88e1165b00db" providerId="LiveId" clId="{39B70C52-C5FC-49D0-88B5-5567306E8459}" dt="2020-06-02T01:00:31.921" v="804"/>
          <ac:spMkLst>
            <pc:docMk/>
            <pc:sldMk cId="0" sldId="444"/>
            <ac:spMk id="12" creationId="{DC4F4F3B-0ACE-4C42-9FCA-658132F8430C}"/>
          </ac:spMkLst>
        </pc:spChg>
        <pc:spChg chg="mod">
          <ac:chgData name="CAI JUN" userId="08ce88e1165b00db" providerId="LiveId" clId="{39B70C52-C5FC-49D0-88B5-5567306E8459}" dt="2020-06-02T01:00:31.921" v="804"/>
          <ac:spMkLst>
            <pc:docMk/>
            <pc:sldMk cId="0" sldId="444"/>
            <ac:spMk id="13" creationId="{A5EE58BF-0A61-4D5A-91F9-C10C60B784A1}"/>
          </ac:spMkLst>
        </pc:spChg>
        <pc:spChg chg="del">
          <ac:chgData name="CAI JUN" userId="08ce88e1165b00db" providerId="LiveId" clId="{39B70C52-C5FC-49D0-88B5-5567306E8459}" dt="2020-06-02T01:00:31.452" v="803" actId="478"/>
          <ac:spMkLst>
            <pc:docMk/>
            <pc:sldMk cId="0" sldId="444"/>
            <ac:spMk id="32776" creationId="{00000000-0000-0000-0000-000000000000}"/>
          </ac:spMkLst>
        </pc:spChg>
        <pc:grpChg chg="add mod">
          <ac:chgData name="CAI JUN" userId="08ce88e1165b00db" providerId="LiveId" clId="{39B70C52-C5FC-49D0-88B5-5567306E8459}" dt="2020-06-02T01:00:31.921" v="804"/>
          <ac:grpSpMkLst>
            <pc:docMk/>
            <pc:sldMk cId="0" sldId="444"/>
            <ac:grpSpMk id="11" creationId="{237FED42-E67D-4FEC-97CB-B1A8ED61111B}"/>
          </ac:grpSpMkLst>
        </pc:grpChg>
        <pc:grpChg chg="del">
          <ac:chgData name="CAI JUN" userId="08ce88e1165b00db" providerId="LiveId" clId="{39B70C52-C5FC-49D0-88B5-5567306E8459}" dt="2020-06-02T01:00:31.452" v="803" actId="478"/>
          <ac:grpSpMkLst>
            <pc:docMk/>
            <pc:sldMk cId="0" sldId="444"/>
            <ac:grpSpMk id="32775" creationId="{00000000-0000-0000-0000-000000000000}"/>
          </ac:grpSpMkLst>
        </pc:grpChg>
        <pc:graphicFrameChg chg="add mod">
          <ac:chgData name="CAI JUN" userId="08ce88e1165b00db" providerId="LiveId" clId="{39B70C52-C5FC-49D0-88B5-5567306E8459}" dt="2020-06-02T01:02:22.258" v="835"/>
          <ac:graphicFrameMkLst>
            <pc:docMk/>
            <pc:sldMk cId="0" sldId="444"/>
            <ac:graphicFrameMk id="14" creationId="{EFBD65F4-034E-4EC4-847A-8806EA049102}"/>
          </ac:graphicFrameMkLst>
        </pc:graphicFrameChg>
        <pc:graphicFrameChg chg="del mod">
          <ac:chgData name="CAI JUN" userId="08ce88e1165b00db" providerId="LiveId" clId="{39B70C52-C5FC-49D0-88B5-5567306E8459}" dt="2020-06-02T01:02:21.805" v="834" actId="478"/>
          <ac:graphicFrameMkLst>
            <pc:docMk/>
            <pc:sldMk cId="0" sldId="444"/>
            <ac:graphicFrameMk id="3277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2:33.351" v="837"/>
          <ac:graphicFrameMkLst>
            <pc:docMk/>
            <pc:sldMk cId="0" sldId="444"/>
            <ac:graphicFrameMk id="32774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03:13.398" v="844"/>
        <pc:sldMkLst>
          <pc:docMk/>
          <pc:sldMk cId="0" sldId="445"/>
        </pc:sldMkLst>
        <pc:spChg chg="mod">
          <ac:chgData name="CAI JUN" userId="08ce88e1165b00db" providerId="LiveId" clId="{39B70C52-C5FC-49D0-88B5-5567306E8459}" dt="2020-06-02T01:00:40.561" v="806"/>
          <ac:spMkLst>
            <pc:docMk/>
            <pc:sldMk cId="0" sldId="445"/>
            <ac:spMk id="13" creationId="{EAA3E52C-CAAD-4548-8867-961EF053E1F0}"/>
          </ac:spMkLst>
        </pc:spChg>
        <pc:spChg chg="mod">
          <ac:chgData name="CAI JUN" userId="08ce88e1165b00db" providerId="LiveId" clId="{39B70C52-C5FC-49D0-88B5-5567306E8459}" dt="2020-06-02T01:00:40.561" v="806"/>
          <ac:spMkLst>
            <pc:docMk/>
            <pc:sldMk cId="0" sldId="445"/>
            <ac:spMk id="14" creationId="{3A69E575-2E11-4761-90A4-D3CDD2D61FE7}"/>
          </ac:spMkLst>
        </pc:spChg>
        <pc:spChg chg="del">
          <ac:chgData name="CAI JUN" userId="08ce88e1165b00db" providerId="LiveId" clId="{39B70C52-C5FC-49D0-88B5-5567306E8459}" dt="2020-06-02T01:00:39.936" v="805" actId="478"/>
          <ac:spMkLst>
            <pc:docMk/>
            <pc:sldMk cId="0" sldId="445"/>
            <ac:spMk id="33801" creationId="{00000000-0000-0000-0000-000000000000}"/>
          </ac:spMkLst>
        </pc:spChg>
        <pc:grpChg chg="add mod">
          <ac:chgData name="CAI JUN" userId="08ce88e1165b00db" providerId="LiveId" clId="{39B70C52-C5FC-49D0-88B5-5567306E8459}" dt="2020-06-02T01:00:40.561" v="806"/>
          <ac:grpSpMkLst>
            <pc:docMk/>
            <pc:sldMk cId="0" sldId="445"/>
            <ac:grpSpMk id="12" creationId="{4A341DD9-3C48-427C-BB3D-EDF73AE60C71}"/>
          </ac:grpSpMkLst>
        </pc:grpChg>
        <pc:grpChg chg="del">
          <ac:chgData name="CAI JUN" userId="08ce88e1165b00db" providerId="LiveId" clId="{39B70C52-C5FC-49D0-88B5-5567306E8459}" dt="2020-06-02T01:00:39.936" v="805" actId="478"/>
          <ac:grpSpMkLst>
            <pc:docMk/>
            <pc:sldMk cId="0" sldId="445"/>
            <ac:grpSpMk id="33800" creationId="{00000000-0000-0000-0000-000000000000}"/>
          </ac:grpSpMkLst>
        </pc:grpChg>
        <pc:graphicFrameChg chg="add mod">
          <ac:chgData name="CAI JUN" userId="08ce88e1165b00db" providerId="LiveId" clId="{39B70C52-C5FC-49D0-88B5-5567306E8459}" dt="2020-06-02T01:02:50.914" v="840" actId="1076"/>
          <ac:graphicFrameMkLst>
            <pc:docMk/>
            <pc:sldMk cId="0" sldId="445"/>
            <ac:graphicFrameMk id="15" creationId="{499FD67C-665A-48CA-90F7-812DC0DBBA5A}"/>
          </ac:graphicFrameMkLst>
        </pc:graphicFrameChg>
        <pc:graphicFrameChg chg="del">
          <ac:chgData name="CAI JUN" userId="08ce88e1165b00db" providerId="LiveId" clId="{39B70C52-C5FC-49D0-88B5-5567306E8459}" dt="2020-06-02T01:02:48.758" v="838" actId="478"/>
          <ac:graphicFrameMkLst>
            <pc:docMk/>
            <pc:sldMk cId="0" sldId="445"/>
            <ac:graphicFrameMk id="3379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3:02.023" v="842"/>
          <ac:graphicFrameMkLst>
            <pc:docMk/>
            <pc:sldMk cId="0" sldId="445"/>
            <ac:graphicFrameMk id="3379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3:13.398" v="844"/>
          <ac:graphicFrameMkLst>
            <pc:docMk/>
            <pc:sldMk cId="0" sldId="445"/>
            <ac:graphicFrameMk id="33798" creationId="{00000000-0000-0000-0000-000000000000}"/>
          </ac:graphicFrameMkLst>
        </pc:graphicFrameChg>
      </pc:sldChg>
      <pc:sldChg chg="delSp modSp mod">
        <pc:chgData name="CAI JUN" userId="08ce88e1165b00db" providerId="LiveId" clId="{39B70C52-C5FC-49D0-88B5-5567306E8459}" dt="2020-06-02T01:05:38.976" v="907" actId="14100"/>
        <pc:sldMkLst>
          <pc:docMk/>
          <pc:sldMk cId="0" sldId="446"/>
        </pc:sldMkLst>
        <pc:spChg chg="mod">
          <ac:chgData name="CAI JUN" userId="08ce88e1165b00db" providerId="LiveId" clId="{39B70C52-C5FC-49D0-88B5-5567306E8459}" dt="2020-06-02T01:05:38.976" v="907" actId="14100"/>
          <ac:spMkLst>
            <pc:docMk/>
            <pc:sldMk cId="0" sldId="446"/>
            <ac:spMk id="34818" creationId="{00000000-0000-0000-0000-000000000000}"/>
          </ac:spMkLst>
        </pc:spChg>
        <pc:graphicFrameChg chg="del mod">
          <ac:chgData name="CAI JUN" userId="08ce88e1165b00db" providerId="LiveId" clId="{39B70C52-C5FC-49D0-88B5-5567306E8459}" dt="2020-06-02T01:04:31.429" v="872" actId="478"/>
          <ac:graphicFrameMkLst>
            <pc:docMk/>
            <pc:sldMk cId="0" sldId="446"/>
            <ac:graphicFrameMk id="3481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3:30.601" v="848"/>
          <ac:graphicFrameMkLst>
            <pc:docMk/>
            <pc:sldMk cId="0" sldId="446"/>
            <ac:graphicFrameMk id="9319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3:24.410" v="846"/>
          <ac:graphicFrameMkLst>
            <pc:docMk/>
            <pc:sldMk cId="0" sldId="446"/>
            <ac:graphicFrameMk id="93194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06:37.273" v="930" actId="1038"/>
        <pc:sldMkLst>
          <pc:docMk/>
          <pc:sldMk cId="0" sldId="447"/>
        </pc:sldMkLst>
        <pc:spChg chg="add mod">
          <ac:chgData name="CAI JUN" userId="08ce88e1165b00db" providerId="LiveId" clId="{39B70C52-C5FC-49D0-88B5-5567306E8459}" dt="2020-06-02T01:05:57.273" v="910"/>
          <ac:spMkLst>
            <pc:docMk/>
            <pc:sldMk cId="0" sldId="447"/>
            <ac:spMk id="10" creationId="{8B309F11-8FBD-4BAD-8CB3-1C7C3AF05029}"/>
          </ac:spMkLst>
        </pc:spChg>
        <pc:spChg chg="del">
          <ac:chgData name="CAI JUN" userId="08ce88e1165b00db" providerId="LiveId" clId="{39B70C52-C5FC-49D0-88B5-5567306E8459}" dt="2020-06-02T01:05:54.601" v="908" actId="478"/>
          <ac:spMkLst>
            <pc:docMk/>
            <pc:sldMk cId="0" sldId="447"/>
            <ac:spMk id="35842" creationId="{00000000-0000-0000-0000-000000000000}"/>
          </ac:spMkLst>
        </pc:spChg>
        <pc:graphicFrameChg chg="del">
          <ac:chgData name="CAI JUN" userId="08ce88e1165b00db" providerId="LiveId" clId="{39B70C52-C5FC-49D0-88B5-5567306E8459}" dt="2020-06-02T01:05:56.726" v="909" actId="478"/>
          <ac:graphicFrameMkLst>
            <pc:docMk/>
            <pc:sldMk cId="0" sldId="447"/>
            <ac:graphicFrameMk id="3584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6:05.664" v="912"/>
          <ac:graphicFrameMkLst>
            <pc:docMk/>
            <pc:sldMk cId="0" sldId="447"/>
            <ac:graphicFrameMk id="9421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6:15.976" v="914"/>
          <ac:graphicFrameMkLst>
            <pc:docMk/>
            <pc:sldMk cId="0" sldId="447"/>
            <ac:graphicFrameMk id="9421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6:37.273" v="930" actId="1038"/>
          <ac:graphicFrameMkLst>
            <pc:docMk/>
            <pc:sldMk cId="0" sldId="447"/>
            <ac:graphicFrameMk id="9422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6:32.851" v="920"/>
          <ac:graphicFrameMkLst>
            <pc:docMk/>
            <pc:sldMk cId="0" sldId="447"/>
            <ac:graphicFrameMk id="94223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07:01.086" v="936" actId="113"/>
        <pc:sldMkLst>
          <pc:docMk/>
          <pc:sldMk cId="0" sldId="448"/>
        </pc:sldMkLst>
        <pc:spChg chg="mod">
          <ac:chgData name="CAI JUN" userId="08ce88e1165b00db" providerId="LiveId" clId="{39B70C52-C5FC-49D0-88B5-5567306E8459}" dt="2020-06-02T01:07:01.086" v="936" actId="113"/>
          <ac:spMkLst>
            <pc:docMk/>
            <pc:sldMk cId="0" sldId="448"/>
            <ac:spMk id="36873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06:52.273" v="932"/>
          <ac:graphicFrameMkLst>
            <pc:docMk/>
            <pc:sldMk cId="0" sldId="448"/>
            <ac:graphicFrameMk id="36867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08:58.257" v="960" actId="113"/>
        <pc:sldMkLst>
          <pc:docMk/>
          <pc:sldMk cId="0" sldId="449"/>
        </pc:sldMkLst>
        <pc:spChg chg="mod">
          <ac:chgData name="CAI JUN" userId="08ce88e1165b00db" providerId="LiveId" clId="{39B70C52-C5FC-49D0-88B5-5567306E8459}" dt="2020-06-02T01:08:58.257" v="960" actId="113"/>
          <ac:spMkLst>
            <pc:docMk/>
            <pc:sldMk cId="0" sldId="449"/>
            <ac:spMk id="33798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08:44.617" v="957"/>
          <ac:graphicFrameMkLst>
            <pc:docMk/>
            <pc:sldMk cId="0" sldId="449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8:55.195" v="959"/>
          <ac:graphicFrameMkLst>
            <pc:docMk/>
            <pc:sldMk cId="0" sldId="449"/>
            <ac:graphicFrameMk id="7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1:09:39.882" v="966"/>
        <pc:sldMkLst>
          <pc:docMk/>
          <pc:sldMk cId="0" sldId="451"/>
        </pc:sldMkLst>
        <pc:graphicFrameChg chg="mod">
          <ac:chgData name="CAI JUN" userId="08ce88e1165b00db" providerId="LiveId" clId="{39B70C52-C5FC-49D0-88B5-5567306E8459}" dt="2020-06-02T01:09:26.617" v="962"/>
          <ac:graphicFrameMkLst>
            <pc:docMk/>
            <pc:sldMk cId="0" sldId="451"/>
            <ac:graphicFrameMk id="3994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9:34.132" v="964"/>
          <ac:graphicFrameMkLst>
            <pc:docMk/>
            <pc:sldMk cId="0" sldId="451"/>
            <ac:graphicFrameMk id="3994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09:39.882" v="966"/>
          <ac:graphicFrameMkLst>
            <pc:docMk/>
            <pc:sldMk cId="0" sldId="451"/>
            <ac:graphicFrameMk id="39942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1:20:15.210" v="1062"/>
        <pc:sldMkLst>
          <pc:docMk/>
          <pc:sldMk cId="0" sldId="453"/>
        </pc:sldMkLst>
        <pc:graphicFrameChg chg="mod">
          <ac:chgData name="CAI JUN" userId="08ce88e1165b00db" providerId="LiveId" clId="{39B70C52-C5FC-49D0-88B5-5567306E8459}" dt="2020-06-02T01:20:15.210" v="1062"/>
          <ac:graphicFrameMkLst>
            <pc:docMk/>
            <pc:sldMk cId="0" sldId="453"/>
            <ac:graphicFrameMk id="4403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9:58.616" v="1058"/>
          <ac:graphicFrameMkLst>
            <pc:docMk/>
            <pc:sldMk cId="0" sldId="453"/>
            <ac:graphicFrameMk id="4403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0:06.757" v="1060"/>
          <ac:graphicFrameMkLst>
            <pc:docMk/>
            <pc:sldMk cId="0" sldId="453"/>
            <ac:graphicFrameMk id="44039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20:49.976" v="1070" actId="1076"/>
        <pc:sldMkLst>
          <pc:docMk/>
          <pc:sldMk cId="0" sldId="454"/>
        </pc:sldMkLst>
        <pc:spChg chg="mod">
          <ac:chgData name="CAI JUN" userId="08ce88e1165b00db" providerId="LiveId" clId="{39B70C52-C5FC-49D0-88B5-5567306E8459}" dt="2020-06-02T01:20:49.976" v="1070" actId="1076"/>
          <ac:spMkLst>
            <pc:docMk/>
            <pc:sldMk cId="0" sldId="454"/>
            <ac:spMk id="45059" creationId="{00000000-0000-0000-0000-000000000000}"/>
          </ac:spMkLst>
        </pc:spChg>
        <pc:spChg chg="mod">
          <ac:chgData name="CAI JUN" userId="08ce88e1165b00db" providerId="LiveId" clId="{39B70C52-C5FC-49D0-88B5-5567306E8459}" dt="2020-06-02T01:20:49.241" v="1069" actId="113"/>
          <ac:spMkLst>
            <pc:docMk/>
            <pc:sldMk cId="0" sldId="454"/>
            <ac:spMk id="45063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20:28.054" v="1064"/>
          <ac:graphicFrameMkLst>
            <pc:docMk/>
            <pc:sldMk cId="0" sldId="454"/>
            <ac:graphicFrameMk id="4506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0:42.335" v="1067"/>
          <ac:graphicFrameMkLst>
            <pc:docMk/>
            <pc:sldMk cId="0" sldId="454"/>
            <ac:graphicFrameMk id="4506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15:48.913" v="1000" actId="113"/>
        <pc:sldMkLst>
          <pc:docMk/>
          <pc:sldMk cId="0" sldId="456"/>
        </pc:sldMkLst>
        <pc:spChg chg="mod">
          <ac:chgData name="CAI JUN" userId="08ce88e1165b00db" providerId="LiveId" clId="{39B70C52-C5FC-49D0-88B5-5567306E8459}" dt="2020-06-02T01:15:48.913" v="1000" actId="113"/>
          <ac:spMkLst>
            <pc:docMk/>
            <pc:sldMk cId="0" sldId="456"/>
            <ac:spMk id="49158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15:33.741" v="995"/>
          <ac:graphicFrameMkLst>
            <pc:docMk/>
            <pc:sldMk cId="0" sldId="456"/>
            <ac:graphicFrameMk id="7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5:42.194" v="997"/>
          <ac:graphicFrameMkLst>
            <pc:docMk/>
            <pc:sldMk cId="0" sldId="456"/>
            <ac:graphicFrameMk id="49156" creationId="{00000000-0000-0000-0000-000000000000}"/>
          </ac:graphicFrameMkLst>
        </pc:graphicFrameChg>
      </pc:sldChg>
      <pc:sldChg chg="delSp modSp mod">
        <pc:chgData name="CAI JUN" userId="08ce88e1165b00db" providerId="LiveId" clId="{39B70C52-C5FC-49D0-88B5-5567306E8459}" dt="2020-06-02T01:14:16.210" v="993" actId="1036"/>
        <pc:sldMkLst>
          <pc:docMk/>
          <pc:sldMk cId="0" sldId="457"/>
        </pc:sldMkLst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14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15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50181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50182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50185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50186" creationId="{00000000-0000-0000-0000-000000000000}"/>
          </ac:spMkLst>
        </pc:spChg>
        <pc:spChg chg="mod">
          <ac:chgData name="CAI JUN" userId="08ce88e1165b00db" providerId="LiveId" clId="{39B70C52-C5FC-49D0-88B5-5567306E8459}" dt="2020-06-02T01:14:10.116" v="990" actId="1076"/>
          <ac:spMkLst>
            <pc:docMk/>
            <pc:sldMk cId="0" sldId="457"/>
            <ac:spMk id="50188" creationId="{00000000-0000-0000-0000-000000000000}"/>
          </ac:spMkLst>
        </pc:spChg>
        <pc:grpChg chg="mod">
          <ac:chgData name="CAI JUN" userId="08ce88e1165b00db" providerId="LiveId" clId="{39B70C52-C5FC-49D0-88B5-5567306E8459}" dt="2020-06-02T01:14:10.116" v="990" actId="1076"/>
          <ac:grpSpMkLst>
            <pc:docMk/>
            <pc:sldMk cId="0" sldId="457"/>
            <ac:grpSpMk id="2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14:10.116" v="990" actId="1076"/>
          <ac:grpSpMkLst>
            <pc:docMk/>
            <pc:sldMk cId="0" sldId="457"/>
            <ac:grpSpMk id="50180" creationId="{00000000-0000-0000-0000-000000000000}"/>
          </ac:grpSpMkLst>
        </pc:grpChg>
        <pc:graphicFrameChg chg="del mod">
          <ac:chgData name="CAI JUN" userId="08ce88e1165b00db" providerId="LiveId" clId="{39B70C52-C5FC-49D0-88B5-5567306E8459}" dt="2020-06-02T01:13:55.288" v="987" actId="478"/>
          <ac:graphicFrameMkLst>
            <pc:docMk/>
            <pc:sldMk cId="0" sldId="457"/>
            <ac:graphicFrameMk id="16" creationId="{00000000-0000-0000-0000-000000000000}"/>
          </ac:graphicFrameMkLst>
        </pc:graphicFrameChg>
        <pc:graphicFrameChg chg="del mod">
          <ac:chgData name="CAI JUN" userId="08ce88e1165b00db" providerId="LiveId" clId="{39B70C52-C5FC-49D0-88B5-5567306E8459}" dt="2020-06-02T01:13:55.288" v="987" actId="478"/>
          <ac:graphicFrameMkLst>
            <pc:docMk/>
            <pc:sldMk cId="0" sldId="457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1:57.721" v="973"/>
          <ac:graphicFrameMkLst>
            <pc:docMk/>
            <pc:sldMk cId="0" sldId="457"/>
            <ac:graphicFrameMk id="50178" creationId="{00000000-0000-0000-0000-000000000000}"/>
          </ac:graphicFrameMkLst>
        </pc:graphicFrameChg>
        <pc:graphicFrameChg chg="del mod">
          <ac:chgData name="CAI JUN" userId="08ce88e1165b00db" providerId="LiveId" clId="{39B70C52-C5FC-49D0-88B5-5567306E8459}" dt="2020-06-02T01:13:55.288" v="987" actId="478"/>
          <ac:graphicFrameMkLst>
            <pc:docMk/>
            <pc:sldMk cId="0" sldId="457"/>
            <ac:graphicFrameMk id="5018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4:16.210" v="993" actId="1036"/>
          <ac:graphicFrameMkLst>
            <pc:docMk/>
            <pc:sldMk cId="0" sldId="457"/>
            <ac:graphicFrameMk id="50184" creationId="{00000000-0000-0000-0000-000000000000}"/>
          </ac:graphicFrameMkLst>
        </pc:graphicFrameChg>
        <pc:graphicFrameChg chg="del mod">
          <ac:chgData name="CAI JUN" userId="08ce88e1165b00db" providerId="LiveId" clId="{39B70C52-C5FC-49D0-88B5-5567306E8459}" dt="2020-06-02T01:13:55.288" v="987" actId="478"/>
          <ac:graphicFrameMkLst>
            <pc:docMk/>
            <pc:sldMk cId="0" sldId="457"/>
            <ac:graphicFrameMk id="50187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23:07.760" v="62"/>
        <pc:sldMkLst>
          <pc:docMk/>
          <pc:sldMk cId="0" sldId="458"/>
        </pc:sldMkLst>
        <pc:graphicFrameChg chg="mod">
          <ac:chgData name="CAI JUN" userId="08ce88e1165b00db" providerId="LiveId" clId="{39B70C52-C5FC-49D0-88B5-5567306E8459}" dt="2020-06-02T00:22:43.792" v="58"/>
          <ac:graphicFrameMkLst>
            <pc:docMk/>
            <pc:sldMk cId="0" sldId="458"/>
            <ac:graphicFrameMk id="717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2:56.088" v="60"/>
          <ac:graphicFrameMkLst>
            <pc:docMk/>
            <pc:sldMk cId="0" sldId="458"/>
            <ac:graphicFrameMk id="717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2:28.057" v="56"/>
          <ac:graphicFrameMkLst>
            <pc:docMk/>
            <pc:sldMk cId="0" sldId="458"/>
            <ac:graphicFrameMk id="717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3:07.760" v="62"/>
          <ac:graphicFrameMkLst>
            <pc:docMk/>
            <pc:sldMk cId="0" sldId="458"/>
            <ac:graphicFrameMk id="7175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26:03.698" v="96"/>
        <pc:sldMkLst>
          <pc:docMk/>
          <pc:sldMk cId="0" sldId="466"/>
        </pc:sldMkLst>
        <pc:spChg chg="mod">
          <ac:chgData name="CAI JUN" userId="08ce88e1165b00db" providerId="LiveId" clId="{39B70C52-C5FC-49D0-88B5-5567306E8459}" dt="2020-06-02T00:26:03.698" v="96"/>
          <ac:spMkLst>
            <pc:docMk/>
            <pc:sldMk cId="0" sldId="466"/>
            <ac:spMk id="83991" creationId="{00000000-0000-0000-0000-000000000000}"/>
          </ac:spMkLst>
        </pc:spChg>
        <pc:grpChg chg="mod">
          <ac:chgData name="CAI JUN" userId="08ce88e1165b00db" providerId="LiveId" clId="{39B70C52-C5FC-49D0-88B5-5567306E8459}" dt="2020-06-02T00:26:03.698" v="96"/>
          <ac:grpSpMkLst>
            <pc:docMk/>
            <pc:sldMk cId="0" sldId="466"/>
            <ac:grpSpMk id="12290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6:03.698" v="96"/>
          <ac:graphicFrameMkLst>
            <pc:docMk/>
            <pc:sldMk cId="0" sldId="466"/>
            <ac:graphicFrameMk id="12300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0:19:14.890" v="7"/>
        <pc:sldMkLst>
          <pc:docMk/>
          <pc:sldMk cId="0" sldId="468"/>
        </pc:sldMkLst>
        <pc:graphicFrameChg chg="mod">
          <ac:chgData name="CAI JUN" userId="08ce88e1165b00db" providerId="LiveId" clId="{39B70C52-C5FC-49D0-88B5-5567306E8459}" dt="2020-06-02T00:19:09.843" v="5"/>
          <ac:graphicFrameMkLst>
            <pc:docMk/>
            <pc:sldMk cId="0" sldId="468"/>
            <ac:graphicFrameMk id="410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19:02.936" v="3"/>
          <ac:graphicFrameMkLst>
            <pc:docMk/>
            <pc:sldMk cId="0" sldId="468"/>
            <ac:graphicFrameMk id="410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19:14.890" v="7"/>
          <ac:graphicFrameMkLst>
            <pc:docMk/>
            <pc:sldMk cId="0" sldId="468"/>
            <ac:graphicFrameMk id="410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18:47.577" v="1"/>
          <ac:graphicFrameMkLst>
            <pc:docMk/>
            <pc:sldMk cId="0" sldId="468"/>
            <ac:graphicFrameMk id="4108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44:04.175" v="391" actId="113"/>
        <pc:sldMkLst>
          <pc:docMk/>
          <pc:sldMk cId="0" sldId="469"/>
        </pc:sldMkLst>
        <pc:spChg chg="mod">
          <ac:chgData name="CAI JUN" userId="08ce88e1165b00db" providerId="LiveId" clId="{39B70C52-C5FC-49D0-88B5-5567306E8459}" dt="2020-06-02T00:44:04.175" v="391" actId="113"/>
          <ac:spMkLst>
            <pc:docMk/>
            <pc:sldMk cId="0" sldId="469"/>
            <ac:spMk id="2" creationId="{00000000-0000-0000-0000-000000000000}"/>
          </ac:spMkLst>
        </pc:spChg>
        <pc:grpChg chg="mod">
          <ac:chgData name="CAI JUN" userId="08ce88e1165b00db" providerId="LiveId" clId="{39B70C52-C5FC-49D0-88B5-5567306E8459}" dt="2020-06-02T00:44:01.128" v="390"/>
          <ac:grpSpMkLst>
            <pc:docMk/>
            <pc:sldMk cId="0" sldId="469"/>
            <ac:grpSpMk id="3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43:47.863" v="388"/>
          <ac:graphicFrameMkLst>
            <pc:docMk/>
            <pc:sldMk cId="0" sldId="469"/>
            <ac:graphicFrameMk id="2150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4:01.128" v="390"/>
          <ac:graphicFrameMkLst>
            <pc:docMk/>
            <pc:sldMk cId="0" sldId="469"/>
            <ac:graphicFrameMk id="21510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4:28.792" v="74" actId="1036"/>
        <pc:sldMkLst>
          <pc:docMk/>
          <pc:sldMk cId="0" sldId="473"/>
        </pc:sldMkLst>
        <pc:graphicFrameChg chg="mod">
          <ac:chgData name="CAI JUN" userId="08ce88e1165b00db" providerId="LiveId" clId="{39B70C52-C5FC-49D0-88B5-5567306E8459}" dt="2020-06-02T00:24:28.792" v="74" actId="1036"/>
          <ac:graphicFrameMkLst>
            <pc:docMk/>
            <pc:sldMk cId="0" sldId="473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4:13.604" v="71"/>
          <ac:graphicFrameMkLst>
            <pc:docMk/>
            <pc:sldMk cId="0" sldId="473"/>
            <ac:graphicFrameMk id="922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7T02:55:03.444" v="1156" actId="1038"/>
        <pc:sldMkLst>
          <pc:docMk/>
          <pc:sldMk cId="0" sldId="475"/>
        </pc:sldMkLst>
        <pc:spChg chg="mod">
          <ac:chgData name="CAI JUN" userId="08ce88e1165b00db" providerId="LiveId" clId="{39B70C52-C5FC-49D0-88B5-5567306E8459}" dt="2020-06-02T00:45:45.028" v="429" actId="14100"/>
          <ac:spMkLst>
            <pc:docMk/>
            <pc:sldMk cId="0" sldId="475"/>
            <ac:spMk id="24579" creationId="{00000000-0000-0000-0000-000000000000}"/>
          </ac:spMkLst>
        </pc:spChg>
        <pc:spChg chg="mod">
          <ac:chgData name="CAI JUN" userId="08ce88e1165b00db" providerId="LiveId" clId="{39B70C52-C5FC-49D0-88B5-5567306E8459}" dt="2020-06-02T00:46:06.215" v="433" actId="207"/>
          <ac:spMkLst>
            <pc:docMk/>
            <pc:sldMk cId="0" sldId="475"/>
            <ac:spMk id="24593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10:53.603" v="971"/>
          <ac:graphicFrameMkLst>
            <pc:docMk/>
            <pc:sldMk cId="0" sldId="475"/>
            <ac:graphicFrameMk id="2457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5:55.856" v="431"/>
          <ac:graphicFrameMkLst>
            <pc:docMk/>
            <pc:sldMk cId="0" sldId="475"/>
            <ac:graphicFrameMk id="2458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5:03.444" v="1156" actId="1038"/>
          <ac:graphicFrameMkLst>
            <pc:docMk/>
            <pc:sldMk cId="0" sldId="475"/>
            <ac:graphicFrameMk id="24586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23:43.288" v="1109"/>
        <pc:sldMkLst>
          <pc:docMk/>
          <pc:sldMk cId="0" sldId="480"/>
        </pc:sldMkLst>
        <pc:spChg chg="mod">
          <ac:chgData name="CAI JUN" userId="08ce88e1165b00db" providerId="LiveId" clId="{39B70C52-C5FC-49D0-88B5-5567306E8459}" dt="2020-06-02T01:23:01.038" v="1100"/>
          <ac:spMkLst>
            <pc:docMk/>
            <pc:sldMk cId="0" sldId="480"/>
            <ac:spMk id="47110" creationId="{00000000-0000-0000-0000-000000000000}"/>
          </ac:spMkLst>
        </pc:spChg>
        <pc:spChg chg="mod">
          <ac:chgData name="CAI JUN" userId="08ce88e1165b00db" providerId="LiveId" clId="{39B70C52-C5FC-49D0-88B5-5567306E8459}" dt="2020-06-02T01:23:14.882" v="1103" actId="113"/>
          <ac:spMkLst>
            <pc:docMk/>
            <pc:sldMk cId="0" sldId="480"/>
            <ac:spMk id="47112" creationId="{00000000-0000-0000-0000-000000000000}"/>
          </ac:spMkLst>
        </pc:spChg>
        <pc:spChg chg="mod">
          <ac:chgData name="CAI JUN" userId="08ce88e1165b00db" providerId="LiveId" clId="{39B70C52-C5FC-49D0-88B5-5567306E8459}" dt="2020-06-02T01:23:43.288" v="1109"/>
          <ac:spMkLst>
            <pc:docMk/>
            <pc:sldMk cId="0" sldId="480"/>
            <ac:spMk id="47114" creationId="{00000000-0000-0000-0000-000000000000}"/>
          </ac:spMkLst>
        </pc:spChg>
        <pc:grpChg chg="mod">
          <ac:chgData name="CAI JUN" userId="08ce88e1165b00db" providerId="LiveId" clId="{39B70C52-C5FC-49D0-88B5-5567306E8459}" dt="2020-06-02T01:23:43.288" v="1109"/>
          <ac:grpSpMkLst>
            <pc:docMk/>
            <pc:sldMk cId="0" sldId="480"/>
            <ac:grpSpMk id="2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3:10.741" v="1102"/>
          <ac:grpSpMkLst>
            <pc:docMk/>
            <pc:sldMk cId="0" sldId="480"/>
            <ac:grpSpMk id="3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3:43.288" v="1109"/>
          <ac:grpSpMkLst>
            <pc:docMk/>
            <pc:sldMk cId="0" sldId="480"/>
            <ac:grpSpMk id="4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3:10.741" v="1102"/>
          <ac:grpSpMkLst>
            <pc:docMk/>
            <pc:sldMk cId="0" sldId="480"/>
            <ac:grpSpMk id="5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3:43.288" v="1109"/>
          <ac:grpSpMkLst>
            <pc:docMk/>
            <pc:sldMk cId="0" sldId="480"/>
            <ac:grpSpMk id="7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3:01.038" v="1100"/>
          <ac:grpSpMkLst>
            <pc:docMk/>
            <pc:sldMk cId="0" sldId="480"/>
            <ac:grpSpMk id="9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1:23:43.288" v="1109"/>
          <ac:graphicFrameMkLst>
            <pc:docMk/>
            <pc:sldMk cId="0" sldId="480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43.288" v="1109"/>
          <ac:graphicFrameMkLst>
            <pc:docMk/>
            <pc:sldMk cId="0" sldId="480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10.741" v="1102"/>
          <ac:graphicFrameMkLst>
            <pc:docMk/>
            <pc:sldMk cId="0" sldId="480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43.288" v="1109"/>
          <ac:graphicFrameMkLst>
            <pc:docMk/>
            <pc:sldMk cId="0" sldId="480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2:33.194" v="1094"/>
          <ac:graphicFrameMkLst>
            <pc:docMk/>
            <pc:sldMk cId="0" sldId="480"/>
            <ac:graphicFrameMk id="4710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01.038" v="1100"/>
          <ac:graphicFrameMkLst>
            <pc:docMk/>
            <pc:sldMk cId="0" sldId="480"/>
            <ac:graphicFrameMk id="4711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10.741" v="1102"/>
          <ac:graphicFrameMkLst>
            <pc:docMk/>
            <pc:sldMk cId="0" sldId="480"/>
            <ac:graphicFrameMk id="4711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3:43.288" v="1109"/>
          <ac:graphicFrameMkLst>
            <pc:docMk/>
            <pc:sldMk cId="0" sldId="480"/>
            <ac:graphicFrameMk id="47115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2T01:17:41.819" v="1013"/>
        <pc:sldMkLst>
          <pc:docMk/>
          <pc:sldMk cId="0" sldId="481"/>
        </pc:sldMkLst>
        <pc:graphicFrameChg chg="mod">
          <ac:chgData name="CAI JUN" userId="08ce88e1165b00db" providerId="LiveId" clId="{39B70C52-C5FC-49D0-88B5-5567306E8459}" dt="2020-06-02T01:17:33.038" v="1011"/>
          <ac:graphicFrameMkLst>
            <pc:docMk/>
            <pc:sldMk cId="0" sldId="481"/>
            <ac:graphicFrameMk id="4199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7:41.819" v="1013"/>
          <ac:graphicFrameMkLst>
            <pc:docMk/>
            <pc:sldMk cId="0" sldId="481"/>
            <ac:graphicFrameMk id="4199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7:24.398" v="1009"/>
          <ac:graphicFrameMkLst>
            <pc:docMk/>
            <pc:sldMk cId="0" sldId="481"/>
            <ac:graphicFrameMk id="43012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22:16.898" v="1092" actId="1038"/>
        <pc:sldMkLst>
          <pc:docMk/>
          <pc:sldMk cId="0" sldId="483"/>
        </pc:sldMkLst>
        <pc:spChg chg="mod">
          <ac:chgData name="CAI JUN" userId="08ce88e1165b00db" providerId="LiveId" clId="{39B70C52-C5FC-49D0-88B5-5567306E8459}" dt="2020-06-02T01:21:15.773" v="1072" actId="113"/>
          <ac:spMkLst>
            <pc:docMk/>
            <pc:sldMk cId="0" sldId="483"/>
            <ac:spMk id="45061" creationId="{00000000-0000-0000-0000-000000000000}"/>
          </ac:spMkLst>
        </pc:spChg>
        <pc:spChg chg="mod">
          <ac:chgData name="CAI JUN" userId="08ce88e1165b00db" providerId="LiveId" clId="{39B70C52-C5FC-49D0-88B5-5567306E8459}" dt="2020-06-02T01:22:03.382" v="1082" actId="113"/>
          <ac:spMkLst>
            <pc:docMk/>
            <pc:sldMk cId="0" sldId="483"/>
            <ac:spMk id="46091" creationId="{00000000-0000-0000-0000-000000000000}"/>
          </ac:spMkLst>
        </pc:spChg>
        <pc:spChg chg="mod">
          <ac:chgData name="CAI JUN" userId="08ce88e1165b00db" providerId="LiveId" clId="{39B70C52-C5FC-49D0-88B5-5567306E8459}" dt="2020-06-02T01:22:03.382" v="1082" actId="113"/>
          <ac:spMkLst>
            <pc:docMk/>
            <pc:sldMk cId="0" sldId="483"/>
            <ac:spMk id="46092" creationId="{00000000-0000-0000-0000-000000000000}"/>
          </ac:spMkLst>
        </pc:spChg>
        <pc:grpChg chg="mod">
          <ac:chgData name="CAI JUN" userId="08ce88e1165b00db" providerId="LiveId" clId="{39B70C52-C5FC-49D0-88B5-5567306E8459}" dt="2020-06-02T01:22:03.382" v="1082" actId="113"/>
          <ac:grpSpMkLst>
            <pc:docMk/>
            <pc:sldMk cId="0" sldId="483"/>
            <ac:grpSpMk id="3" creationId="{00000000-0000-0000-0000-000000000000}"/>
          </ac:grpSpMkLst>
        </pc:grpChg>
        <pc:grpChg chg="mod">
          <ac:chgData name="CAI JUN" userId="08ce88e1165b00db" providerId="LiveId" clId="{39B70C52-C5FC-49D0-88B5-5567306E8459}" dt="2020-06-02T01:22:03.382" v="1082" actId="113"/>
          <ac:grpSpMkLst>
            <pc:docMk/>
            <pc:sldMk cId="0" sldId="483"/>
            <ac:grpSpMk id="45058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1:22:03.382" v="1082" actId="113"/>
          <ac:graphicFrameMkLst>
            <pc:docMk/>
            <pc:sldMk cId="0" sldId="483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2:12.710" v="1089" actId="1038"/>
          <ac:graphicFrameMkLst>
            <pc:docMk/>
            <pc:sldMk cId="0" sldId="483"/>
            <ac:graphicFrameMk id="4609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2:03.382" v="1082" actId="113"/>
          <ac:graphicFrameMkLst>
            <pc:docMk/>
            <pc:sldMk cId="0" sldId="483"/>
            <ac:graphicFrameMk id="4609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22:16.898" v="1092" actId="1038"/>
          <ac:graphicFrameMkLst>
            <pc:docMk/>
            <pc:sldMk cId="0" sldId="483"/>
            <ac:graphicFrameMk id="46095" creationId="{00000000-0000-0000-0000-000000000000}"/>
          </ac:graphicFrameMkLst>
        </pc:graphicFrameChg>
        <pc:picChg chg="mod">
          <ac:chgData name="CAI JUN" userId="08ce88e1165b00db" providerId="LiveId" clId="{39B70C52-C5FC-49D0-88B5-5567306E8459}" dt="2020-06-02T01:22:03.382" v="1082" actId="113"/>
          <ac:picMkLst>
            <pc:docMk/>
            <pc:sldMk cId="0" sldId="483"/>
            <ac:picMk id="46090" creationId="{00000000-0000-0000-0000-000000000000}"/>
          </ac:picMkLst>
        </pc:picChg>
      </pc:sldChg>
      <pc:sldChg chg="modSp mod">
        <pc:chgData name="CAI JUN" userId="08ce88e1165b00db" providerId="LiveId" clId="{39B70C52-C5FC-49D0-88B5-5567306E8459}" dt="2020-06-07T03:02:18.796" v="1221"/>
        <pc:sldMkLst>
          <pc:docMk/>
          <pc:sldMk cId="1777469103" sldId="485"/>
        </pc:sldMkLst>
        <pc:spChg chg="mod">
          <ac:chgData name="CAI JUN" userId="08ce88e1165b00db" providerId="LiveId" clId="{39B70C52-C5FC-49D0-88B5-5567306E8459}" dt="2020-06-07T02:59:13.495" v="1193"/>
          <ac:spMkLst>
            <pc:docMk/>
            <pc:sldMk cId="1777469103" sldId="485"/>
            <ac:spMk id="10" creationId="{00000000-0000-0000-0000-000000000000}"/>
          </ac:spMkLst>
        </pc:spChg>
        <pc:spChg chg="mod">
          <ac:chgData name="CAI JUN" userId="08ce88e1165b00db" providerId="LiveId" clId="{39B70C52-C5FC-49D0-88B5-5567306E8459}" dt="2020-06-07T02:58:51.318" v="1187" actId="113"/>
          <ac:spMkLst>
            <pc:docMk/>
            <pc:sldMk cId="1777469103" sldId="485"/>
            <ac:spMk id="12" creationId="{00000000-0000-0000-0000-000000000000}"/>
          </ac:spMkLst>
        </pc:spChg>
        <pc:grpChg chg="mod">
          <ac:chgData name="CAI JUN" userId="08ce88e1165b00db" providerId="LiveId" clId="{39B70C52-C5FC-49D0-88B5-5567306E8459}" dt="2020-06-07T02:59:13.495" v="1193"/>
          <ac:grpSpMkLst>
            <pc:docMk/>
            <pc:sldMk cId="1777469103" sldId="485"/>
            <ac:grpSpMk id="2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7T03:02:18.796" v="1221"/>
          <ac:graphicFrameMkLst>
            <pc:docMk/>
            <pc:sldMk cId="1777469103" sldId="485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9:13.495" v="1193"/>
          <ac:graphicFrameMkLst>
            <pc:docMk/>
            <pc:sldMk cId="1777469103" sldId="485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9:13.495" v="1193"/>
          <ac:graphicFrameMkLst>
            <pc:docMk/>
            <pc:sldMk cId="1777469103" sldId="485"/>
            <ac:graphicFrameMk id="11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7T03:00:20.046" v="1207"/>
        <pc:sldMkLst>
          <pc:docMk/>
          <pc:sldMk cId="3987409899" sldId="486"/>
        </pc:sldMkLst>
        <pc:spChg chg="mod">
          <ac:chgData name="CAI JUN" userId="08ce88e1165b00db" providerId="LiveId" clId="{39B70C52-C5FC-49D0-88B5-5567306E8459}" dt="2020-06-07T03:00:20.046" v="1207"/>
          <ac:spMkLst>
            <pc:docMk/>
            <pc:sldMk cId="3987409899" sldId="486"/>
            <ac:spMk id="10" creationId="{00000000-0000-0000-0000-000000000000}"/>
          </ac:spMkLst>
        </pc:spChg>
        <pc:grpChg chg="mod">
          <ac:chgData name="CAI JUN" userId="08ce88e1165b00db" providerId="LiveId" clId="{39B70C52-C5FC-49D0-88B5-5567306E8459}" dt="2020-06-07T03:00:20.046" v="1207"/>
          <ac:grpSpMkLst>
            <pc:docMk/>
            <pc:sldMk cId="3987409899" sldId="486"/>
            <ac:grpSpMk id="2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0:20.046" v="1207"/>
          <ac:graphicFrameMkLst>
            <pc:docMk/>
            <pc:sldMk cId="3987409899" sldId="486"/>
            <ac:graphicFrameMk id="15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7T03:01:17.801" v="1219"/>
        <pc:sldMkLst>
          <pc:docMk/>
          <pc:sldMk cId="3625864145" sldId="487"/>
        </pc:sldMkLst>
        <pc:spChg chg="mod">
          <ac:chgData name="CAI JUN" userId="08ce88e1165b00db" providerId="LiveId" clId="{39B70C52-C5FC-49D0-88B5-5567306E8459}" dt="2020-06-07T03:01:17.801" v="1219"/>
          <ac:spMkLst>
            <pc:docMk/>
            <pc:sldMk cId="3625864145" sldId="487"/>
            <ac:spMk id="10" creationId="{00000000-0000-0000-0000-000000000000}"/>
          </ac:spMkLst>
        </pc:spChg>
        <pc:grpChg chg="mod">
          <ac:chgData name="CAI JUN" userId="08ce88e1165b00db" providerId="LiveId" clId="{39B70C52-C5FC-49D0-88B5-5567306E8459}" dt="2020-06-07T03:01:17.801" v="1219"/>
          <ac:grpSpMkLst>
            <pc:docMk/>
            <pc:sldMk cId="3625864145" sldId="487"/>
            <ac:grpSpMk id="2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3:01:17.801" v="1219"/>
          <ac:graphicFrameMkLst>
            <pc:docMk/>
            <pc:sldMk cId="3625864145" sldId="487"/>
            <ac:graphicFrameMk id="15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7T02:57:14.355" v="1166"/>
        <pc:sldMkLst>
          <pc:docMk/>
          <pc:sldMk cId="2916204642" sldId="488"/>
        </pc:sldMkLst>
        <pc:spChg chg="mod">
          <ac:chgData name="CAI JUN" userId="08ce88e1165b00db" providerId="LiveId" clId="{39B70C52-C5FC-49D0-88B5-5567306E8459}" dt="2020-06-07T02:57:14.355" v="1166"/>
          <ac:spMkLst>
            <pc:docMk/>
            <pc:sldMk cId="2916204642" sldId="488"/>
            <ac:spMk id="10" creationId="{00000000-0000-0000-0000-000000000000}"/>
          </ac:spMkLst>
        </pc:spChg>
        <pc:spChg chg="mod">
          <ac:chgData name="CAI JUN" userId="08ce88e1165b00db" providerId="LiveId" clId="{39B70C52-C5FC-49D0-88B5-5567306E8459}" dt="2020-06-07T02:56:59.298" v="1162" actId="113"/>
          <ac:spMkLst>
            <pc:docMk/>
            <pc:sldMk cId="2916204642" sldId="488"/>
            <ac:spMk id="12" creationId="{00000000-0000-0000-0000-000000000000}"/>
          </ac:spMkLst>
        </pc:spChg>
        <pc:grpChg chg="mod">
          <ac:chgData name="CAI JUN" userId="08ce88e1165b00db" providerId="LiveId" clId="{39B70C52-C5FC-49D0-88B5-5567306E8459}" dt="2020-06-07T02:57:14.355" v="1166"/>
          <ac:grpSpMkLst>
            <pc:docMk/>
            <pc:sldMk cId="2916204642" sldId="488"/>
            <ac:grpSpMk id="2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7T02:57:14.355" v="1166"/>
          <ac:graphicFrameMkLst>
            <pc:docMk/>
            <pc:sldMk cId="2916204642" sldId="488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7:14.355" v="1166"/>
          <ac:graphicFrameMkLst>
            <pc:docMk/>
            <pc:sldMk cId="2916204642" sldId="488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7:14.355" v="1166"/>
          <ac:graphicFrameMkLst>
            <pc:docMk/>
            <pc:sldMk cId="2916204642" sldId="488"/>
            <ac:graphicFrameMk id="11" creationId="{00000000-0000-0000-0000-000000000000}"/>
          </ac:graphicFrameMkLst>
        </pc:graphicFrameChg>
      </pc:sldChg>
      <pc:sldChg chg="modSp">
        <pc:chgData name="CAI JUN" userId="08ce88e1165b00db" providerId="LiveId" clId="{39B70C52-C5FC-49D0-88B5-5567306E8459}" dt="2020-06-07T02:58:25.321" v="1183"/>
        <pc:sldMkLst>
          <pc:docMk/>
          <pc:sldMk cId="141998244" sldId="489"/>
        </pc:sldMkLst>
        <pc:spChg chg="mod">
          <ac:chgData name="CAI JUN" userId="08ce88e1165b00db" providerId="LiveId" clId="{39B70C52-C5FC-49D0-88B5-5567306E8459}" dt="2020-06-07T02:58:25.321" v="1183"/>
          <ac:spMkLst>
            <pc:docMk/>
            <pc:sldMk cId="141998244" sldId="489"/>
            <ac:spMk id="10" creationId="{00000000-0000-0000-0000-000000000000}"/>
          </ac:spMkLst>
        </pc:spChg>
        <pc:grpChg chg="mod">
          <ac:chgData name="CAI JUN" userId="08ce88e1165b00db" providerId="LiveId" clId="{39B70C52-C5FC-49D0-88B5-5567306E8459}" dt="2020-06-07T02:58:25.321" v="1183"/>
          <ac:grpSpMkLst>
            <pc:docMk/>
            <pc:sldMk cId="141998244" sldId="489"/>
            <ac:grpSpMk id="2" creationId="{00000000-0000-0000-0000-000000000000}"/>
          </ac:grpSpMkLst>
        </pc:grpChg>
        <pc:grpChg chg="mod">
          <ac:chgData name="CAI JUN" userId="08ce88e1165b00db" providerId="LiveId" clId="{39B70C52-C5FC-49D0-88B5-5567306E8459}" dt="2020-06-07T02:58:25.321" v="1183"/>
          <ac:grpSpMkLst>
            <pc:docMk/>
            <pc:sldMk cId="141998244" sldId="489"/>
            <ac:grpSpMk id="3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7T02:58:25.321" v="1183"/>
          <ac:graphicFrameMkLst>
            <pc:docMk/>
            <pc:sldMk cId="141998244" sldId="489"/>
            <ac:graphicFrameMk id="19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2:37.319" v="247" actId="14100"/>
        <pc:sldMkLst>
          <pc:docMk/>
          <pc:sldMk cId="2410200934" sldId="490"/>
        </pc:sldMkLst>
        <pc:spChg chg="mod">
          <ac:chgData name="CAI JUN" userId="08ce88e1165b00db" providerId="LiveId" clId="{39B70C52-C5FC-49D0-88B5-5567306E8459}" dt="2020-06-02T00:32:18.569" v="241" actId="20577"/>
          <ac:spMkLst>
            <pc:docMk/>
            <pc:sldMk cId="2410200934" sldId="490"/>
            <ac:spMk id="10" creationId="{00000000-0000-0000-0000-000000000000}"/>
          </ac:spMkLst>
        </pc:spChg>
        <pc:spChg chg="mod">
          <ac:chgData name="CAI JUN" userId="08ce88e1165b00db" providerId="LiveId" clId="{39B70C52-C5FC-49D0-88B5-5567306E8459}" dt="2020-06-02T00:31:21.788" v="227" actId="113"/>
          <ac:spMkLst>
            <pc:docMk/>
            <pc:sldMk cId="2410200934" sldId="490"/>
            <ac:spMk id="30722" creationId="{00000000-0000-0000-0000-000000000000}"/>
          </ac:spMkLst>
        </pc:spChg>
        <pc:spChg chg="mod">
          <ac:chgData name="CAI JUN" userId="08ce88e1165b00db" providerId="LiveId" clId="{39B70C52-C5FC-49D0-88B5-5567306E8459}" dt="2020-06-02T00:31:42.210" v="232" actId="113"/>
          <ac:spMkLst>
            <pc:docMk/>
            <pc:sldMk cId="2410200934" sldId="490"/>
            <ac:spMk id="30724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32:33.288" v="244" actId="14100"/>
          <ac:graphicFrameMkLst>
            <pc:docMk/>
            <pc:sldMk cId="2410200934" sldId="490"/>
            <ac:graphicFrameMk id="3072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2:37.319" v="247" actId="14100"/>
          <ac:graphicFrameMkLst>
            <pc:docMk/>
            <pc:sldMk cId="2410200934" sldId="490"/>
            <ac:graphicFrameMk id="30725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1:01.413" v="223" actId="1038"/>
        <pc:sldMkLst>
          <pc:docMk/>
          <pc:sldMk cId="1081644842" sldId="491"/>
        </pc:sldMkLst>
        <pc:spChg chg="mod">
          <ac:chgData name="CAI JUN" userId="08ce88e1165b00db" providerId="LiveId" clId="{39B70C52-C5FC-49D0-88B5-5567306E8459}" dt="2020-06-02T00:30:38.694" v="207" actId="113"/>
          <ac:spMkLst>
            <pc:docMk/>
            <pc:sldMk cId="1081644842" sldId="491"/>
            <ac:spMk id="31749" creationId="{00000000-0000-0000-0000-000000000000}"/>
          </ac:spMkLst>
        </pc:spChg>
        <pc:spChg chg="mod">
          <ac:chgData name="CAI JUN" userId="08ce88e1165b00db" providerId="LiveId" clId="{39B70C52-C5FC-49D0-88B5-5567306E8459}" dt="2020-06-02T00:30:23.054" v="204" actId="6549"/>
          <ac:spMkLst>
            <pc:docMk/>
            <pc:sldMk cId="1081644842" sldId="491"/>
            <ac:spMk id="31752" creationId="{00000000-0000-0000-0000-000000000000}"/>
          </ac:spMkLst>
        </pc:spChg>
        <pc:grpChg chg="mod">
          <ac:chgData name="CAI JUN" userId="08ce88e1165b00db" providerId="LiveId" clId="{39B70C52-C5FC-49D0-88B5-5567306E8459}" dt="2020-06-02T00:30:04.616" v="187"/>
          <ac:grpSpMkLst>
            <pc:docMk/>
            <pc:sldMk cId="1081644842" sldId="491"/>
            <ac:grpSpMk id="31750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31:01.413" v="223" actId="1038"/>
          <ac:graphicFrameMkLst>
            <pc:docMk/>
            <pc:sldMk cId="1081644842" sldId="491"/>
            <ac:graphicFrameMk id="3174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0:17.007" v="203" actId="1037"/>
          <ac:graphicFrameMkLst>
            <pc:docMk/>
            <pc:sldMk cId="1081644842" sldId="491"/>
            <ac:graphicFrameMk id="3175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6:34.898" v="315"/>
        <pc:sldMkLst>
          <pc:docMk/>
          <pc:sldMk cId="3327656774" sldId="492"/>
        </pc:sldMkLst>
        <pc:spChg chg="mod">
          <ac:chgData name="CAI JUN" userId="08ce88e1165b00db" providerId="LiveId" clId="{39B70C52-C5FC-49D0-88B5-5567306E8459}" dt="2020-06-02T00:35:49.241" v="311" actId="113"/>
          <ac:spMkLst>
            <pc:docMk/>
            <pc:sldMk cId="3327656774" sldId="492"/>
            <ac:spMk id="34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35:42.991" v="309"/>
          <ac:graphicFrameMkLst>
            <pc:docMk/>
            <pc:sldMk cId="3327656774" sldId="492"/>
            <ac:graphicFrameMk id="33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6:34.898" v="315"/>
          <ac:graphicFrameMkLst>
            <pc:docMk/>
            <pc:sldMk cId="3327656774" sldId="492"/>
            <ac:graphicFrameMk id="3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6:17.523" v="313"/>
          <ac:graphicFrameMkLst>
            <pc:docMk/>
            <pc:sldMk cId="3327656774" sldId="492"/>
            <ac:graphicFrameMk id="3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5:32.648" v="307"/>
          <ac:graphicFrameMkLst>
            <pc:docMk/>
            <pc:sldMk cId="3327656774" sldId="492"/>
            <ac:graphicFrameMk id="32770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40:31.726" v="367" actId="1038"/>
        <pc:sldMkLst>
          <pc:docMk/>
          <pc:sldMk cId="2384548441" sldId="493"/>
        </pc:sldMkLst>
        <pc:spChg chg="mod">
          <ac:chgData name="CAI JUN" userId="08ce88e1165b00db" providerId="LiveId" clId="{39B70C52-C5FC-49D0-88B5-5567306E8459}" dt="2020-06-02T00:40:18.851" v="355"/>
          <ac:spMkLst>
            <pc:docMk/>
            <pc:sldMk cId="2384548441" sldId="493"/>
            <ac:spMk id="33798" creationId="{00000000-0000-0000-0000-000000000000}"/>
          </ac:spMkLst>
        </pc:spChg>
        <pc:spChg chg="mod">
          <ac:chgData name="CAI JUN" userId="08ce88e1165b00db" providerId="LiveId" clId="{39B70C52-C5FC-49D0-88B5-5567306E8459}" dt="2020-06-02T00:40:07.366" v="353"/>
          <ac:spMkLst>
            <pc:docMk/>
            <pc:sldMk cId="2384548441" sldId="493"/>
            <ac:spMk id="33800" creationId="{00000000-0000-0000-0000-000000000000}"/>
          </ac:spMkLst>
        </pc:spChg>
        <pc:grpChg chg="mod">
          <ac:chgData name="CAI JUN" userId="08ce88e1165b00db" providerId="LiveId" clId="{39B70C52-C5FC-49D0-88B5-5567306E8459}" dt="2020-06-02T00:40:07.366" v="353"/>
          <ac:grpSpMkLst>
            <pc:docMk/>
            <pc:sldMk cId="2384548441" sldId="493"/>
            <ac:grpSpMk id="33796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40:18.851" v="355"/>
          <ac:grpSpMkLst>
            <pc:docMk/>
            <pc:sldMk cId="2384548441" sldId="493"/>
            <ac:grpSpMk id="33797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40:18.851" v="355"/>
          <ac:graphicFrameMkLst>
            <pc:docMk/>
            <pc:sldMk cId="2384548441" sldId="493"/>
            <ac:graphicFrameMk id="3379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0:07.366" v="353"/>
          <ac:graphicFrameMkLst>
            <pc:docMk/>
            <pc:sldMk cId="2384548441" sldId="493"/>
            <ac:graphicFrameMk id="3380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0:31.726" v="367" actId="1038"/>
          <ac:graphicFrameMkLst>
            <pc:docMk/>
            <pc:sldMk cId="2384548441" sldId="493"/>
            <ac:graphicFrameMk id="33802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1:08:23.242" v="954" actId="113"/>
        <pc:sldMkLst>
          <pc:docMk/>
          <pc:sldMk cId="3007322594" sldId="494"/>
        </pc:sldMkLst>
        <pc:spChg chg="mod">
          <ac:chgData name="CAI JUN" userId="08ce88e1165b00db" providerId="LiveId" clId="{39B70C52-C5FC-49D0-88B5-5567306E8459}" dt="2020-06-02T01:07:30.929" v="944" actId="207"/>
          <ac:spMkLst>
            <pc:docMk/>
            <pc:sldMk cId="3007322594" sldId="494"/>
            <ac:spMk id="36874" creationId="{00000000-0000-0000-0000-000000000000}"/>
          </ac:spMkLst>
        </pc:spChg>
        <pc:spChg chg="mod">
          <ac:chgData name="CAI JUN" userId="08ce88e1165b00db" providerId="LiveId" clId="{39B70C52-C5FC-49D0-88B5-5567306E8459}" dt="2020-06-02T01:08:15.914" v="952" actId="113"/>
          <ac:spMkLst>
            <pc:docMk/>
            <pc:sldMk cId="3007322594" sldId="494"/>
            <ac:spMk id="36875" creationId="{00000000-0000-0000-0000-000000000000}"/>
          </ac:spMkLst>
        </pc:spChg>
        <pc:spChg chg="mod">
          <ac:chgData name="CAI JUN" userId="08ce88e1165b00db" providerId="LiveId" clId="{39B70C52-C5FC-49D0-88B5-5567306E8459}" dt="2020-06-02T01:08:23.242" v="954" actId="113"/>
          <ac:spMkLst>
            <pc:docMk/>
            <pc:sldMk cId="3007322594" sldId="494"/>
            <ac:spMk id="36876" creationId="{00000000-0000-0000-0000-000000000000}"/>
          </ac:spMkLst>
        </pc:spChg>
        <pc:spChg chg="mod">
          <ac:chgData name="CAI JUN" userId="08ce88e1165b00db" providerId="LiveId" clId="{39B70C52-C5FC-49D0-88B5-5567306E8459}" dt="2020-06-02T01:08:03.164" v="949" actId="113"/>
          <ac:spMkLst>
            <pc:docMk/>
            <pc:sldMk cId="3007322594" sldId="494"/>
            <ac:spMk id="36879" creationId="{00000000-0000-0000-0000-000000000000}"/>
          </ac:spMkLst>
        </pc:spChg>
        <pc:spChg chg="mod">
          <ac:chgData name="CAI JUN" userId="08ce88e1165b00db" providerId="LiveId" clId="{39B70C52-C5FC-49D0-88B5-5567306E8459}" dt="2020-06-02T01:07:57.742" v="947" actId="113"/>
          <ac:spMkLst>
            <pc:docMk/>
            <pc:sldMk cId="3007322594" sldId="494"/>
            <ac:spMk id="36880" creationId="{00000000-0000-0000-0000-000000000000}"/>
          </ac:spMkLst>
        </pc:spChg>
        <pc:spChg chg="mod">
          <ac:chgData name="CAI JUN" userId="08ce88e1165b00db" providerId="LiveId" clId="{39B70C52-C5FC-49D0-88B5-5567306E8459}" dt="2020-06-02T01:07:59.742" v="948" actId="113"/>
          <ac:spMkLst>
            <pc:docMk/>
            <pc:sldMk cId="3007322594" sldId="494"/>
            <ac:spMk id="36881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07:15.226" v="938"/>
          <ac:graphicFrameMkLst>
            <pc:docMk/>
            <pc:sldMk cId="3007322594" sldId="494"/>
            <ac:graphicFrameMk id="36867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4:17.741" v="291" actId="1037"/>
        <pc:sldMkLst>
          <pc:docMk/>
          <pc:sldMk cId="1489691013" sldId="495"/>
        </pc:sldMkLst>
        <pc:spChg chg="mod">
          <ac:chgData name="CAI JUN" userId="08ce88e1165b00db" providerId="LiveId" clId="{39B70C52-C5FC-49D0-88B5-5567306E8459}" dt="2020-06-02T00:33:38.429" v="261"/>
          <ac:spMkLst>
            <pc:docMk/>
            <pc:sldMk cId="1489691013" sldId="495"/>
            <ac:spMk id="12" creationId="{00000000-0000-0000-0000-000000000000}"/>
          </ac:spMkLst>
        </pc:spChg>
        <pc:spChg chg="mod">
          <ac:chgData name="CAI JUN" userId="08ce88e1165b00db" providerId="LiveId" clId="{39B70C52-C5FC-49D0-88B5-5567306E8459}" dt="2020-06-02T00:32:59.648" v="251"/>
          <ac:spMkLst>
            <pc:docMk/>
            <pc:sldMk cId="1489691013" sldId="495"/>
            <ac:spMk id="30728" creationId="{00000000-0000-0000-0000-000000000000}"/>
          </ac:spMkLst>
        </pc:spChg>
        <pc:grpChg chg="mod">
          <ac:chgData name="CAI JUN" userId="08ce88e1165b00db" providerId="LiveId" clId="{39B70C52-C5FC-49D0-88B5-5567306E8459}" dt="2020-06-02T00:33:38.429" v="261"/>
          <ac:grpSpMkLst>
            <pc:docMk/>
            <pc:sldMk cId="1489691013" sldId="495"/>
            <ac:grpSpMk id="3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32:59.648" v="251"/>
          <ac:grpSpMkLst>
            <pc:docMk/>
            <pc:sldMk cId="1489691013" sldId="495"/>
            <ac:grpSpMk id="30726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33:57.226" v="271" actId="14100"/>
          <ac:graphicFrameMkLst>
            <pc:docMk/>
            <pc:sldMk cId="1489691013" sldId="495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4:17.741" v="291" actId="1037"/>
          <ac:graphicFrameMkLst>
            <pc:docMk/>
            <pc:sldMk cId="1489691013" sldId="495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4:07.601" v="280" actId="1036"/>
          <ac:graphicFrameMkLst>
            <pc:docMk/>
            <pc:sldMk cId="1489691013" sldId="495"/>
            <ac:graphicFrameMk id="30729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46:42.403" v="436" actId="113"/>
        <pc:sldMkLst>
          <pc:docMk/>
          <pc:sldMk cId="637987383" sldId="498"/>
        </pc:sldMkLst>
        <pc:spChg chg="mod">
          <ac:chgData name="CAI JUN" userId="08ce88e1165b00db" providerId="LiveId" clId="{39B70C52-C5FC-49D0-88B5-5567306E8459}" dt="2020-06-02T00:46:37.668" v="434" actId="113"/>
          <ac:spMkLst>
            <pc:docMk/>
            <pc:sldMk cId="637987383" sldId="498"/>
            <ac:spMk id="11" creationId="{00000000-0000-0000-0000-000000000000}"/>
          </ac:spMkLst>
        </pc:spChg>
        <pc:spChg chg="mod">
          <ac:chgData name="CAI JUN" userId="08ce88e1165b00db" providerId="LiveId" clId="{39B70C52-C5FC-49D0-88B5-5567306E8459}" dt="2020-06-02T00:46:40.168" v="435" actId="113"/>
          <ac:spMkLst>
            <pc:docMk/>
            <pc:sldMk cId="637987383" sldId="498"/>
            <ac:spMk id="12" creationId="{00000000-0000-0000-0000-000000000000}"/>
          </ac:spMkLst>
        </pc:spChg>
        <pc:spChg chg="mod">
          <ac:chgData name="CAI JUN" userId="08ce88e1165b00db" providerId="LiveId" clId="{39B70C52-C5FC-49D0-88B5-5567306E8459}" dt="2020-06-02T00:46:42.403" v="436" actId="113"/>
          <ac:spMkLst>
            <pc:docMk/>
            <pc:sldMk cId="637987383" sldId="498"/>
            <ac:spMk id="13" creationId="{00000000-0000-0000-0000-000000000000}"/>
          </ac:spMkLst>
        </pc:spChg>
      </pc:sldChg>
      <pc:sldChg chg="addSp delSp modSp">
        <pc:chgData name="CAI JUN" userId="08ce88e1165b00db" providerId="LiveId" clId="{39B70C52-C5FC-49D0-88B5-5567306E8459}" dt="2020-06-02T00:54:35.342" v="721"/>
        <pc:sldMkLst>
          <pc:docMk/>
          <pc:sldMk cId="352352470" sldId="500"/>
        </pc:sldMkLst>
        <pc:spChg chg="mod">
          <ac:chgData name="CAI JUN" userId="08ce88e1165b00db" providerId="LiveId" clId="{39B70C52-C5FC-49D0-88B5-5567306E8459}" dt="2020-06-02T00:52:14.921" v="697"/>
          <ac:spMkLst>
            <pc:docMk/>
            <pc:sldMk cId="352352470" sldId="500"/>
            <ac:spMk id="25" creationId="{4CA22AFE-3A4A-43BB-B356-A0320CD726BB}"/>
          </ac:spMkLst>
        </pc:spChg>
        <pc:spChg chg="mod">
          <ac:chgData name="CAI JUN" userId="08ce88e1165b00db" providerId="LiveId" clId="{39B70C52-C5FC-49D0-88B5-5567306E8459}" dt="2020-06-02T00:52:14.921" v="697"/>
          <ac:spMkLst>
            <pc:docMk/>
            <pc:sldMk cId="352352470" sldId="500"/>
            <ac:spMk id="27" creationId="{A345847A-8D8F-447E-BB22-17F8FD278BB5}"/>
          </ac:spMkLst>
        </pc:spChg>
        <pc:spChg chg="mod">
          <ac:chgData name="CAI JUN" userId="08ce88e1165b00db" providerId="LiveId" clId="{39B70C52-C5FC-49D0-88B5-5567306E8459}" dt="2020-06-02T00:53:36.624" v="711"/>
          <ac:spMkLst>
            <pc:docMk/>
            <pc:sldMk cId="352352470" sldId="500"/>
            <ac:spMk id="30" creationId="{9541EE49-85CF-417D-929C-79F535C4C1D2}"/>
          </ac:spMkLst>
        </pc:spChg>
        <pc:spChg chg="mod">
          <ac:chgData name="CAI JUN" userId="08ce88e1165b00db" providerId="LiveId" clId="{39B70C52-C5FC-49D0-88B5-5567306E8459}" dt="2020-06-02T00:53:36.624" v="711"/>
          <ac:spMkLst>
            <pc:docMk/>
            <pc:sldMk cId="352352470" sldId="500"/>
            <ac:spMk id="32" creationId="{5F4E2AE3-22EE-4BDF-B72F-7F1815F2AA35}"/>
          </ac:spMkLst>
        </pc:spChg>
        <pc:spChg chg="del">
          <ac:chgData name="CAI JUN" userId="08ce88e1165b00db" providerId="LiveId" clId="{39B70C52-C5FC-49D0-88B5-5567306E8459}" dt="2020-06-02T00:52:14.264" v="696" actId="478"/>
          <ac:spMkLst>
            <pc:docMk/>
            <pc:sldMk cId="352352470" sldId="500"/>
            <ac:spMk id="27650" creationId="{00000000-0000-0000-0000-000000000000}"/>
          </ac:spMkLst>
        </pc:spChg>
        <pc:grpChg chg="add del mod">
          <ac:chgData name="CAI JUN" userId="08ce88e1165b00db" providerId="LiveId" clId="{39B70C52-C5FC-49D0-88B5-5567306E8459}" dt="2020-06-02T00:53:36.155" v="710" actId="478"/>
          <ac:grpSpMkLst>
            <pc:docMk/>
            <pc:sldMk cId="352352470" sldId="500"/>
            <ac:grpSpMk id="24" creationId="{7992BC3F-49F3-4313-A745-D5F92227744A}"/>
          </ac:grpSpMkLst>
        </pc:grpChg>
        <pc:grpChg chg="mod">
          <ac:chgData name="CAI JUN" userId="08ce88e1165b00db" providerId="LiveId" clId="{39B70C52-C5FC-49D0-88B5-5567306E8459}" dt="2020-06-02T00:52:14.921" v="697"/>
          <ac:grpSpMkLst>
            <pc:docMk/>
            <pc:sldMk cId="352352470" sldId="500"/>
            <ac:grpSpMk id="26" creationId="{31C62A32-C74C-44A4-BEC3-1B83460E152A}"/>
          </ac:grpSpMkLst>
        </pc:grpChg>
        <pc:grpChg chg="add mod">
          <ac:chgData name="CAI JUN" userId="08ce88e1165b00db" providerId="LiveId" clId="{39B70C52-C5FC-49D0-88B5-5567306E8459}" dt="2020-06-02T00:53:36.624" v="711"/>
          <ac:grpSpMkLst>
            <pc:docMk/>
            <pc:sldMk cId="352352470" sldId="500"/>
            <ac:grpSpMk id="29" creationId="{0C565807-E5BA-4C7C-AD3B-E623884B0D1C}"/>
          </ac:grpSpMkLst>
        </pc:grpChg>
        <pc:grpChg chg="mod">
          <ac:chgData name="CAI JUN" userId="08ce88e1165b00db" providerId="LiveId" clId="{39B70C52-C5FC-49D0-88B5-5567306E8459}" dt="2020-06-02T00:53:36.624" v="711"/>
          <ac:grpSpMkLst>
            <pc:docMk/>
            <pc:sldMk cId="352352470" sldId="500"/>
            <ac:grpSpMk id="31" creationId="{57DBD809-5F49-4896-B9C2-302F08BFA28A}"/>
          </ac:grpSpMkLst>
        </pc:grpChg>
        <pc:grpChg chg="del">
          <ac:chgData name="CAI JUN" userId="08ce88e1165b00db" providerId="LiveId" clId="{39B70C52-C5FC-49D0-88B5-5567306E8459}" dt="2020-06-02T00:52:12.311" v="695" actId="478"/>
          <ac:grpSpMkLst>
            <pc:docMk/>
            <pc:sldMk cId="352352470" sldId="500"/>
            <ac:grpSpMk id="27651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2:14.921" v="697"/>
          <ac:graphicFrameMkLst>
            <pc:docMk/>
            <pc:sldMk cId="352352470" sldId="500"/>
            <ac:graphicFrameMk id="28" creationId="{8D1ABBC7-E4F7-4DD0-8D83-0869F08566A5}"/>
          </ac:graphicFrameMkLst>
        </pc:graphicFrameChg>
        <pc:graphicFrameChg chg="mod">
          <ac:chgData name="CAI JUN" userId="08ce88e1165b00db" providerId="LiveId" clId="{39B70C52-C5FC-49D0-88B5-5567306E8459}" dt="2020-06-02T00:53:36.624" v="711"/>
          <ac:graphicFrameMkLst>
            <pc:docMk/>
            <pc:sldMk cId="352352470" sldId="500"/>
            <ac:graphicFrameMk id="33" creationId="{132665DD-3380-4C03-8F2D-C25BDE3CCD59}"/>
          </ac:graphicFrameMkLst>
        </pc:graphicFrameChg>
        <pc:graphicFrameChg chg="mod">
          <ac:chgData name="CAI JUN" userId="08ce88e1165b00db" providerId="LiveId" clId="{39B70C52-C5FC-49D0-88B5-5567306E8459}" dt="2020-06-02T00:54:35.342" v="721"/>
          <ac:graphicFrameMkLst>
            <pc:docMk/>
            <pc:sldMk cId="352352470" sldId="500"/>
            <ac:graphicFrameMk id="27654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26:11.117" v="1128" actId="113"/>
        <pc:sldMkLst>
          <pc:docMk/>
          <pc:sldMk cId="1776469771" sldId="503"/>
        </pc:sldMkLst>
        <pc:spChg chg="mod">
          <ac:chgData name="CAI JUN" userId="08ce88e1165b00db" providerId="LiveId" clId="{39B70C52-C5FC-49D0-88B5-5567306E8459}" dt="2020-06-02T01:26:11.117" v="1128" actId="113"/>
          <ac:spMkLst>
            <pc:docMk/>
            <pc:sldMk cId="1776469771" sldId="503"/>
            <ac:spMk id="3" creationId="{00000000-0000-0000-0000-000000000000}"/>
          </ac:spMkLst>
        </pc:spChg>
        <pc:spChg chg="mod">
          <ac:chgData name="CAI JUN" userId="08ce88e1165b00db" providerId="LiveId" clId="{39B70C52-C5FC-49D0-88B5-5567306E8459}" dt="2020-06-02T01:25:55.133" v="1126" actId="20577"/>
          <ac:spMkLst>
            <pc:docMk/>
            <pc:sldMk cId="1776469771" sldId="503"/>
            <ac:spMk id="6" creationId="{00000000-0000-0000-0000-000000000000}"/>
          </ac:spMkLst>
        </pc:spChg>
        <pc:spChg chg="del">
          <ac:chgData name="CAI JUN" userId="08ce88e1165b00db" providerId="LiveId" clId="{39B70C52-C5FC-49D0-88B5-5567306E8459}" dt="2020-06-02T01:25:27.898" v="1121" actId="478"/>
          <ac:spMkLst>
            <pc:docMk/>
            <pc:sldMk cId="1776469771" sldId="503"/>
            <ac:spMk id="9" creationId="{00000000-0000-0000-0000-000000000000}"/>
          </ac:spMkLst>
        </pc:spChg>
        <pc:spChg chg="add mod">
          <ac:chgData name="CAI JUN" userId="08ce88e1165b00db" providerId="LiveId" clId="{39B70C52-C5FC-49D0-88B5-5567306E8459}" dt="2020-06-02T01:25:28.555" v="1122"/>
          <ac:spMkLst>
            <pc:docMk/>
            <pc:sldMk cId="1776469771" sldId="503"/>
            <ac:spMk id="23" creationId="{B54B1F41-D5EE-4118-8062-70EDA3B0A845}"/>
          </ac:spMkLst>
        </pc:spChg>
      </pc:sldChg>
      <pc:sldChg chg="addSp delSp modSp mod">
        <pc:chgData name="CAI JUN" userId="08ce88e1165b00db" providerId="LiveId" clId="{39B70C52-C5FC-49D0-88B5-5567306E8459}" dt="2020-06-02T01:25:23.070" v="1120"/>
        <pc:sldMkLst>
          <pc:docMk/>
          <pc:sldMk cId="3890312480" sldId="504"/>
        </pc:sldMkLst>
        <pc:spChg chg="add mod">
          <ac:chgData name="CAI JUN" userId="08ce88e1165b00db" providerId="LiveId" clId="{39B70C52-C5FC-49D0-88B5-5567306E8459}" dt="2020-06-02T01:25:23.070" v="1120"/>
          <ac:spMkLst>
            <pc:docMk/>
            <pc:sldMk cId="3890312480" sldId="504"/>
            <ac:spMk id="11" creationId="{048A017A-5418-4B20-9DE8-A7C9D98C1988}"/>
          </ac:spMkLst>
        </pc:spChg>
        <pc:spChg chg="del">
          <ac:chgData name="CAI JUN" userId="08ce88e1165b00db" providerId="LiveId" clId="{39B70C52-C5FC-49D0-88B5-5567306E8459}" dt="2020-06-02T01:25:22.414" v="1119" actId="478"/>
          <ac:spMkLst>
            <pc:docMk/>
            <pc:sldMk cId="3890312480" sldId="504"/>
            <ac:spMk id="13" creationId="{00000000-0000-0000-0000-000000000000}"/>
          </ac:spMkLst>
        </pc:spChg>
        <pc:spChg chg="mod">
          <ac:chgData name="CAI JUN" userId="08ce88e1165b00db" providerId="LiveId" clId="{39B70C52-C5FC-49D0-88B5-5567306E8459}" dt="2020-06-02T01:24:34.617" v="1112" actId="20577"/>
          <ac:spMkLst>
            <pc:docMk/>
            <pc:sldMk cId="3890312480" sldId="504"/>
            <ac:spMk id="17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18:43.476" v="1031" actId="1036"/>
          <ac:graphicFrameMkLst>
            <pc:docMk/>
            <pc:sldMk cId="3890312480" sldId="504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8:43.476" v="1031" actId="1036"/>
          <ac:graphicFrameMkLst>
            <pc:docMk/>
            <pc:sldMk cId="3890312480" sldId="504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8:43.476" v="1031" actId="1036"/>
          <ac:graphicFrameMkLst>
            <pc:docMk/>
            <pc:sldMk cId="3890312480" sldId="504"/>
            <ac:graphicFrameMk id="19" creationId="{00000000-0000-0000-0000-000000000000}"/>
          </ac:graphicFrameMkLst>
        </pc:graphicFrameChg>
      </pc:sldChg>
      <pc:sldChg chg="addSp delSp modSp mod">
        <pc:chgData name="CAI JUN" userId="08ce88e1165b00db" providerId="LiveId" clId="{39B70C52-C5FC-49D0-88B5-5567306E8459}" dt="2020-06-02T01:25:15.617" v="1118" actId="113"/>
        <pc:sldMkLst>
          <pc:docMk/>
          <pc:sldMk cId="1869580287" sldId="505"/>
        </pc:sldMkLst>
        <pc:spChg chg="mod">
          <ac:chgData name="CAI JUN" userId="08ce88e1165b00db" providerId="LiveId" clId="{39B70C52-C5FC-49D0-88B5-5567306E8459}" dt="2020-06-02T01:24:56.930" v="1114"/>
          <ac:spMkLst>
            <pc:docMk/>
            <pc:sldMk cId="1869580287" sldId="505"/>
            <ac:spMk id="15" creationId="{F1C6928D-D09C-4658-9CDD-826A51D46044}"/>
          </ac:spMkLst>
        </pc:spChg>
        <pc:spChg chg="mod">
          <ac:chgData name="CAI JUN" userId="08ce88e1165b00db" providerId="LiveId" clId="{39B70C52-C5FC-49D0-88B5-5567306E8459}" dt="2020-06-02T01:25:15.617" v="1118" actId="113"/>
          <ac:spMkLst>
            <pc:docMk/>
            <pc:sldMk cId="1869580287" sldId="505"/>
            <ac:spMk id="27" creationId="{00000000-0000-0000-0000-000000000000}"/>
          </ac:spMkLst>
        </pc:spChg>
        <pc:grpChg chg="add mod">
          <ac:chgData name="CAI JUN" userId="08ce88e1165b00db" providerId="LiveId" clId="{39B70C52-C5FC-49D0-88B5-5567306E8459}" dt="2020-06-02T01:24:56.930" v="1114"/>
          <ac:grpSpMkLst>
            <pc:docMk/>
            <pc:sldMk cId="1869580287" sldId="505"/>
            <ac:grpSpMk id="14" creationId="{E637E4A7-EA64-4D08-804A-3DC53DC0EFE3}"/>
          </ac:grpSpMkLst>
        </pc:grpChg>
        <pc:grpChg chg="del">
          <ac:chgData name="CAI JUN" userId="08ce88e1165b00db" providerId="LiveId" clId="{39B70C52-C5FC-49D0-88B5-5567306E8459}" dt="2020-06-02T01:24:56.164" v="1113" actId="478"/>
          <ac:grpSpMkLst>
            <pc:docMk/>
            <pc:sldMk cId="1869580287" sldId="505"/>
            <ac:grpSpMk id="19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1:19:32.304" v="1047" actId="14100"/>
          <ac:graphicFrameMkLst>
            <pc:docMk/>
            <pc:sldMk cId="1869580287" sldId="505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9:32.304" v="1047" actId="14100"/>
          <ac:graphicFrameMkLst>
            <pc:docMk/>
            <pc:sldMk cId="1869580287" sldId="505"/>
            <ac:graphicFrameMk id="2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9:32.304" v="1047" actId="14100"/>
          <ac:graphicFrameMkLst>
            <pc:docMk/>
            <pc:sldMk cId="1869580287" sldId="505"/>
            <ac:graphicFrameMk id="2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1:19:40.366" v="1056" actId="14100"/>
          <ac:graphicFrameMkLst>
            <pc:docMk/>
            <pc:sldMk cId="1869580287" sldId="505"/>
            <ac:graphicFrameMk id="26" creationId="{00000000-0000-0000-0000-000000000000}"/>
          </ac:graphicFrameMkLst>
        </pc:graphicFrameChg>
        <pc:cxnChg chg="mod">
          <ac:chgData name="CAI JUN" userId="08ce88e1165b00db" providerId="LiveId" clId="{39B70C52-C5FC-49D0-88B5-5567306E8459}" dt="2020-06-02T01:24:56.930" v="1114"/>
          <ac:cxnSpMkLst>
            <pc:docMk/>
            <pc:sldMk cId="1869580287" sldId="505"/>
            <ac:cxnSpMk id="22" creationId="{451F25B7-D051-4A52-B0B3-5E1872832A13}"/>
          </ac:cxnSpMkLst>
        </pc:cxnChg>
        <pc:cxnChg chg="mod">
          <ac:chgData name="CAI JUN" userId="08ce88e1165b00db" providerId="LiveId" clId="{39B70C52-C5FC-49D0-88B5-5567306E8459}" dt="2020-06-02T01:24:56.930" v="1114"/>
          <ac:cxnSpMkLst>
            <pc:docMk/>
            <pc:sldMk cId="1869580287" sldId="505"/>
            <ac:cxnSpMk id="23" creationId="{5AD8900A-D6D8-4163-8F3D-7665010BF212}"/>
          </ac:cxnSpMkLst>
        </pc:cxnChg>
      </pc:sldChg>
      <pc:sldChg chg="addSp delSp modSp mod">
        <pc:chgData name="CAI JUN" userId="08ce88e1165b00db" providerId="LiveId" clId="{39B70C52-C5FC-49D0-88B5-5567306E8459}" dt="2020-06-02T00:53:40.264" v="713"/>
        <pc:sldMkLst>
          <pc:docMk/>
          <pc:sldMk cId="1486691043" sldId="507"/>
        </pc:sldMkLst>
        <pc:spChg chg="mod">
          <ac:chgData name="CAI JUN" userId="08ce88e1165b00db" providerId="LiveId" clId="{39B70C52-C5FC-49D0-88B5-5567306E8459}" dt="2020-06-02T00:53:40.264" v="713"/>
          <ac:spMkLst>
            <pc:docMk/>
            <pc:sldMk cId="1486691043" sldId="507"/>
            <ac:spMk id="27" creationId="{DED12D61-9174-4F4D-BDFA-4A333C5951FC}"/>
          </ac:spMkLst>
        </pc:spChg>
        <pc:spChg chg="mod">
          <ac:chgData name="CAI JUN" userId="08ce88e1165b00db" providerId="LiveId" clId="{39B70C52-C5FC-49D0-88B5-5567306E8459}" dt="2020-06-02T00:53:40.264" v="713"/>
          <ac:spMkLst>
            <pc:docMk/>
            <pc:sldMk cId="1486691043" sldId="507"/>
            <ac:spMk id="29" creationId="{DCCB484F-2A00-4EB3-BB93-47D55AE6BCB6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36" creationId="{00000000-0000-0000-0000-000000000000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37" creationId="{00000000-0000-0000-0000-000000000000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38" creationId="{00000000-0000-0000-0000-000000000000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39" creationId="{00000000-0000-0000-0000-000000000000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42" creationId="{00000000-0000-0000-0000-000000000000}"/>
          </ac:spMkLst>
        </pc:spChg>
        <pc:spChg chg="mod">
          <ac:chgData name="CAI JUN" userId="08ce88e1165b00db" providerId="LiveId" clId="{39B70C52-C5FC-49D0-88B5-5567306E8459}" dt="2020-06-02T00:49:38.155" v="556"/>
          <ac:spMkLst>
            <pc:docMk/>
            <pc:sldMk cId="1486691043" sldId="507"/>
            <ac:spMk id="44" creationId="{00000000-0000-0000-0000-000000000000}"/>
          </ac:spMkLst>
        </pc:spChg>
        <pc:spChg chg="mod">
          <ac:chgData name="CAI JUN" userId="08ce88e1165b00db" providerId="LiveId" clId="{39B70C52-C5FC-49D0-88B5-5567306E8459}" dt="2020-06-02T00:51:35.280" v="688" actId="164"/>
          <ac:spMkLst>
            <pc:docMk/>
            <pc:sldMk cId="1486691043" sldId="507"/>
            <ac:spMk id="27650" creationId="{00000000-0000-0000-0000-000000000000}"/>
          </ac:spMkLst>
        </pc:spChg>
        <pc:spChg chg="mod">
          <ac:chgData name="CAI JUN" userId="08ce88e1165b00db" providerId="LiveId" clId="{39B70C52-C5FC-49D0-88B5-5567306E8459}" dt="2020-06-02T00:51:23.046" v="687" actId="1038"/>
          <ac:spMkLst>
            <pc:docMk/>
            <pc:sldMk cId="1486691043" sldId="507"/>
            <ac:spMk id="27663" creationId="{00000000-0000-0000-0000-000000000000}"/>
          </ac:spMkLst>
        </pc:spChg>
        <pc:grpChg chg="mod">
          <ac:chgData name="CAI JUN" userId="08ce88e1165b00db" providerId="LiveId" clId="{39B70C52-C5FC-49D0-88B5-5567306E8459}" dt="2020-06-02T00:49:38.155" v="556"/>
          <ac:grpSpMkLst>
            <pc:docMk/>
            <pc:sldMk cId="1486691043" sldId="507"/>
            <ac:grpSpMk id="3" creationId="{00000000-0000-0000-0000-000000000000}"/>
          </ac:grpSpMkLst>
        </pc:grpChg>
        <pc:grpChg chg="add del mod">
          <ac:chgData name="CAI JUN" userId="08ce88e1165b00db" providerId="LiveId" clId="{39B70C52-C5FC-49D0-88B5-5567306E8459}" dt="2020-06-02T00:53:39.796" v="712" actId="478"/>
          <ac:grpSpMkLst>
            <pc:docMk/>
            <pc:sldMk cId="1486691043" sldId="507"/>
            <ac:grpSpMk id="4" creationId="{D9A10159-E22F-40E6-A3A1-7EE1BA5D3466}"/>
          </ac:grpSpMkLst>
        </pc:grpChg>
        <pc:grpChg chg="add mod">
          <ac:chgData name="CAI JUN" userId="08ce88e1165b00db" providerId="LiveId" clId="{39B70C52-C5FC-49D0-88B5-5567306E8459}" dt="2020-06-02T00:53:40.264" v="713"/>
          <ac:grpSpMkLst>
            <pc:docMk/>
            <pc:sldMk cId="1486691043" sldId="507"/>
            <ac:grpSpMk id="26" creationId="{4C189001-B332-49CB-9000-18A212FB6CC5}"/>
          </ac:grpSpMkLst>
        </pc:grpChg>
        <pc:grpChg chg="mod">
          <ac:chgData name="CAI JUN" userId="08ce88e1165b00db" providerId="LiveId" clId="{39B70C52-C5FC-49D0-88B5-5567306E8459}" dt="2020-06-02T00:53:40.264" v="713"/>
          <ac:grpSpMkLst>
            <pc:docMk/>
            <pc:sldMk cId="1486691043" sldId="507"/>
            <ac:grpSpMk id="28" creationId="{3D4A51CA-B517-4602-9E4C-67A51530F35F}"/>
          </ac:grpSpMkLst>
        </pc:grpChg>
        <pc:grpChg chg="mod">
          <ac:chgData name="CAI JUN" userId="08ce88e1165b00db" providerId="LiveId" clId="{39B70C52-C5FC-49D0-88B5-5567306E8459}" dt="2020-06-02T00:49:38.155" v="556"/>
          <ac:grpSpMkLst>
            <pc:docMk/>
            <pc:sldMk cId="1486691043" sldId="507"/>
            <ac:grpSpMk id="33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49:38.155" v="556"/>
          <ac:grpSpMkLst>
            <pc:docMk/>
            <pc:sldMk cId="1486691043" sldId="507"/>
            <ac:grpSpMk id="34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49:38.155" v="556"/>
          <ac:grpSpMkLst>
            <pc:docMk/>
            <pc:sldMk cId="1486691043" sldId="507"/>
            <ac:grpSpMk id="35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51:35.280" v="688" actId="164"/>
          <ac:grpSpMkLst>
            <pc:docMk/>
            <pc:sldMk cId="1486691043" sldId="507"/>
            <ac:grpSpMk id="27651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53:40.264" v="713"/>
          <ac:graphicFrameMkLst>
            <pc:docMk/>
            <pc:sldMk cId="1486691043" sldId="507"/>
            <ac:graphicFrameMk id="30" creationId="{2A861DB7-4FDF-4EF8-8B31-A73C908F7EBF}"/>
          </ac:graphicFrameMkLst>
        </pc:graphicFrameChg>
        <pc:graphicFrameChg chg="mod">
          <ac:chgData name="CAI JUN" userId="08ce88e1165b00db" providerId="LiveId" clId="{39B70C52-C5FC-49D0-88B5-5567306E8459}" dt="2020-06-02T00:49:38.155" v="556"/>
          <ac:graphicFrameMkLst>
            <pc:docMk/>
            <pc:sldMk cId="1486691043" sldId="507"/>
            <ac:graphicFrameMk id="4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9:48.577" v="558"/>
          <ac:graphicFrameMkLst>
            <pc:docMk/>
            <pc:sldMk cId="1486691043" sldId="507"/>
            <ac:graphicFrameMk id="47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9:38.155" v="556"/>
          <ac:graphicFrameMkLst>
            <pc:docMk/>
            <pc:sldMk cId="1486691043" sldId="507"/>
            <ac:graphicFrameMk id="4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49:16.467" v="551" actId="14100"/>
          <ac:graphicFrameMkLst>
            <pc:docMk/>
            <pc:sldMk cId="1486691043" sldId="507"/>
            <ac:graphicFrameMk id="4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51:23.046" v="687" actId="1038"/>
          <ac:graphicFrameMkLst>
            <pc:docMk/>
            <pc:sldMk cId="1486691043" sldId="507"/>
            <ac:graphicFrameMk id="27664" creationId="{00000000-0000-0000-0000-000000000000}"/>
          </ac:graphicFrameMkLst>
        </pc:graphicFrameChg>
        <pc:cxnChg chg="mod">
          <ac:chgData name="CAI JUN" userId="08ce88e1165b00db" providerId="LiveId" clId="{39B70C52-C5FC-49D0-88B5-5567306E8459}" dt="2020-06-02T00:49:38.155" v="556"/>
          <ac:cxnSpMkLst>
            <pc:docMk/>
            <pc:sldMk cId="1486691043" sldId="507"/>
            <ac:cxnSpMk id="40" creationId="{00000000-0000-0000-0000-000000000000}"/>
          </ac:cxnSpMkLst>
        </pc:cxnChg>
        <pc:cxnChg chg="mod">
          <ac:chgData name="CAI JUN" userId="08ce88e1165b00db" providerId="LiveId" clId="{39B70C52-C5FC-49D0-88B5-5567306E8459}" dt="2020-06-02T00:49:38.155" v="556"/>
          <ac:cxnSpMkLst>
            <pc:docMk/>
            <pc:sldMk cId="1486691043" sldId="507"/>
            <ac:cxnSpMk id="41" creationId="{00000000-0000-0000-0000-000000000000}"/>
          </ac:cxnSpMkLst>
        </pc:cxnChg>
        <pc:cxnChg chg="mod">
          <ac:chgData name="CAI JUN" userId="08ce88e1165b00db" providerId="LiveId" clId="{39B70C52-C5FC-49D0-88B5-5567306E8459}" dt="2020-06-02T00:49:38.155" v="556"/>
          <ac:cxnSpMkLst>
            <pc:docMk/>
            <pc:sldMk cId="1486691043" sldId="507"/>
            <ac:cxnSpMk id="43" creationId="{00000000-0000-0000-0000-000000000000}"/>
          </ac:cxnSpMkLst>
        </pc:cxnChg>
      </pc:sldChg>
      <pc:sldChg chg="addSp delSp modSp mod">
        <pc:chgData name="CAI JUN" userId="08ce88e1165b00db" providerId="LiveId" clId="{39B70C52-C5FC-49D0-88B5-5567306E8459}" dt="2020-06-02T01:25:34.617" v="1124"/>
        <pc:sldMkLst>
          <pc:docMk/>
          <pc:sldMk cId="1232476466" sldId="509"/>
        </pc:sldMkLst>
        <pc:spChg chg="add mod">
          <ac:chgData name="CAI JUN" userId="08ce88e1165b00db" providerId="LiveId" clId="{39B70C52-C5FC-49D0-88B5-5567306E8459}" dt="2020-06-02T01:25:34.617" v="1124"/>
          <ac:spMkLst>
            <pc:docMk/>
            <pc:sldMk cId="1232476466" sldId="509"/>
            <ac:spMk id="7" creationId="{4E8292F6-21AA-49D0-83B7-68719C962B28}"/>
          </ac:spMkLst>
        </pc:spChg>
        <pc:spChg chg="del">
          <ac:chgData name="CAI JUN" userId="08ce88e1165b00db" providerId="LiveId" clId="{39B70C52-C5FC-49D0-88B5-5567306E8459}" dt="2020-06-02T01:25:34.148" v="1123" actId="478"/>
          <ac:spMkLst>
            <pc:docMk/>
            <pc:sldMk cId="1232476466" sldId="509"/>
            <ac:spMk id="27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1:17:59.413" v="1016"/>
          <ac:graphicFrameMkLst>
            <pc:docMk/>
            <pc:sldMk cId="1232476466" sldId="509"/>
            <ac:graphicFrameMk id="23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23:53.479" v="69" actId="113"/>
        <pc:sldMkLst>
          <pc:docMk/>
          <pc:sldMk cId="202155631" sldId="511"/>
        </pc:sldMkLst>
        <pc:spChg chg="mod">
          <ac:chgData name="CAI JUN" userId="08ce88e1165b00db" providerId="LiveId" clId="{39B70C52-C5FC-49D0-88B5-5567306E8459}" dt="2020-06-02T00:23:53.479" v="69" actId="113"/>
          <ac:spMkLst>
            <pc:docMk/>
            <pc:sldMk cId="202155631" sldId="511"/>
            <ac:spMk id="8201" creationId="{00000000-0000-0000-0000-000000000000}"/>
          </ac:spMkLst>
        </pc:spChg>
        <pc:spChg chg="mod">
          <ac:chgData name="CAI JUN" userId="08ce88e1165b00db" providerId="LiveId" clId="{39B70C52-C5FC-49D0-88B5-5567306E8459}" dt="2020-06-02T00:23:39.792" v="66"/>
          <ac:spMkLst>
            <pc:docMk/>
            <pc:sldMk cId="202155631" sldId="511"/>
            <ac:spMk id="8205" creationId="{00000000-0000-0000-0000-000000000000}"/>
          </ac:spMkLst>
        </pc:spChg>
        <pc:grpChg chg="mod">
          <ac:chgData name="CAI JUN" userId="08ce88e1165b00db" providerId="LiveId" clId="{39B70C52-C5FC-49D0-88B5-5567306E8459}" dt="2020-06-02T00:23:50.057" v="68"/>
          <ac:grpSpMkLst>
            <pc:docMk/>
            <pc:sldMk cId="202155631" sldId="511"/>
            <ac:grpSpMk id="2" creationId="{00000000-0000-0000-0000-000000000000}"/>
          </ac:grpSpMkLst>
        </pc:grpChg>
        <pc:grpChg chg="mod">
          <ac:chgData name="CAI JUN" userId="08ce88e1165b00db" providerId="LiveId" clId="{39B70C52-C5FC-49D0-88B5-5567306E8459}" dt="2020-06-02T00:23:39.792" v="66"/>
          <ac:grpSpMkLst>
            <pc:docMk/>
            <pc:sldMk cId="202155631" sldId="511"/>
            <ac:grpSpMk id="8198" creationId="{00000000-0000-0000-0000-000000000000}"/>
          </ac:grpSpMkLst>
        </pc:grpChg>
        <pc:graphicFrameChg chg="mod">
          <ac:chgData name="CAI JUN" userId="08ce88e1165b00db" providerId="LiveId" clId="{39B70C52-C5FC-49D0-88B5-5567306E8459}" dt="2020-06-02T00:23:50.057" v="68"/>
          <ac:graphicFrameMkLst>
            <pc:docMk/>
            <pc:sldMk cId="202155631" sldId="511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3:28.354" v="64"/>
          <ac:graphicFrameMkLst>
            <pc:docMk/>
            <pc:sldMk cId="202155631" sldId="511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23:39.792" v="66"/>
          <ac:graphicFrameMkLst>
            <pc:docMk/>
            <pc:sldMk cId="202155631" sldId="511"/>
            <ac:graphicFrameMk id="8206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5:16.569" v="305"/>
        <pc:sldMkLst>
          <pc:docMk/>
          <pc:sldMk cId="2398911887" sldId="512"/>
        </pc:sldMkLst>
        <pc:spChg chg="mod">
          <ac:chgData name="CAI JUN" userId="08ce88e1165b00db" providerId="LiveId" clId="{39B70C52-C5FC-49D0-88B5-5567306E8459}" dt="2020-06-02T00:35:03.335" v="302" actId="113"/>
          <ac:spMkLst>
            <pc:docMk/>
            <pc:sldMk cId="2398911887" sldId="512"/>
            <ac:spMk id="32774" creationId="{00000000-0000-0000-0000-000000000000}"/>
          </ac:spMkLst>
        </pc:spChg>
        <pc:spChg chg="mod">
          <ac:chgData name="CAI JUN" userId="08ce88e1165b00db" providerId="LiveId" clId="{39B70C52-C5FC-49D0-88B5-5567306E8459}" dt="2020-06-02T00:34:43.351" v="297" actId="113"/>
          <ac:spMkLst>
            <pc:docMk/>
            <pc:sldMk cId="2398911887" sldId="512"/>
            <ac:spMk id="32775" creationId="{00000000-0000-0000-0000-000000000000}"/>
          </ac:spMkLst>
        </pc:spChg>
        <pc:spChg chg="mod">
          <ac:chgData name="CAI JUN" userId="08ce88e1165b00db" providerId="LiveId" clId="{39B70C52-C5FC-49D0-88B5-5567306E8459}" dt="2020-06-02T00:35:06.085" v="303" actId="113"/>
          <ac:spMkLst>
            <pc:docMk/>
            <pc:sldMk cId="2398911887" sldId="512"/>
            <ac:spMk id="32777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34:56.585" v="301" actId="1036"/>
          <ac:graphicFrameMkLst>
            <pc:docMk/>
            <pc:sldMk cId="2398911887" sldId="512"/>
            <ac:graphicFrameMk id="32770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5:16.569" v="305"/>
          <ac:graphicFrameMkLst>
            <pc:docMk/>
            <pc:sldMk cId="2398911887" sldId="512"/>
            <ac:graphicFrameMk id="32771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8:10.835" v="332" actId="207"/>
        <pc:sldMkLst>
          <pc:docMk/>
          <pc:sldMk cId="1663133379" sldId="513"/>
        </pc:sldMkLst>
        <pc:spChg chg="mod">
          <ac:chgData name="CAI JUN" userId="08ce88e1165b00db" providerId="LiveId" clId="{39B70C52-C5FC-49D0-88B5-5567306E8459}" dt="2020-06-02T00:38:10.835" v="332" actId="207"/>
          <ac:spMkLst>
            <pc:docMk/>
            <pc:sldMk cId="1663133379" sldId="513"/>
            <ac:spMk id="3" creationId="{00000000-0000-0000-0000-000000000000}"/>
          </ac:spMkLst>
        </pc:spChg>
        <pc:spChg chg="mod">
          <ac:chgData name="CAI JUN" userId="08ce88e1165b00db" providerId="LiveId" clId="{39B70C52-C5FC-49D0-88B5-5567306E8459}" dt="2020-06-02T00:37:17.757" v="323" actId="113"/>
          <ac:spMkLst>
            <pc:docMk/>
            <pc:sldMk cId="1663133379" sldId="513"/>
            <ac:spMk id="4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36:50.773" v="317"/>
          <ac:graphicFrameMkLst>
            <pc:docMk/>
            <pc:sldMk cId="1663133379" sldId="51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7:26.788" v="325"/>
          <ac:graphicFrameMkLst>
            <pc:docMk/>
            <pc:sldMk cId="1663133379" sldId="513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7:36.523" v="327"/>
          <ac:graphicFrameMkLst>
            <pc:docMk/>
            <pc:sldMk cId="1663133379" sldId="513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7:45.335" v="330"/>
          <ac:graphicFrameMkLst>
            <pc:docMk/>
            <pc:sldMk cId="1663133379" sldId="513"/>
            <ac:graphicFrameMk id="8" creationId="{00000000-0000-0000-0000-000000000000}"/>
          </ac:graphicFrameMkLst>
        </pc:graphicFrameChg>
      </pc:sldChg>
      <pc:sldChg chg="modSp mod">
        <pc:chgData name="CAI JUN" userId="08ce88e1165b00db" providerId="LiveId" clId="{39B70C52-C5FC-49D0-88B5-5567306E8459}" dt="2020-06-02T00:39:43.601" v="348"/>
        <pc:sldMkLst>
          <pc:docMk/>
          <pc:sldMk cId="220474419" sldId="514"/>
        </pc:sldMkLst>
        <pc:spChg chg="mod">
          <ac:chgData name="CAI JUN" userId="08ce88e1165b00db" providerId="LiveId" clId="{39B70C52-C5FC-49D0-88B5-5567306E8459}" dt="2020-06-02T00:38:51.366" v="342" actId="113"/>
          <ac:spMkLst>
            <pc:docMk/>
            <pc:sldMk cId="220474419" sldId="514"/>
            <ac:spMk id="4" creationId="{00000000-0000-0000-0000-000000000000}"/>
          </ac:spMkLst>
        </pc:spChg>
        <pc:spChg chg="mod">
          <ac:chgData name="CAI JUN" userId="08ce88e1165b00db" providerId="LiveId" clId="{39B70C52-C5FC-49D0-88B5-5567306E8459}" dt="2020-06-02T00:38:47.194" v="341" actId="207"/>
          <ac:spMkLst>
            <pc:docMk/>
            <pc:sldMk cId="220474419" sldId="514"/>
            <ac:spMk id="10" creationId="{00000000-0000-0000-0000-000000000000}"/>
          </ac:spMkLst>
        </pc:spChg>
        <pc:graphicFrameChg chg="mod">
          <ac:chgData name="CAI JUN" userId="08ce88e1165b00db" providerId="LiveId" clId="{39B70C52-C5FC-49D0-88B5-5567306E8459}" dt="2020-06-02T00:39:01.382" v="344"/>
          <ac:graphicFrameMkLst>
            <pc:docMk/>
            <pc:sldMk cId="220474419" sldId="514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9:43.601" v="348"/>
          <ac:graphicFrameMkLst>
            <pc:docMk/>
            <pc:sldMk cId="220474419" sldId="514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39B70C52-C5FC-49D0-88B5-5567306E8459}" dt="2020-06-02T00:38:26.116" v="334"/>
          <ac:graphicFrameMkLst>
            <pc:docMk/>
            <pc:sldMk cId="220474419" sldId="514"/>
            <ac:graphicFrameMk id="11" creationId="{00000000-0000-0000-0000-000000000000}"/>
          </ac:graphicFrameMkLst>
        </pc:graphicFrameChg>
      </pc:sldChg>
    </pc:docChg>
  </pc:docChgLst>
  <pc:docChgLst>
    <pc:chgData name="3-210" userId="08ce88e1165b00db" providerId="LiveId" clId="{5D819112-16E2-42C8-A9DD-BD0A44C50EB9}"/>
    <pc:docChg chg="modSld">
      <pc:chgData name="3-210" userId="08ce88e1165b00db" providerId="LiveId" clId="{5D819112-16E2-42C8-A9DD-BD0A44C50EB9}" dt="2020-10-30T05:32:16.945" v="21" actId="6549"/>
      <pc:docMkLst>
        <pc:docMk/>
      </pc:docMkLst>
      <pc:sldChg chg="modSp mod">
        <pc:chgData name="3-210" userId="08ce88e1165b00db" providerId="LiveId" clId="{5D819112-16E2-42C8-A9DD-BD0A44C50EB9}" dt="2020-10-30T05:32:16.945" v="21" actId="6549"/>
        <pc:sldMkLst>
          <pc:docMk/>
          <pc:sldMk cId="0" sldId="457"/>
        </pc:sldMkLst>
        <pc:spChg chg="mod">
          <ac:chgData name="3-210" userId="08ce88e1165b00db" providerId="LiveId" clId="{5D819112-16E2-42C8-A9DD-BD0A44C50EB9}" dt="2020-10-30T05:32:10.056" v="16" actId="1076"/>
          <ac:spMkLst>
            <pc:docMk/>
            <pc:sldMk cId="0" sldId="457"/>
            <ac:spMk id="14" creationId="{00000000-0000-0000-0000-000000000000}"/>
          </ac:spMkLst>
        </pc:spChg>
        <pc:spChg chg="mod">
          <ac:chgData name="3-210" userId="08ce88e1165b00db" providerId="LiveId" clId="{5D819112-16E2-42C8-A9DD-BD0A44C50EB9}" dt="2020-10-30T05:32:10.056" v="16" actId="1076"/>
          <ac:spMkLst>
            <pc:docMk/>
            <pc:sldMk cId="0" sldId="457"/>
            <ac:spMk id="15" creationId="{00000000-0000-0000-0000-000000000000}"/>
          </ac:spMkLst>
        </pc:spChg>
        <pc:spChg chg="mod">
          <ac:chgData name="3-210" userId="08ce88e1165b00db" providerId="LiveId" clId="{5D819112-16E2-42C8-A9DD-BD0A44C50EB9}" dt="2020-10-30T05:32:10.056" v="16" actId="1076"/>
          <ac:spMkLst>
            <pc:docMk/>
            <pc:sldMk cId="0" sldId="457"/>
            <ac:spMk id="50181" creationId="{00000000-0000-0000-0000-000000000000}"/>
          </ac:spMkLst>
        </pc:spChg>
        <pc:spChg chg="mod">
          <ac:chgData name="3-210" userId="08ce88e1165b00db" providerId="LiveId" clId="{5D819112-16E2-42C8-A9DD-BD0A44C50EB9}" dt="2020-10-30T05:32:10.056" v="16" actId="1076"/>
          <ac:spMkLst>
            <pc:docMk/>
            <pc:sldMk cId="0" sldId="457"/>
            <ac:spMk id="50182" creationId="{00000000-0000-0000-0000-000000000000}"/>
          </ac:spMkLst>
        </pc:spChg>
        <pc:spChg chg="mod">
          <ac:chgData name="3-210" userId="08ce88e1165b00db" providerId="LiveId" clId="{5D819112-16E2-42C8-A9DD-BD0A44C50EB9}" dt="2020-10-30T05:32:16.945" v="21" actId="6549"/>
          <ac:spMkLst>
            <pc:docMk/>
            <pc:sldMk cId="0" sldId="457"/>
            <ac:spMk id="50185" creationId="{00000000-0000-0000-0000-000000000000}"/>
          </ac:spMkLst>
        </pc:spChg>
        <pc:spChg chg="mod">
          <ac:chgData name="3-210" userId="08ce88e1165b00db" providerId="LiveId" clId="{5D819112-16E2-42C8-A9DD-BD0A44C50EB9}" dt="2020-10-30T05:32:10.056" v="16" actId="1076"/>
          <ac:spMkLst>
            <pc:docMk/>
            <pc:sldMk cId="0" sldId="457"/>
            <ac:spMk id="50186" creationId="{00000000-0000-0000-0000-000000000000}"/>
          </ac:spMkLst>
        </pc:spChg>
        <pc:spChg chg="mod">
          <ac:chgData name="3-210" userId="08ce88e1165b00db" providerId="LiveId" clId="{5D819112-16E2-42C8-A9DD-BD0A44C50EB9}" dt="2020-10-30T05:32:10.056" v="16" actId="1076"/>
          <ac:spMkLst>
            <pc:docMk/>
            <pc:sldMk cId="0" sldId="457"/>
            <ac:spMk id="50188" creationId="{00000000-0000-0000-0000-000000000000}"/>
          </ac:spMkLst>
        </pc:spChg>
        <pc:grpChg chg="mod">
          <ac:chgData name="3-210" userId="08ce88e1165b00db" providerId="LiveId" clId="{5D819112-16E2-42C8-A9DD-BD0A44C50EB9}" dt="2020-10-30T05:32:10.056" v="16" actId="1076"/>
          <ac:grpSpMkLst>
            <pc:docMk/>
            <pc:sldMk cId="0" sldId="457"/>
            <ac:grpSpMk id="2" creationId="{00000000-0000-0000-0000-000000000000}"/>
          </ac:grpSpMkLst>
        </pc:grpChg>
        <pc:grpChg chg="mod">
          <ac:chgData name="3-210" userId="08ce88e1165b00db" providerId="LiveId" clId="{5D819112-16E2-42C8-A9DD-BD0A44C50EB9}" dt="2020-10-30T05:32:10.056" v="16" actId="1076"/>
          <ac:grpSpMkLst>
            <pc:docMk/>
            <pc:sldMk cId="0" sldId="457"/>
            <ac:grpSpMk id="50180" creationId="{00000000-0000-0000-0000-000000000000}"/>
          </ac:grpSpMkLst>
        </pc:grpChg>
        <pc:graphicFrameChg chg="mod">
          <ac:chgData name="3-210" userId="08ce88e1165b00db" providerId="LiveId" clId="{5D819112-16E2-42C8-A9DD-BD0A44C50EB9}" dt="2020-10-30T05:32:10.056" v="16" actId="1076"/>
          <ac:graphicFrameMkLst>
            <pc:docMk/>
            <pc:sldMk cId="0" sldId="457"/>
            <ac:graphicFrameMk id="50184" creationId="{00000000-0000-0000-0000-000000000000}"/>
          </ac:graphicFrameMkLst>
        </pc:graphicFrameChg>
      </pc:sldChg>
      <pc:sldChg chg="modSp">
        <pc:chgData name="3-210" userId="08ce88e1165b00db" providerId="LiveId" clId="{5D819112-16E2-42C8-A9DD-BD0A44C50EB9}" dt="2020-10-30T05:28:24.247" v="6"/>
        <pc:sldMkLst>
          <pc:docMk/>
          <pc:sldMk cId="0" sldId="483"/>
        </pc:sldMkLst>
        <pc:graphicFrameChg chg="mod">
          <ac:chgData name="3-210" userId="08ce88e1165b00db" providerId="LiveId" clId="{5D819112-16E2-42C8-A9DD-BD0A44C50EB9}" dt="2020-10-30T05:28:16.226" v="4"/>
          <ac:graphicFrameMkLst>
            <pc:docMk/>
            <pc:sldMk cId="0" sldId="483"/>
            <ac:graphicFrameMk id="13" creationId="{00000000-0000-0000-0000-000000000000}"/>
          </ac:graphicFrameMkLst>
        </pc:graphicFrameChg>
        <pc:graphicFrameChg chg="mod">
          <ac:chgData name="3-210" userId="08ce88e1165b00db" providerId="LiveId" clId="{5D819112-16E2-42C8-A9DD-BD0A44C50EB9}" dt="2020-10-30T05:28:24.247" v="6"/>
          <ac:graphicFrameMkLst>
            <pc:docMk/>
            <pc:sldMk cId="0" sldId="483"/>
            <ac:graphicFrameMk id="46094" creationId="{00000000-0000-0000-0000-000000000000}"/>
          </ac:graphicFrameMkLst>
        </pc:graphicFrameChg>
        <pc:graphicFrameChg chg="mod">
          <ac:chgData name="3-210" userId="08ce88e1165b00db" providerId="LiveId" clId="{5D819112-16E2-42C8-A9DD-BD0A44C50EB9}" dt="2020-10-30T05:28:09.215" v="1"/>
          <ac:graphicFrameMkLst>
            <pc:docMk/>
            <pc:sldMk cId="0" sldId="483"/>
            <ac:graphicFrameMk id="46095" creationId="{00000000-0000-0000-0000-000000000000}"/>
          </ac:graphicFrameMkLst>
        </pc:graphicFrameChg>
      </pc:sldChg>
    </pc:docChg>
  </pc:docChgLst>
  <pc:docChgLst>
    <pc:chgData name="Cai Jun" userId="57e790d697ad4281" providerId="LiveId" clId="{3692E355-3CB9-4F77-A780-878328E3A546}"/>
    <pc:docChg chg="delSld">
      <pc:chgData name="Cai Jun" userId="57e790d697ad4281" providerId="LiveId" clId="{3692E355-3CB9-4F77-A780-878328E3A546}" dt="2020-06-29T00:44:31.798" v="48" actId="47"/>
      <pc:docMkLst>
        <pc:docMk/>
      </pc:docMkLst>
      <pc:sldChg chg="del">
        <pc:chgData name="Cai Jun" userId="57e790d697ad4281" providerId="LiveId" clId="{3692E355-3CB9-4F77-A780-878328E3A546}" dt="2020-06-29T00:44:16.344" v="0" actId="47"/>
        <pc:sldMkLst>
          <pc:docMk/>
          <pc:sldMk cId="0" sldId="417"/>
        </pc:sldMkLst>
      </pc:sldChg>
      <pc:sldChg chg="del">
        <pc:chgData name="Cai Jun" userId="57e790d697ad4281" providerId="LiveId" clId="{3692E355-3CB9-4F77-A780-878328E3A546}" dt="2020-06-29T00:44:16.971" v="2" actId="47"/>
        <pc:sldMkLst>
          <pc:docMk/>
          <pc:sldMk cId="0" sldId="419"/>
        </pc:sldMkLst>
      </pc:sldChg>
      <pc:sldChg chg="del">
        <pc:chgData name="Cai Jun" userId="57e790d697ad4281" providerId="LiveId" clId="{3692E355-3CB9-4F77-A780-878328E3A546}" dt="2020-06-29T00:44:17.164" v="3" actId="47"/>
        <pc:sldMkLst>
          <pc:docMk/>
          <pc:sldMk cId="0" sldId="421"/>
        </pc:sldMkLst>
      </pc:sldChg>
      <pc:sldChg chg="del">
        <pc:chgData name="Cai Jun" userId="57e790d697ad4281" providerId="LiveId" clId="{3692E355-3CB9-4F77-A780-878328E3A546}" dt="2020-06-29T00:44:17.866" v="7" actId="47"/>
        <pc:sldMkLst>
          <pc:docMk/>
          <pc:sldMk cId="0" sldId="422"/>
        </pc:sldMkLst>
      </pc:sldChg>
      <pc:sldChg chg="del">
        <pc:chgData name="Cai Jun" userId="57e790d697ad4281" providerId="LiveId" clId="{3692E355-3CB9-4F77-A780-878328E3A546}" dt="2020-06-29T00:44:18.019" v="8" actId="47"/>
        <pc:sldMkLst>
          <pc:docMk/>
          <pc:sldMk cId="0" sldId="423"/>
        </pc:sldMkLst>
      </pc:sldChg>
      <pc:sldChg chg="del">
        <pc:chgData name="Cai Jun" userId="57e790d697ad4281" providerId="LiveId" clId="{3692E355-3CB9-4F77-A780-878328E3A546}" dt="2020-06-29T00:44:18.426" v="10" actId="47"/>
        <pc:sldMkLst>
          <pc:docMk/>
          <pc:sldMk cId="0" sldId="424"/>
        </pc:sldMkLst>
      </pc:sldChg>
      <pc:sldChg chg="del">
        <pc:chgData name="Cai Jun" userId="57e790d697ad4281" providerId="LiveId" clId="{3692E355-3CB9-4F77-A780-878328E3A546}" dt="2020-06-29T00:44:18.614" v="11" actId="47"/>
        <pc:sldMkLst>
          <pc:docMk/>
          <pc:sldMk cId="0" sldId="426"/>
        </pc:sldMkLst>
      </pc:sldChg>
      <pc:sldChg chg="del">
        <pc:chgData name="Cai Jun" userId="57e790d697ad4281" providerId="LiveId" clId="{3692E355-3CB9-4F77-A780-878328E3A546}" dt="2020-06-29T00:44:19.330" v="12" actId="47"/>
        <pc:sldMkLst>
          <pc:docMk/>
          <pc:sldMk cId="0" sldId="427"/>
        </pc:sldMkLst>
      </pc:sldChg>
      <pc:sldChg chg="del">
        <pc:chgData name="Cai Jun" userId="57e790d697ad4281" providerId="LiveId" clId="{3692E355-3CB9-4F77-A780-878328E3A546}" dt="2020-06-29T00:44:19.628" v="13" actId="47"/>
        <pc:sldMkLst>
          <pc:docMk/>
          <pc:sldMk cId="0" sldId="428"/>
        </pc:sldMkLst>
      </pc:sldChg>
      <pc:sldChg chg="del">
        <pc:chgData name="Cai Jun" userId="57e790d697ad4281" providerId="LiveId" clId="{3692E355-3CB9-4F77-A780-878328E3A546}" dt="2020-06-29T00:44:19.847" v="14" actId="47"/>
        <pc:sldMkLst>
          <pc:docMk/>
          <pc:sldMk cId="0" sldId="429"/>
        </pc:sldMkLst>
      </pc:sldChg>
      <pc:sldChg chg="del">
        <pc:chgData name="Cai Jun" userId="57e790d697ad4281" providerId="LiveId" clId="{3692E355-3CB9-4F77-A780-878328E3A546}" dt="2020-06-29T00:44:21.340" v="23" actId="47"/>
        <pc:sldMkLst>
          <pc:docMk/>
          <pc:sldMk cId="0" sldId="430"/>
        </pc:sldMkLst>
      </pc:sldChg>
      <pc:sldChg chg="del">
        <pc:chgData name="Cai Jun" userId="57e790d697ad4281" providerId="LiveId" clId="{3692E355-3CB9-4F77-A780-878328E3A546}" dt="2020-06-29T00:44:21.511" v="24" actId="47"/>
        <pc:sldMkLst>
          <pc:docMk/>
          <pc:sldMk cId="0" sldId="431"/>
        </pc:sldMkLst>
      </pc:sldChg>
      <pc:sldChg chg="del">
        <pc:chgData name="Cai Jun" userId="57e790d697ad4281" providerId="LiveId" clId="{3692E355-3CB9-4F77-A780-878328E3A546}" dt="2020-06-29T00:44:21.668" v="25" actId="47"/>
        <pc:sldMkLst>
          <pc:docMk/>
          <pc:sldMk cId="0" sldId="433"/>
        </pc:sldMkLst>
      </pc:sldChg>
      <pc:sldChg chg="del">
        <pc:chgData name="Cai Jun" userId="57e790d697ad4281" providerId="LiveId" clId="{3692E355-3CB9-4F77-A780-878328E3A546}" dt="2020-06-29T00:44:23.100" v="27" actId="47"/>
        <pc:sldMkLst>
          <pc:docMk/>
          <pc:sldMk cId="0" sldId="434"/>
        </pc:sldMkLst>
      </pc:sldChg>
      <pc:sldChg chg="del">
        <pc:chgData name="Cai Jun" userId="57e790d697ad4281" providerId="LiveId" clId="{3692E355-3CB9-4F77-A780-878328E3A546}" dt="2020-06-29T00:44:23.288" v="28" actId="47"/>
        <pc:sldMkLst>
          <pc:docMk/>
          <pc:sldMk cId="0" sldId="435"/>
        </pc:sldMkLst>
      </pc:sldChg>
      <pc:sldChg chg="del">
        <pc:chgData name="Cai Jun" userId="57e790d697ad4281" providerId="LiveId" clId="{3692E355-3CB9-4F77-A780-878328E3A546}" dt="2020-06-29T00:44:24.841" v="32" actId="47"/>
        <pc:sldMkLst>
          <pc:docMk/>
          <pc:sldMk cId="0" sldId="437"/>
        </pc:sldMkLst>
      </pc:sldChg>
      <pc:sldChg chg="del">
        <pc:chgData name="Cai Jun" userId="57e790d697ad4281" providerId="LiveId" clId="{3692E355-3CB9-4F77-A780-878328E3A546}" dt="2020-06-29T00:44:25.311" v="33" actId="47"/>
        <pc:sldMkLst>
          <pc:docMk/>
          <pc:sldMk cId="0" sldId="438"/>
        </pc:sldMkLst>
      </pc:sldChg>
      <pc:sldChg chg="del">
        <pc:chgData name="Cai Jun" userId="57e790d697ad4281" providerId="LiveId" clId="{3692E355-3CB9-4F77-A780-878328E3A546}" dt="2020-06-29T00:44:25.514" v="34" actId="47"/>
        <pc:sldMkLst>
          <pc:docMk/>
          <pc:sldMk cId="0" sldId="439"/>
        </pc:sldMkLst>
      </pc:sldChg>
      <pc:sldChg chg="del">
        <pc:chgData name="Cai Jun" userId="57e790d697ad4281" providerId="LiveId" clId="{3692E355-3CB9-4F77-A780-878328E3A546}" dt="2020-06-29T00:44:26.633" v="37" actId="47"/>
        <pc:sldMkLst>
          <pc:docMk/>
          <pc:sldMk cId="0" sldId="440"/>
        </pc:sldMkLst>
      </pc:sldChg>
      <pc:sldChg chg="del">
        <pc:chgData name="Cai Jun" userId="57e790d697ad4281" providerId="LiveId" clId="{3692E355-3CB9-4F77-A780-878328E3A546}" dt="2020-06-29T00:44:26.946" v="38" actId="47"/>
        <pc:sldMkLst>
          <pc:docMk/>
          <pc:sldMk cId="0" sldId="441"/>
        </pc:sldMkLst>
      </pc:sldChg>
      <pc:sldChg chg="del">
        <pc:chgData name="Cai Jun" userId="57e790d697ad4281" providerId="LiveId" clId="{3692E355-3CB9-4F77-A780-878328E3A546}" dt="2020-06-29T00:44:27.385" v="39" actId="47"/>
        <pc:sldMkLst>
          <pc:docMk/>
          <pc:sldMk cId="0" sldId="442"/>
        </pc:sldMkLst>
      </pc:sldChg>
      <pc:sldChg chg="del">
        <pc:chgData name="Cai Jun" userId="57e790d697ad4281" providerId="LiveId" clId="{3692E355-3CB9-4F77-A780-878328E3A546}" dt="2020-06-29T00:44:27.823" v="40" actId="47"/>
        <pc:sldMkLst>
          <pc:docMk/>
          <pc:sldMk cId="0" sldId="443"/>
        </pc:sldMkLst>
      </pc:sldChg>
      <pc:sldChg chg="del">
        <pc:chgData name="Cai Jun" userId="57e790d697ad4281" providerId="LiveId" clId="{3692E355-3CB9-4F77-A780-878328E3A546}" dt="2020-06-29T00:44:28.182" v="41" actId="47"/>
        <pc:sldMkLst>
          <pc:docMk/>
          <pc:sldMk cId="0" sldId="444"/>
        </pc:sldMkLst>
      </pc:sldChg>
      <pc:sldChg chg="del">
        <pc:chgData name="Cai Jun" userId="57e790d697ad4281" providerId="LiveId" clId="{3692E355-3CB9-4F77-A780-878328E3A546}" dt="2020-06-29T00:44:28.589" v="42" actId="47"/>
        <pc:sldMkLst>
          <pc:docMk/>
          <pc:sldMk cId="0" sldId="445"/>
        </pc:sldMkLst>
      </pc:sldChg>
      <pc:sldChg chg="del">
        <pc:chgData name="Cai Jun" userId="57e790d697ad4281" providerId="LiveId" clId="{3692E355-3CB9-4F77-A780-878328E3A546}" dt="2020-06-29T00:44:28.995" v="43" actId="47"/>
        <pc:sldMkLst>
          <pc:docMk/>
          <pc:sldMk cId="0" sldId="446"/>
        </pc:sldMkLst>
      </pc:sldChg>
      <pc:sldChg chg="del">
        <pc:chgData name="Cai Jun" userId="57e790d697ad4281" providerId="LiveId" clId="{3692E355-3CB9-4F77-A780-878328E3A546}" dt="2020-06-29T00:44:29.479" v="44" actId="47"/>
        <pc:sldMkLst>
          <pc:docMk/>
          <pc:sldMk cId="0" sldId="447"/>
        </pc:sldMkLst>
      </pc:sldChg>
      <pc:sldChg chg="del">
        <pc:chgData name="Cai Jun" userId="57e790d697ad4281" providerId="LiveId" clId="{3692E355-3CB9-4F77-A780-878328E3A546}" dt="2020-06-29T00:44:29.870" v="45" actId="47"/>
        <pc:sldMkLst>
          <pc:docMk/>
          <pc:sldMk cId="0" sldId="448"/>
        </pc:sldMkLst>
      </pc:sldChg>
      <pc:sldChg chg="del">
        <pc:chgData name="Cai Jun" userId="57e790d697ad4281" providerId="LiveId" clId="{3692E355-3CB9-4F77-A780-878328E3A546}" dt="2020-06-29T00:44:31.798" v="48" actId="47"/>
        <pc:sldMkLst>
          <pc:docMk/>
          <pc:sldMk cId="0" sldId="449"/>
        </pc:sldMkLst>
      </pc:sldChg>
      <pc:sldChg chg="del">
        <pc:chgData name="Cai Jun" userId="57e790d697ad4281" providerId="LiveId" clId="{3692E355-3CB9-4F77-A780-878328E3A546}" dt="2020-06-29T00:44:17.352" v="4" actId="47"/>
        <pc:sldMkLst>
          <pc:docMk/>
          <pc:sldMk cId="0" sldId="458"/>
        </pc:sldMkLst>
      </pc:sldChg>
      <pc:sldChg chg="del">
        <pc:chgData name="Cai Jun" userId="57e790d697ad4281" providerId="LiveId" clId="{3692E355-3CB9-4F77-A780-878328E3A546}" dt="2020-06-29T00:44:18.191" v="9" actId="47"/>
        <pc:sldMkLst>
          <pc:docMk/>
          <pc:sldMk cId="0" sldId="466"/>
        </pc:sldMkLst>
      </pc:sldChg>
      <pc:sldChg chg="del">
        <pc:chgData name="Cai Jun" userId="57e790d697ad4281" providerId="LiveId" clId="{3692E355-3CB9-4F77-A780-878328E3A546}" dt="2020-06-29T00:44:16.815" v="1" actId="47"/>
        <pc:sldMkLst>
          <pc:docMk/>
          <pc:sldMk cId="0" sldId="468"/>
        </pc:sldMkLst>
      </pc:sldChg>
      <pc:sldChg chg="del">
        <pc:chgData name="Cai Jun" userId="57e790d697ad4281" providerId="LiveId" clId="{3692E355-3CB9-4F77-A780-878328E3A546}" dt="2020-06-29T00:44:22.522" v="26" actId="47"/>
        <pc:sldMkLst>
          <pc:docMk/>
          <pc:sldMk cId="0" sldId="469"/>
        </pc:sldMkLst>
      </pc:sldChg>
      <pc:sldChg chg="del">
        <pc:chgData name="Cai Jun" userId="57e790d697ad4281" providerId="LiveId" clId="{3692E355-3CB9-4F77-A780-878328E3A546}" dt="2020-06-29T00:44:17.694" v="6" actId="47"/>
        <pc:sldMkLst>
          <pc:docMk/>
          <pc:sldMk cId="0" sldId="473"/>
        </pc:sldMkLst>
      </pc:sldChg>
      <pc:sldChg chg="del">
        <pc:chgData name="Cai Jun" userId="57e790d697ad4281" providerId="LiveId" clId="{3692E355-3CB9-4F77-A780-878328E3A546}" dt="2020-06-29T00:44:24.008" v="30" actId="47"/>
        <pc:sldMkLst>
          <pc:docMk/>
          <pc:sldMk cId="0" sldId="475"/>
        </pc:sldMkLst>
      </pc:sldChg>
      <pc:sldChg chg="del">
        <pc:chgData name="Cai Jun" userId="57e790d697ad4281" providerId="LiveId" clId="{3692E355-3CB9-4F77-A780-878328E3A546}" dt="2020-06-29T00:44:20.190" v="16" actId="47"/>
        <pc:sldMkLst>
          <pc:docMk/>
          <pc:sldMk cId="2410200934" sldId="490"/>
        </pc:sldMkLst>
      </pc:sldChg>
      <pc:sldChg chg="del">
        <pc:chgData name="Cai Jun" userId="57e790d697ad4281" providerId="LiveId" clId="{3692E355-3CB9-4F77-A780-878328E3A546}" dt="2020-06-29T00:44:20.050" v="15" actId="47"/>
        <pc:sldMkLst>
          <pc:docMk/>
          <pc:sldMk cId="1081644842" sldId="491"/>
        </pc:sldMkLst>
      </pc:sldChg>
      <pc:sldChg chg="del">
        <pc:chgData name="Cai Jun" userId="57e790d697ad4281" providerId="LiveId" clId="{3692E355-3CB9-4F77-A780-878328E3A546}" dt="2020-06-29T00:44:20.682" v="19" actId="47"/>
        <pc:sldMkLst>
          <pc:docMk/>
          <pc:sldMk cId="3327656774" sldId="492"/>
        </pc:sldMkLst>
      </pc:sldChg>
      <pc:sldChg chg="del">
        <pc:chgData name="Cai Jun" userId="57e790d697ad4281" providerId="LiveId" clId="{3692E355-3CB9-4F77-A780-878328E3A546}" dt="2020-06-29T00:44:21.168" v="22" actId="47"/>
        <pc:sldMkLst>
          <pc:docMk/>
          <pc:sldMk cId="2384548441" sldId="493"/>
        </pc:sldMkLst>
      </pc:sldChg>
      <pc:sldChg chg="del">
        <pc:chgData name="Cai Jun" userId="57e790d697ad4281" providerId="LiveId" clId="{3692E355-3CB9-4F77-A780-878328E3A546}" dt="2020-06-29T00:44:30.863" v="46" actId="47"/>
        <pc:sldMkLst>
          <pc:docMk/>
          <pc:sldMk cId="3007322594" sldId="494"/>
        </pc:sldMkLst>
      </pc:sldChg>
      <pc:sldChg chg="del">
        <pc:chgData name="Cai Jun" userId="57e790d697ad4281" providerId="LiveId" clId="{3692E355-3CB9-4F77-A780-878328E3A546}" dt="2020-06-29T00:44:20.362" v="17" actId="47"/>
        <pc:sldMkLst>
          <pc:docMk/>
          <pc:sldMk cId="1489691013" sldId="495"/>
        </pc:sldMkLst>
      </pc:sldChg>
      <pc:sldChg chg="del">
        <pc:chgData name="Cai Jun" userId="57e790d697ad4281" providerId="LiveId" clId="{3692E355-3CB9-4F77-A780-878328E3A546}" dt="2020-06-29T00:44:23.468" v="29" actId="47"/>
        <pc:sldMkLst>
          <pc:docMk/>
          <pc:sldMk cId="1730042675" sldId="497"/>
        </pc:sldMkLst>
      </pc:sldChg>
      <pc:sldChg chg="del">
        <pc:chgData name="Cai Jun" userId="57e790d697ad4281" providerId="LiveId" clId="{3692E355-3CB9-4F77-A780-878328E3A546}" dt="2020-06-29T00:44:24.353" v="31" actId="47"/>
        <pc:sldMkLst>
          <pc:docMk/>
          <pc:sldMk cId="637987383" sldId="498"/>
        </pc:sldMkLst>
      </pc:sldChg>
      <pc:sldChg chg="del">
        <pc:chgData name="Cai Jun" userId="57e790d697ad4281" providerId="LiveId" clId="{3692E355-3CB9-4F77-A780-878328E3A546}" dt="2020-06-29T00:44:26.101" v="36" actId="47"/>
        <pc:sldMkLst>
          <pc:docMk/>
          <pc:sldMk cId="352352470" sldId="500"/>
        </pc:sldMkLst>
      </pc:sldChg>
      <pc:sldChg chg="del">
        <pc:chgData name="Cai Jun" userId="57e790d697ad4281" providerId="LiveId" clId="{3692E355-3CB9-4F77-A780-878328E3A546}" dt="2020-06-29T00:44:25.686" v="35" actId="47"/>
        <pc:sldMkLst>
          <pc:docMk/>
          <pc:sldMk cId="1486691043" sldId="507"/>
        </pc:sldMkLst>
      </pc:sldChg>
      <pc:sldChg chg="del">
        <pc:chgData name="Cai Jun" userId="57e790d697ad4281" providerId="LiveId" clId="{3692E355-3CB9-4F77-A780-878328E3A546}" dt="2020-06-29T00:44:17.521" v="5" actId="47"/>
        <pc:sldMkLst>
          <pc:docMk/>
          <pc:sldMk cId="202155631" sldId="511"/>
        </pc:sldMkLst>
      </pc:sldChg>
      <pc:sldChg chg="del">
        <pc:chgData name="Cai Jun" userId="57e790d697ad4281" providerId="LiveId" clId="{3692E355-3CB9-4F77-A780-878328E3A546}" dt="2020-06-29T00:44:20.534" v="18" actId="47"/>
        <pc:sldMkLst>
          <pc:docMk/>
          <pc:sldMk cId="2398911887" sldId="512"/>
        </pc:sldMkLst>
      </pc:sldChg>
      <pc:sldChg chg="del">
        <pc:chgData name="Cai Jun" userId="57e790d697ad4281" providerId="LiveId" clId="{3692E355-3CB9-4F77-A780-878328E3A546}" dt="2020-06-29T00:44:20.855" v="20" actId="47"/>
        <pc:sldMkLst>
          <pc:docMk/>
          <pc:sldMk cId="1663133379" sldId="513"/>
        </pc:sldMkLst>
      </pc:sldChg>
      <pc:sldChg chg="del">
        <pc:chgData name="Cai Jun" userId="57e790d697ad4281" providerId="LiveId" clId="{3692E355-3CB9-4F77-A780-878328E3A546}" dt="2020-06-29T00:44:21.011" v="21" actId="47"/>
        <pc:sldMkLst>
          <pc:docMk/>
          <pc:sldMk cId="220474419" sldId="514"/>
        </pc:sldMkLst>
      </pc:sldChg>
      <pc:sldChg chg="del">
        <pc:chgData name="Cai Jun" userId="57e790d697ad4281" providerId="LiveId" clId="{3692E355-3CB9-4F77-A780-878328E3A546}" dt="2020-06-29T00:44:31.246" v="47" actId="47"/>
        <pc:sldMkLst>
          <pc:docMk/>
          <pc:sldMk cId="2027959212" sldId="56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A082D91D-6CF4-40B3-9891-6308380AAD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868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2A844-3F05-4339-B1EC-CA70F57C42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62884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F5FF2-9F18-4596-9E82-5CA15B71A2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124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2A413-B2A5-4E7C-9336-7BC3B1050E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11991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B72DB-3684-4F79-AF1E-A61797BA91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4608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424ED-387A-4030-AA06-27BF27B14C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2300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6E050-A763-473D-BDA3-BC5EBED068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6084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F2B9A-75EC-4146-A028-946B5ACF96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3719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9E7F7-4F1F-4B1E-A153-3658AC54DC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63420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1F949-43CB-4D5B-BEA6-3300067A0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841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F8CF1-C8FE-416E-B1A7-8A1CDD99B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28866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61AF6-B153-44B2-9CA5-2C73C53D01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8761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3298A-D148-4CFB-81F7-84AF1BFB8C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0902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41FF10E7-7C4F-411F-B289-210487E381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6" r:id="rId1"/>
    <p:sldLayoutId id="2147484685" r:id="rId2"/>
    <p:sldLayoutId id="2147484686" r:id="rId3"/>
    <p:sldLayoutId id="2147484687" r:id="rId4"/>
    <p:sldLayoutId id="2147484688" r:id="rId5"/>
    <p:sldLayoutId id="2147484689" r:id="rId6"/>
    <p:sldLayoutId id="2147484690" r:id="rId7"/>
    <p:sldLayoutId id="2147484691" r:id="rId8"/>
    <p:sldLayoutId id="2147484692" r:id="rId9"/>
    <p:sldLayoutId id="2147484693" r:id="rId10"/>
    <p:sldLayoutId id="2147484694" r:id="rId11"/>
    <p:sldLayoutId id="214748469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0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14350" y="1600200"/>
            <a:ext cx="79819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714500" indent="-17145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-6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亥姆霍兹函数</a:t>
            </a:r>
            <a:b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和吉布斯函数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915" name="TextBox 1"/>
          <p:cNvSpPr txBox="1">
            <a:spLocks noChangeArrowheads="1"/>
          </p:cNvSpPr>
          <p:nvPr/>
        </p:nvSpPr>
        <p:spPr bwMode="auto">
          <a:xfrm>
            <a:off x="885825" y="4157663"/>
            <a:ext cx="7786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Helmholtz Function and Gibbs Function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535260" y="1470846"/>
            <a:ext cx="1137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0" indent="-720000"/>
            <a:r>
              <a:rPr lang="zh-CN" altLang="en-US" dirty="0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1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7336"/>
              </p:ext>
            </p:extLst>
          </p:nvPr>
        </p:nvGraphicFramePr>
        <p:xfrm>
          <a:off x="3506055" y="3144592"/>
          <a:ext cx="2050928" cy="57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1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055" y="3144592"/>
                        <a:ext cx="2050928" cy="573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701875" y="3113779"/>
            <a:ext cx="1969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0" indent="-720000"/>
            <a:r>
              <a:rPr lang="zh-CN" altLang="en-US" dirty="0">
                <a:solidFill>
                  <a:srgbClr val="0000FF"/>
                </a:solidFill>
              </a:rPr>
              <a:t>理想气体</a:t>
            </a:r>
          </a:p>
        </p:txBody>
      </p:sp>
      <p:graphicFrame>
        <p:nvGraphicFramePr>
          <p:cNvPr id="2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43099"/>
              </p:ext>
            </p:extLst>
          </p:nvPr>
        </p:nvGraphicFramePr>
        <p:xfrm>
          <a:off x="1879057" y="3802791"/>
          <a:ext cx="3366587" cy="54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2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57" y="3802791"/>
                        <a:ext cx="3366587" cy="54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53817"/>
              </p:ext>
            </p:extLst>
          </p:nvPr>
        </p:nvGraphicFramePr>
        <p:xfrm>
          <a:off x="1757790" y="4502821"/>
          <a:ext cx="4375882" cy="54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2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790" y="4502821"/>
                        <a:ext cx="4375882" cy="546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698104" y="5213730"/>
            <a:ext cx="812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解法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中，热源与系统没有直接接触，即使是可逆恒温过程，系统温度也没有必要恒定。</a:t>
            </a:r>
          </a:p>
        </p:txBody>
      </p:sp>
      <p:graphicFrame>
        <p:nvGraphicFramePr>
          <p:cNvPr id="26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42197"/>
              </p:ext>
            </p:extLst>
          </p:nvPr>
        </p:nvGraphicFramePr>
        <p:xfrm>
          <a:off x="416169" y="2043522"/>
          <a:ext cx="8596001" cy="96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3809880" imgH="431640" progId="Equation.DSMT4">
                  <p:embed/>
                </p:oleObj>
              </mc:Choice>
              <mc:Fallback>
                <p:oleObj name="Equation" r:id="rId9" imgW="3809880" imgH="431640" progId="Equation.DSMT4">
                  <p:embed/>
                  <p:pic>
                    <p:nvPicPr>
                      <p:cNvPr id="26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69" y="2043522"/>
                        <a:ext cx="8596001" cy="964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535260" y="524109"/>
            <a:ext cx="80846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例：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在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300K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下，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1mol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理想气体的体积由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1m</a:t>
            </a:r>
            <a:r>
              <a:rPr lang="en-US" altLang="zh-CN" b="0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变化至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2m</a:t>
            </a:r>
            <a:r>
              <a:rPr lang="en-US" altLang="zh-CN" b="0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，求其亥氏函数变化。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E637E4A7-EA64-4D08-804A-3DC53DC0EFE3}"/>
              </a:ext>
            </a:extLst>
          </p:cNvPr>
          <p:cNvGrpSpPr/>
          <p:nvPr/>
        </p:nvGrpSpPr>
        <p:grpSpPr>
          <a:xfrm>
            <a:off x="1414757" y="1491910"/>
            <a:ext cx="7005862" cy="523220"/>
            <a:chOff x="1310054" y="2878575"/>
            <a:chExt cx="7005862" cy="523220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F1C6928D-D09C-4658-9CDD-826A51D46044}"/>
                </a:ext>
              </a:extLst>
            </p:cNvPr>
            <p:cNvSpPr txBox="1"/>
            <p:nvPr/>
          </p:nvSpPr>
          <p:spPr>
            <a:xfrm>
              <a:off x="1310054" y="2878575"/>
              <a:ext cx="70058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0" dirty="0">
                  <a:solidFill>
                    <a:srgbClr val="000000"/>
                  </a:solidFill>
                </a:rPr>
                <a:t>300K, 1m</a:t>
              </a:r>
              <a:r>
                <a:rPr lang="en-US" altLang="zh-CN" b="0" baseline="30000" dirty="0">
                  <a:solidFill>
                    <a:srgbClr val="000000"/>
                  </a:solidFill>
                </a:rPr>
                <a:t>3</a:t>
              </a:r>
              <a:r>
                <a:rPr lang="en-US" altLang="zh-CN" b="0" dirty="0">
                  <a:solidFill>
                    <a:srgbClr val="000000"/>
                  </a:solidFill>
                </a:rPr>
                <a:t>     </a:t>
              </a:r>
              <a:r>
                <a:rPr lang="en-US" altLang="zh-CN" b="0" baseline="50000" dirty="0">
                  <a:solidFill>
                    <a:srgbClr val="000000"/>
                  </a:solidFill>
                </a:rPr>
                <a:t>1</a:t>
              </a:r>
              <a:r>
                <a:rPr lang="en-US" altLang="zh-CN" b="0" dirty="0">
                  <a:solidFill>
                    <a:srgbClr val="000000"/>
                  </a:solidFill>
                </a:rPr>
                <a:t>     150K, 1m</a:t>
              </a:r>
              <a:r>
                <a:rPr lang="en-US" altLang="zh-CN" b="0" baseline="30000" dirty="0">
                  <a:solidFill>
                    <a:srgbClr val="000000"/>
                  </a:solidFill>
                </a:rPr>
                <a:t>3</a:t>
              </a:r>
              <a:r>
                <a:rPr lang="en-US" altLang="zh-CN" b="0" dirty="0">
                  <a:solidFill>
                    <a:srgbClr val="000000"/>
                  </a:solidFill>
                </a:rPr>
                <a:t>      </a:t>
              </a:r>
              <a:r>
                <a:rPr lang="en-US" altLang="zh-CN" b="0" baseline="50000" dirty="0">
                  <a:solidFill>
                    <a:srgbClr val="000000"/>
                  </a:solidFill>
                </a:rPr>
                <a:t>2</a:t>
              </a:r>
              <a:r>
                <a:rPr lang="en-US" altLang="zh-CN" b="0" dirty="0">
                  <a:solidFill>
                    <a:srgbClr val="000000"/>
                  </a:solidFill>
                </a:rPr>
                <a:t>      300K, 2m</a:t>
              </a:r>
              <a:r>
                <a:rPr lang="en-US" altLang="zh-CN" b="0" baseline="30000" dirty="0">
                  <a:solidFill>
                    <a:srgbClr val="000000"/>
                  </a:solidFill>
                </a:rPr>
                <a:t>3</a:t>
              </a:r>
              <a:endParaRPr lang="zh-CN" altLang="en-US" b="0" baseline="30000" dirty="0">
                <a:solidFill>
                  <a:srgbClr val="000000"/>
                </a:solidFill>
              </a:endParaRPr>
            </a:p>
          </p:txBody>
        </p: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451F25B7-D051-4A52-B0B3-5E1872832A13}"/>
                </a:ext>
              </a:extLst>
            </p:cNvPr>
            <p:cNvCxnSpPr/>
            <p:nvPr/>
          </p:nvCxnSpPr>
          <p:spPr bwMode="auto">
            <a:xfrm>
              <a:off x="3044282" y="3154011"/>
              <a:ext cx="93670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5AD8900A-D6D8-4163-8F3D-7665010BF212}"/>
                </a:ext>
              </a:extLst>
            </p:cNvPr>
            <p:cNvCxnSpPr/>
            <p:nvPr/>
          </p:nvCxnSpPr>
          <p:spPr bwMode="auto">
            <a:xfrm>
              <a:off x="5627648" y="3183750"/>
              <a:ext cx="93670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869580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18664"/>
              </p:ext>
            </p:extLst>
          </p:nvPr>
        </p:nvGraphicFramePr>
        <p:xfrm>
          <a:off x="2874963" y="3673475"/>
          <a:ext cx="31575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440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673475"/>
                        <a:ext cx="3157537" cy="727075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18"/>
          <p:cNvSpPr txBox="1">
            <a:spLocks noChangeArrowheads="1"/>
          </p:cNvSpPr>
          <p:nvPr/>
        </p:nvSpPr>
        <p:spPr bwMode="auto">
          <a:xfrm>
            <a:off x="998654" y="4570323"/>
            <a:ext cx="7750175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在恒温恒容的条件下，封闭系统亥氏函数的变化等于可逆非体积功，小于实际非体积功！</a:t>
            </a:r>
            <a:endParaRPr kumimoji="1" lang="en-US" altLang="zh-CN" sz="28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上述不等式实质上是克劳修斯不等式在恒温恒容过程的应用。</a:t>
            </a:r>
            <a:endParaRPr kumimoji="1" lang="zh-CN" altLang="en-US" sz="2800" dirty="0">
              <a:solidFill>
                <a:srgbClr val="0000FF"/>
              </a:solidFill>
              <a:latin typeface="宋体" pitchFamily="2" charset="-122"/>
              <a:ea typeface="楷体_GB2312" pitchFamily="49" charset="-122"/>
            </a:endParaRPr>
          </a:p>
        </p:txBody>
      </p:sp>
      <p:sp>
        <p:nvSpPr>
          <p:cNvPr id="44036" name="Text Box 26"/>
          <p:cNvSpPr txBox="1">
            <a:spLocks noChangeArrowheads="1"/>
          </p:cNvSpPr>
          <p:nvPr/>
        </p:nvSpPr>
        <p:spPr bwMode="auto">
          <a:xfrm>
            <a:off x="500063" y="504825"/>
            <a:ext cx="751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恒温恒容过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isothermal isochoric)</a:t>
            </a:r>
            <a:endParaRPr kumimoji="1" lang="zh-CN" altLang="en-US" sz="240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4037" name="矩形 1"/>
          <p:cNvSpPr>
            <a:spLocks noChangeArrowheads="1"/>
          </p:cNvSpPr>
          <p:nvPr/>
        </p:nvSpPr>
        <p:spPr bwMode="auto">
          <a:xfrm>
            <a:off x="1524000" y="1124471"/>
            <a:ext cx="58610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环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且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环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维持恒定，体积恒定</a:t>
            </a:r>
            <a:endParaRPr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44038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68945"/>
              </p:ext>
            </p:extLst>
          </p:nvPr>
        </p:nvGraphicFramePr>
        <p:xfrm>
          <a:off x="1773238" y="1916113"/>
          <a:ext cx="5597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311200" imgH="266400" progId="Equation.DSMT4">
                  <p:embed/>
                </p:oleObj>
              </mc:Choice>
              <mc:Fallback>
                <p:oleObj name="Equation" r:id="rId5" imgW="2311200" imgH="266400" progId="Equation.DSMT4">
                  <p:embed/>
                  <p:pic>
                    <p:nvPicPr>
                      <p:cNvPr id="44038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916113"/>
                        <a:ext cx="55975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65531"/>
              </p:ext>
            </p:extLst>
          </p:nvPr>
        </p:nvGraphicFramePr>
        <p:xfrm>
          <a:off x="1255713" y="2749550"/>
          <a:ext cx="66309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438280" imgH="266400" progId="Equation.DSMT4">
                  <p:embed/>
                </p:oleObj>
              </mc:Choice>
              <mc:Fallback>
                <p:oleObj name="Equation" r:id="rId7" imgW="2438280" imgH="266400" progId="Equation.DSMT4">
                  <p:embed/>
                  <p:pic>
                    <p:nvPicPr>
                      <p:cNvPr id="44039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2749550"/>
                        <a:ext cx="66309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2"/>
          <p:cNvSpPr txBox="1">
            <a:spLocks noChangeArrowheads="1"/>
          </p:cNvSpPr>
          <p:nvPr/>
        </p:nvSpPr>
        <p:spPr bwMode="auto">
          <a:xfrm>
            <a:off x="527050" y="512763"/>
            <a:ext cx="78692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恒温恒容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不做非体积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isothermal isochoric without non-volumetric work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5059" name="TextBox 77"/>
          <p:cNvSpPr txBox="1">
            <a:spLocks noChangeArrowheads="1"/>
          </p:cNvSpPr>
          <p:nvPr/>
        </p:nvSpPr>
        <p:spPr bwMode="auto">
          <a:xfrm>
            <a:off x="827851" y="2324473"/>
            <a:ext cx="7929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际不做非体积功时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W′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0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上式变为：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506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96149"/>
              </p:ext>
            </p:extLst>
          </p:nvPr>
        </p:nvGraphicFramePr>
        <p:xfrm>
          <a:off x="2311400" y="1684338"/>
          <a:ext cx="4302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815840" imgH="241200" progId="Equation.DSMT4">
                  <p:embed/>
                </p:oleObj>
              </mc:Choice>
              <mc:Fallback>
                <p:oleObj name="Equation" r:id="rId3" imgW="1815840" imgH="241200" progId="Equation.DSMT4">
                  <p:embed/>
                  <p:pic>
                    <p:nvPicPr>
                      <p:cNvPr id="4506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684338"/>
                        <a:ext cx="4302125" cy="568325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48501"/>
              </p:ext>
            </p:extLst>
          </p:nvPr>
        </p:nvGraphicFramePr>
        <p:xfrm>
          <a:off x="1511300" y="2940050"/>
          <a:ext cx="62023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641320" imgH="241200" progId="Equation.DSMT4">
                  <p:embed/>
                </p:oleObj>
              </mc:Choice>
              <mc:Fallback>
                <p:oleObj name="Equation" r:id="rId5" imgW="2641320" imgH="241200" progId="Equation.DSMT4">
                  <p:embed/>
                  <p:pic>
                    <p:nvPicPr>
                      <p:cNvPr id="4506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940050"/>
                        <a:ext cx="6202363" cy="561975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2" name="组合 4"/>
          <p:cNvGrpSpPr>
            <a:grpSpLocks/>
          </p:cNvGrpSpPr>
          <p:nvPr/>
        </p:nvGrpSpPr>
        <p:grpSpPr bwMode="auto">
          <a:xfrm>
            <a:off x="755650" y="3862386"/>
            <a:ext cx="7775575" cy="2259814"/>
            <a:chOff x="725488" y="4698363"/>
            <a:chExt cx="7775575" cy="2261660"/>
          </a:xfrm>
        </p:grpSpPr>
        <p:sp>
          <p:nvSpPr>
            <p:cNvPr id="45063" name="Text Box 23"/>
            <p:cNvSpPr txBox="1">
              <a:spLocks noChangeArrowheads="1"/>
            </p:cNvSpPr>
            <p:nvPr/>
          </p:nvSpPr>
          <p:spPr bwMode="auto">
            <a:xfrm>
              <a:off x="2070265" y="4803827"/>
              <a:ext cx="6420216" cy="2156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最后一式表明：</a:t>
              </a:r>
              <a:r>
                <a:rPr lang="zh-CN" altLang="en-US" sz="2800" u="sng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在恒温恒容的条件下，如果限定不做非体积功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，那么只有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减小的过程才能进行，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A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不变时，要么体系已处于某个平衡态要么过程是可逆过程，而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A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增大的过程是不可能的。</a:t>
              </a:r>
            </a:p>
          </p:txBody>
        </p:sp>
        <p:grpSp>
          <p:nvGrpSpPr>
            <p:cNvPr id="45064" name="Group 1316"/>
            <p:cNvGrpSpPr>
              <a:grpSpLocks/>
            </p:cNvGrpSpPr>
            <p:nvPr/>
          </p:nvGrpSpPr>
          <p:grpSpPr bwMode="auto">
            <a:xfrm flipV="1">
              <a:off x="725488" y="5193665"/>
              <a:ext cx="758825" cy="1120775"/>
              <a:chOff x="4438" y="1344"/>
              <a:chExt cx="646" cy="922"/>
            </a:xfrm>
          </p:grpSpPr>
          <p:sp>
            <p:nvSpPr>
              <p:cNvPr id="45067" name="Freeform 1229"/>
              <p:cNvSpPr>
                <a:spLocks/>
              </p:cNvSpPr>
              <p:nvPr/>
            </p:nvSpPr>
            <p:spPr bwMode="auto">
              <a:xfrm>
                <a:off x="4760" y="1854"/>
                <a:ext cx="303" cy="364"/>
              </a:xfrm>
              <a:custGeom>
                <a:avLst/>
                <a:gdLst>
                  <a:gd name="T0" fmla="*/ 0 w 2124"/>
                  <a:gd name="T1" fmla="*/ 0 h 2546"/>
                  <a:gd name="T2" fmla="*/ 0 w 2124"/>
                  <a:gd name="T3" fmla="*/ 0 h 2546"/>
                  <a:gd name="T4" fmla="*/ 0 w 2124"/>
                  <a:gd name="T5" fmla="*/ 0 h 2546"/>
                  <a:gd name="T6" fmla="*/ 0 w 2124"/>
                  <a:gd name="T7" fmla="*/ 0 h 2546"/>
                  <a:gd name="T8" fmla="*/ 0 w 2124"/>
                  <a:gd name="T9" fmla="*/ 0 h 2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24" h="2546">
                    <a:moveTo>
                      <a:pt x="0" y="943"/>
                    </a:moveTo>
                    <a:lnTo>
                      <a:pt x="1892" y="2546"/>
                    </a:lnTo>
                    <a:lnTo>
                      <a:pt x="2124" y="2400"/>
                    </a:lnTo>
                    <a:lnTo>
                      <a:pt x="1502" y="0"/>
                    </a:lnTo>
                    <a:lnTo>
                      <a:pt x="0" y="943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68" name="Freeform 1230"/>
              <p:cNvSpPr>
                <a:spLocks/>
              </p:cNvSpPr>
              <p:nvPr/>
            </p:nvSpPr>
            <p:spPr bwMode="auto">
              <a:xfrm>
                <a:off x="4760" y="1854"/>
                <a:ext cx="303" cy="364"/>
              </a:xfrm>
              <a:custGeom>
                <a:avLst/>
                <a:gdLst>
                  <a:gd name="T0" fmla="*/ 0 w 2124"/>
                  <a:gd name="T1" fmla="*/ 0 h 2546"/>
                  <a:gd name="T2" fmla="*/ 0 w 2124"/>
                  <a:gd name="T3" fmla="*/ 0 h 2546"/>
                  <a:gd name="T4" fmla="*/ 0 w 2124"/>
                  <a:gd name="T5" fmla="*/ 0 h 2546"/>
                  <a:gd name="T6" fmla="*/ 0 w 2124"/>
                  <a:gd name="T7" fmla="*/ 0 h 25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24" h="2546">
                    <a:moveTo>
                      <a:pt x="0" y="943"/>
                    </a:moveTo>
                    <a:lnTo>
                      <a:pt x="1892" y="2546"/>
                    </a:lnTo>
                    <a:lnTo>
                      <a:pt x="2124" y="2400"/>
                    </a:lnTo>
                    <a:lnTo>
                      <a:pt x="150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69" name="Freeform 1231"/>
              <p:cNvSpPr>
                <a:spLocks/>
              </p:cNvSpPr>
              <p:nvPr/>
            </p:nvSpPr>
            <p:spPr bwMode="auto">
              <a:xfrm>
                <a:off x="4759" y="1987"/>
                <a:ext cx="272" cy="233"/>
              </a:xfrm>
              <a:custGeom>
                <a:avLst/>
                <a:gdLst>
                  <a:gd name="T0" fmla="*/ 0 w 1908"/>
                  <a:gd name="T1" fmla="*/ 0 h 1628"/>
                  <a:gd name="T2" fmla="*/ 0 w 1908"/>
                  <a:gd name="T3" fmla="*/ 0 h 1628"/>
                  <a:gd name="T4" fmla="*/ 0 w 1908"/>
                  <a:gd name="T5" fmla="*/ 0 h 1628"/>
                  <a:gd name="T6" fmla="*/ 0 w 1908"/>
                  <a:gd name="T7" fmla="*/ 0 h 1628"/>
                  <a:gd name="T8" fmla="*/ 0 w 1908"/>
                  <a:gd name="T9" fmla="*/ 0 h 1628"/>
                  <a:gd name="T10" fmla="*/ 0 w 1908"/>
                  <a:gd name="T11" fmla="*/ 0 h 1628"/>
                  <a:gd name="T12" fmla="*/ 0 w 1908"/>
                  <a:gd name="T13" fmla="*/ 0 h 1628"/>
                  <a:gd name="T14" fmla="*/ 0 w 1908"/>
                  <a:gd name="T15" fmla="*/ 0 h 1628"/>
                  <a:gd name="T16" fmla="*/ 0 w 1908"/>
                  <a:gd name="T17" fmla="*/ 0 h 1628"/>
                  <a:gd name="T18" fmla="*/ 0 w 1908"/>
                  <a:gd name="T19" fmla="*/ 0 h 16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908" h="1628">
                    <a:moveTo>
                      <a:pt x="1893" y="1602"/>
                    </a:moveTo>
                    <a:lnTo>
                      <a:pt x="1908" y="1602"/>
                    </a:lnTo>
                    <a:lnTo>
                      <a:pt x="16" y="0"/>
                    </a:lnTo>
                    <a:lnTo>
                      <a:pt x="0" y="19"/>
                    </a:lnTo>
                    <a:lnTo>
                      <a:pt x="1892" y="1623"/>
                    </a:lnTo>
                    <a:lnTo>
                      <a:pt x="1906" y="1623"/>
                    </a:lnTo>
                    <a:lnTo>
                      <a:pt x="1892" y="1623"/>
                    </a:lnTo>
                    <a:lnTo>
                      <a:pt x="1900" y="1628"/>
                    </a:lnTo>
                    <a:lnTo>
                      <a:pt x="1906" y="1623"/>
                    </a:lnTo>
                    <a:lnTo>
                      <a:pt x="1893" y="16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0" name="Freeform 1232"/>
              <p:cNvSpPr>
                <a:spLocks/>
              </p:cNvSpPr>
              <p:nvPr/>
            </p:nvSpPr>
            <p:spPr bwMode="auto">
              <a:xfrm>
                <a:off x="5029" y="2195"/>
                <a:ext cx="37" cy="24"/>
              </a:xfrm>
              <a:custGeom>
                <a:avLst/>
                <a:gdLst>
                  <a:gd name="T0" fmla="*/ 0 w 257"/>
                  <a:gd name="T1" fmla="*/ 0 h 167"/>
                  <a:gd name="T2" fmla="*/ 0 w 257"/>
                  <a:gd name="T3" fmla="*/ 0 h 167"/>
                  <a:gd name="T4" fmla="*/ 0 w 257"/>
                  <a:gd name="T5" fmla="*/ 0 h 167"/>
                  <a:gd name="T6" fmla="*/ 0 w 257"/>
                  <a:gd name="T7" fmla="*/ 0 h 167"/>
                  <a:gd name="T8" fmla="*/ 0 w 257"/>
                  <a:gd name="T9" fmla="*/ 0 h 167"/>
                  <a:gd name="T10" fmla="*/ 0 w 257"/>
                  <a:gd name="T11" fmla="*/ 0 h 167"/>
                  <a:gd name="T12" fmla="*/ 0 w 257"/>
                  <a:gd name="T13" fmla="*/ 0 h 167"/>
                  <a:gd name="T14" fmla="*/ 0 w 257"/>
                  <a:gd name="T15" fmla="*/ 0 h 167"/>
                  <a:gd name="T16" fmla="*/ 0 w 257"/>
                  <a:gd name="T17" fmla="*/ 0 h 167"/>
                  <a:gd name="T18" fmla="*/ 0 w 257"/>
                  <a:gd name="T19" fmla="*/ 0 h 1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57" h="167">
                    <a:moveTo>
                      <a:pt x="228" y="12"/>
                    </a:moveTo>
                    <a:lnTo>
                      <a:pt x="233" y="0"/>
                    </a:lnTo>
                    <a:lnTo>
                      <a:pt x="0" y="146"/>
                    </a:lnTo>
                    <a:lnTo>
                      <a:pt x="13" y="167"/>
                    </a:lnTo>
                    <a:lnTo>
                      <a:pt x="246" y="20"/>
                    </a:lnTo>
                    <a:lnTo>
                      <a:pt x="252" y="8"/>
                    </a:lnTo>
                    <a:lnTo>
                      <a:pt x="246" y="20"/>
                    </a:lnTo>
                    <a:lnTo>
                      <a:pt x="257" y="17"/>
                    </a:lnTo>
                    <a:lnTo>
                      <a:pt x="252" y="8"/>
                    </a:lnTo>
                    <a:lnTo>
                      <a:pt x="228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1" name="Freeform 1233"/>
              <p:cNvSpPr>
                <a:spLocks/>
              </p:cNvSpPr>
              <p:nvPr/>
            </p:nvSpPr>
            <p:spPr bwMode="auto">
              <a:xfrm>
                <a:off x="4972" y="1854"/>
                <a:ext cx="93" cy="343"/>
              </a:xfrm>
              <a:custGeom>
                <a:avLst/>
                <a:gdLst>
                  <a:gd name="T0" fmla="*/ 0 w 648"/>
                  <a:gd name="T1" fmla="*/ 0 h 2405"/>
                  <a:gd name="T2" fmla="*/ 0 w 648"/>
                  <a:gd name="T3" fmla="*/ 0 h 2405"/>
                  <a:gd name="T4" fmla="*/ 0 w 648"/>
                  <a:gd name="T5" fmla="*/ 0 h 2405"/>
                  <a:gd name="T6" fmla="*/ 0 w 648"/>
                  <a:gd name="T7" fmla="*/ 0 h 2405"/>
                  <a:gd name="T8" fmla="*/ 0 w 648"/>
                  <a:gd name="T9" fmla="*/ 0 h 2405"/>
                  <a:gd name="T10" fmla="*/ 0 w 648"/>
                  <a:gd name="T11" fmla="*/ 0 h 2405"/>
                  <a:gd name="T12" fmla="*/ 0 w 648"/>
                  <a:gd name="T13" fmla="*/ 0 h 24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48" h="2405">
                    <a:moveTo>
                      <a:pt x="13" y="3"/>
                    </a:moveTo>
                    <a:lnTo>
                      <a:pt x="0" y="5"/>
                    </a:lnTo>
                    <a:lnTo>
                      <a:pt x="624" y="2405"/>
                    </a:lnTo>
                    <a:lnTo>
                      <a:pt x="648" y="2401"/>
                    </a:lnTo>
                    <a:lnTo>
                      <a:pt x="25" y="0"/>
                    </a:lnTo>
                    <a:lnTo>
                      <a:pt x="1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2" name="Freeform 1234"/>
              <p:cNvSpPr>
                <a:spLocks/>
              </p:cNvSpPr>
              <p:nvPr/>
            </p:nvSpPr>
            <p:spPr bwMode="auto">
              <a:xfrm>
                <a:off x="4713" y="1571"/>
                <a:ext cx="275" cy="361"/>
              </a:xfrm>
              <a:custGeom>
                <a:avLst/>
                <a:gdLst>
                  <a:gd name="T0" fmla="*/ 0 w 1929"/>
                  <a:gd name="T1" fmla="*/ 0 h 2525"/>
                  <a:gd name="T2" fmla="*/ 0 w 1929"/>
                  <a:gd name="T3" fmla="*/ 0 h 2525"/>
                  <a:gd name="T4" fmla="*/ 0 w 1929"/>
                  <a:gd name="T5" fmla="*/ 0 h 2525"/>
                  <a:gd name="T6" fmla="*/ 0 w 1929"/>
                  <a:gd name="T7" fmla="*/ 0 h 2525"/>
                  <a:gd name="T8" fmla="*/ 0 w 1929"/>
                  <a:gd name="T9" fmla="*/ 0 h 2525"/>
                  <a:gd name="T10" fmla="*/ 0 w 1929"/>
                  <a:gd name="T11" fmla="*/ 0 h 2525"/>
                  <a:gd name="T12" fmla="*/ 0 w 1929"/>
                  <a:gd name="T13" fmla="*/ 0 h 2525"/>
                  <a:gd name="T14" fmla="*/ 0 w 1929"/>
                  <a:gd name="T15" fmla="*/ 0 h 2525"/>
                  <a:gd name="T16" fmla="*/ 0 w 1929"/>
                  <a:gd name="T17" fmla="*/ 0 h 2525"/>
                  <a:gd name="T18" fmla="*/ 0 w 1929"/>
                  <a:gd name="T19" fmla="*/ 0 h 2525"/>
                  <a:gd name="T20" fmla="*/ 0 w 1929"/>
                  <a:gd name="T21" fmla="*/ 0 h 2525"/>
                  <a:gd name="T22" fmla="*/ 0 w 1929"/>
                  <a:gd name="T23" fmla="*/ 0 h 2525"/>
                  <a:gd name="T24" fmla="*/ 0 w 1929"/>
                  <a:gd name="T25" fmla="*/ 0 h 2525"/>
                  <a:gd name="T26" fmla="*/ 0 w 1929"/>
                  <a:gd name="T27" fmla="*/ 0 h 2525"/>
                  <a:gd name="T28" fmla="*/ 0 w 1929"/>
                  <a:gd name="T29" fmla="*/ 0 h 2525"/>
                  <a:gd name="T30" fmla="*/ 0 w 1929"/>
                  <a:gd name="T31" fmla="*/ 0 h 2525"/>
                  <a:gd name="T32" fmla="*/ 0 w 1929"/>
                  <a:gd name="T33" fmla="*/ 0 h 2525"/>
                  <a:gd name="T34" fmla="*/ 0 w 1929"/>
                  <a:gd name="T35" fmla="*/ 0 h 2525"/>
                  <a:gd name="T36" fmla="*/ 0 w 1929"/>
                  <a:gd name="T37" fmla="*/ 0 h 2525"/>
                  <a:gd name="T38" fmla="*/ 0 w 1929"/>
                  <a:gd name="T39" fmla="*/ 0 h 2525"/>
                  <a:gd name="T40" fmla="*/ 0 w 1929"/>
                  <a:gd name="T41" fmla="*/ 0 h 2525"/>
                  <a:gd name="T42" fmla="*/ 0 w 1929"/>
                  <a:gd name="T43" fmla="*/ 0 h 2525"/>
                  <a:gd name="T44" fmla="*/ 0 w 1929"/>
                  <a:gd name="T45" fmla="*/ 0 h 2525"/>
                  <a:gd name="T46" fmla="*/ 0 w 1929"/>
                  <a:gd name="T47" fmla="*/ 0 h 2525"/>
                  <a:gd name="T48" fmla="*/ 0 w 1929"/>
                  <a:gd name="T49" fmla="*/ 0 h 2525"/>
                  <a:gd name="T50" fmla="*/ 0 w 1929"/>
                  <a:gd name="T51" fmla="*/ 0 h 2525"/>
                  <a:gd name="T52" fmla="*/ 0 w 1929"/>
                  <a:gd name="T53" fmla="*/ 0 h 2525"/>
                  <a:gd name="T54" fmla="*/ 0 w 1929"/>
                  <a:gd name="T55" fmla="*/ 0 h 252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929" h="2525">
                    <a:moveTo>
                      <a:pt x="587" y="5"/>
                    </a:moveTo>
                    <a:lnTo>
                      <a:pt x="1797" y="1920"/>
                    </a:lnTo>
                    <a:lnTo>
                      <a:pt x="1805" y="1942"/>
                    </a:lnTo>
                    <a:lnTo>
                      <a:pt x="1829" y="2000"/>
                    </a:lnTo>
                    <a:lnTo>
                      <a:pt x="1860" y="2084"/>
                    </a:lnTo>
                    <a:lnTo>
                      <a:pt x="1892" y="2184"/>
                    </a:lnTo>
                    <a:lnTo>
                      <a:pt x="1916" y="2286"/>
                    </a:lnTo>
                    <a:lnTo>
                      <a:pt x="1929" y="2381"/>
                    </a:lnTo>
                    <a:lnTo>
                      <a:pt x="1923" y="2460"/>
                    </a:lnTo>
                    <a:lnTo>
                      <a:pt x="1889" y="2507"/>
                    </a:lnTo>
                    <a:lnTo>
                      <a:pt x="1860" y="2520"/>
                    </a:lnTo>
                    <a:lnTo>
                      <a:pt x="1827" y="2525"/>
                    </a:lnTo>
                    <a:lnTo>
                      <a:pt x="1792" y="2518"/>
                    </a:lnTo>
                    <a:lnTo>
                      <a:pt x="1755" y="2507"/>
                    </a:lnTo>
                    <a:lnTo>
                      <a:pt x="1717" y="2489"/>
                    </a:lnTo>
                    <a:lnTo>
                      <a:pt x="1677" y="2467"/>
                    </a:lnTo>
                    <a:lnTo>
                      <a:pt x="1638" y="2439"/>
                    </a:lnTo>
                    <a:lnTo>
                      <a:pt x="1601" y="2410"/>
                    </a:lnTo>
                    <a:lnTo>
                      <a:pt x="1561" y="2378"/>
                    </a:lnTo>
                    <a:lnTo>
                      <a:pt x="1527" y="2346"/>
                    </a:lnTo>
                    <a:lnTo>
                      <a:pt x="1491" y="2312"/>
                    </a:lnTo>
                    <a:lnTo>
                      <a:pt x="1459" y="2281"/>
                    </a:lnTo>
                    <a:lnTo>
                      <a:pt x="1430" y="2252"/>
                    </a:lnTo>
                    <a:lnTo>
                      <a:pt x="1404" y="2228"/>
                    </a:lnTo>
                    <a:lnTo>
                      <a:pt x="1383" y="2204"/>
                    </a:lnTo>
                    <a:lnTo>
                      <a:pt x="1367" y="2188"/>
                    </a:lnTo>
                    <a:lnTo>
                      <a:pt x="0" y="0"/>
                    </a:lnTo>
                    <a:lnTo>
                      <a:pt x="587" y="5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3" name="Freeform 1235"/>
              <p:cNvSpPr>
                <a:spLocks/>
              </p:cNvSpPr>
              <p:nvPr/>
            </p:nvSpPr>
            <p:spPr bwMode="auto">
              <a:xfrm>
                <a:off x="4713" y="1571"/>
                <a:ext cx="275" cy="361"/>
              </a:xfrm>
              <a:custGeom>
                <a:avLst/>
                <a:gdLst>
                  <a:gd name="T0" fmla="*/ 0 w 1929"/>
                  <a:gd name="T1" fmla="*/ 0 h 2525"/>
                  <a:gd name="T2" fmla="*/ 0 w 1929"/>
                  <a:gd name="T3" fmla="*/ 0 h 2525"/>
                  <a:gd name="T4" fmla="*/ 0 w 1929"/>
                  <a:gd name="T5" fmla="*/ 0 h 2525"/>
                  <a:gd name="T6" fmla="*/ 0 w 1929"/>
                  <a:gd name="T7" fmla="*/ 0 h 2525"/>
                  <a:gd name="T8" fmla="*/ 0 w 1929"/>
                  <a:gd name="T9" fmla="*/ 0 h 2525"/>
                  <a:gd name="T10" fmla="*/ 0 w 1929"/>
                  <a:gd name="T11" fmla="*/ 0 h 2525"/>
                  <a:gd name="T12" fmla="*/ 0 w 1929"/>
                  <a:gd name="T13" fmla="*/ 0 h 2525"/>
                  <a:gd name="T14" fmla="*/ 0 w 1929"/>
                  <a:gd name="T15" fmla="*/ 0 h 2525"/>
                  <a:gd name="T16" fmla="*/ 0 w 1929"/>
                  <a:gd name="T17" fmla="*/ 0 h 2525"/>
                  <a:gd name="T18" fmla="*/ 0 w 1929"/>
                  <a:gd name="T19" fmla="*/ 0 h 2525"/>
                  <a:gd name="T20" fmla="*/ 0 w 1929"/>
                  <a:gd name="T21" fmla="*/ 0 h 2525"/>
                  <a:gd name="T22" fmla="*/ 0 w 1929"/>
                  <a:gd name="T23" fmla="*/ 0 h 2525"/>
                  <a:gd name="T24" fmla="*/ 0 w 1929"/>
                  <a:gd name="T25" fmla="*/ 0 h 2525"/>
                  <a:gd name="T26" fmla="*/ 0 w 1929"/>
                  <a:gd name="T27" fmla="*/ 0 h 2525"/>
                  <a:gd name="T28" fmla="*/ 0 w 1929"/>
                  <a:gd name="T29" fmla="*/ 0 h 2525"/>
                  <a:gd name="T30" fmla="*/ 0 w 1929"/>
                  <a:gd name="T31" fmla="*/ 0 h 2525"/>
                  <a:gd name="T32" fmla="*/ 0 w 1929"/>
                  <a:gd name="T33" fmla="*/ 0 h 2525"/>
                  <a:gd name="T34" fmla="*/ 0 w 1929"/>
                  <a:gd name="T35" fmla="*/ 0 h 2525"/>
                  <a:gd name="T36" fmla="*/ 0 w 1929"/>
                  <a:gd name="T37" fmla="*/ 0 h 2525"/>
                  <a:gd name="T38" fmla="*/ 0 w 1929"/>
                  <a:gd name="T39" fmla="*/ 0 h 2525"/>
                  <a:gd name="T40" fmla="*/ 0 w 1929"/>
                  <a:gd name="T41" fmla="*/ 0 h 2525"/>
                  <a:gd name="T42" fmla="*/ 0 w 1929"/>
                  <a:gd name="T43" fmla="*/ 0 h 2525"/>
                  <a:gd name="T44" fmla="*/ 0 w 1929"/>
                  <a:gd name="T45" fmla="*/ 0 h 2525"/>
                  <a:gd name="T46" fmla="*/ 0 w 1929"/>
                  <a:gd name="T47" fmla="*/ 0 h 2525"/>
                  <a:gd name="T48" fmla="*/ 0 w 1929"/>
                  <a:gd name="T49" fmla="*/ 0 h 2525"/>
                  <a:gd name="T50" fmla="*/ 0 w 1929"/>
                  <a:gd name="T51" fmla="*/ 0 h 2525"/>
                  <a:gd name="T52" fmla="*/ 0 w 1929"/>
                  <a:gd name="T53" fmla="*/ 0 h 2525"/>
                  <a:gd name="T54" fmla="*/ 0 w 1929"/>
                  <a:gd name="T55" fmla="*/ 0 h 252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929" h="2525">
                    <a:moveTo>
                      <a:pt x="587" y="5"/>
                    </a:moveTo>
                    <a:lnTo>
                      <a:pt x="1797" y="1920"/>
                    </a:lnTo>
                    <a:lnTo>
                      <a:pt x="1805" y="1942"/>
                    </a:lnTo>
                    <a:lnTo>
                      <a:pt x="1829" y="2000"/>
                    </a:lnTo>
                    <a:lnTo>
                      <a:pt x="1860" y="2084"/>
                    </a:lnTo>
                    <a:lnTo>
                      <a:pt x="1892" y="2184"/>
                    </a:lnTo>
                    <a:lnTo>
                      <a:pt x="1916" y="2286"/>
                    </a:lnTo>
                    <a:lnTo>
                      <a:pt x="1929" y="2381"/>
                    </a:lnTo>
                    <a:lnTo>
                      <a:pt x="1923" y="2460"/>
                    </a:lnTo>
                    <a:lnTo>
                      <a:pt x="1889" y="2507"/>
                    </a:lnTo>
                    <a:lnTo>
                      <a:pt x="1860" y="2520"/>
                    </a:lnTo>
                    <a:lnTo>
                      <a:pt x="1827" y="2525"/>
                    </a:lnTo>
                    <a:lnTo>
                      <a:pt x="1792" y="2518"/>
                    </a:lnTo>
                    <a:lnTo>
                      <a:pt x="1755" y="2507"/>
                    </a:lnTo>
                    <a:lnTo>
                      <a:pt x="1717" y="2489"/>
                    </a:lnTo>
                    <a:lnTo>
                      <a:pt x="1677" y="2467"/>
                    </a:lnTo>
                    <a:lnTo>
                      <a:pt x="1638" y="2439"/>
                    </a:lnTo>
                    <a:lnTo>
                      <a:pt x="1601" y="2410"/>
                    </a:lnTo>
                    <a:lnTo>
                      <a:pt x="1561" y="2378"/>
                    </a:lnTo>
                    <a:lnTo>
                      <a:pt x="1527" y="2346"/>
                    </a:lnTo>
                    <a:lnTo>
                      <a:pt x="1491" y="2312"/>
                    </a:lnTo>
                    <a:lnTo>
                      <a:pt x="1459" y="2281"/>
                    </a:lnTo>
                    <a:lnTo>
                      <a:pt x="1430" y="2252"/>
                    </a:lnTo>
                    <a:lnTo>
                      <a:pt x="1404" y="2228"/>
                    </a:lnTo>
                    <a:lnTo>
                      <a:pt x="1383" y="2204"/>
                    </a:lnTo>
                    <a:lnTo>
                      <a:pt x="1367" y="2188"/>
                    </a:lnTo>
                    <a:lnTo>
                      <a:pt x="0" y="0"/>
                    </a:lnTo>
                    <a:lnTo>
                      <a:pt x="587" y="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4" name="Freeform 1236"/>
              <p:cNvSpPr>
                <a:spLocks/>
              </p:cNvSpPr>
              <p:nvPr/>
            </p:nvSpPr>
            <p:spPr bwMode="auto">
              <a:xfrm>
                <a:off x="4713" y="1571"/>
                <a:ext cx="275" cy="361"/>
              </a:xfrm>
              <a:custGeom>
                <a:avLst/>
                <a:gdLst>
                  <a:gd name="T0" fmla="*/ 0 w 1929"/>
                  <a:gd name="T1" fmla="*/ 0 h 2525"/>
                  <a:gd name="T2" fmla="*/ 0 w 1929"/>
                  <a:gd name="T3" fmla="*/ 0 h 2525"/>
                  <a:gd name="T4" fmla="*/ 0 w 1929"/>
                  <a:gd name="T5" fmla="*/ 0 h 2525"/>
                  <a:gd name="T6" fmla="*/ 0 w 1929"/>
                  <a:gd name="T7" fmla="*/ 0 h 2525"/>
                  <a:gd name="T8" fmla="*/ 0 w 1929"/>
                  <a:gd name="T9" fmla="*/ 0 h 2525"/>
                  <a:gd name="T10" fmla="*/ 0 w 1929"/>
                  <a:gd name="T11" fmla="*/ 0 h 2525"/>
                  <a:gd name="T12" fmla="*/ 0 w 1929"/>
                  <a:gd name="T13" fmla="*/ 0 h 2525"/>
                  <a:gd name="T14" fmla="*/ 0 w 1929"/>
                  <a:gd name="T15" fmla="*/ 0 h 2525"/>
                  <a:gd name="T16" fmla="*/ 0 w 1929"/>
                  <a:gd name="T17" fmla="*/ 0 h 2525"/>
                  <a:gd name="T18" fmla="*/ 0 w 1929"/>
                  <a:gd name="T19" fmla="*/ 0 h 2525"/>
                  <a:gd name="T20" fmla="*/ 0 w 1929"/>
                  <a:gd name="T21" fmla="*/ 0 h 2525"/>
                  <a:gd name="T22" fmla="*/ 0 w 1929"/>
                  <a:gd name="T23" fmla="*/ 0 h 2525"/>
                  <a:gd name="T24" fmla="*/ 0 w 1929"/>
                  <a:gd name="T25" fmla="*/ 0 h 2525"/>
                  <a:gd name="T26" fmla="*/ 0 w 1929"/>
                  <a:gd name="T27" fmla="*/ 0 h 2525"/>
                  <a:gd name="T28" fmla="*/ 0 w 1929"/>
                  <a:gd name="T29" fmla="*/ 0 h 2525"/>
                  <a:gd name="T30" fmla="*/ 0 w 1929"/>
                  <a:gd name="T31" fmla="*/ 0 h 2525"/>
                  <a:gd name="T32" fmla="*/ 0 w 1929"/>
                  <a:gd name="T33" fmla="*/ 0 h 2525"/>
                  <a:gd name="T34" fmla="*/ 0 w 1929"/>
                  <a:gd name="T35" fmla="*/ 0 h 2525"/>
                  <a:gd name="T36" fmla="*/ 0 w 1929"/>
                  <a:gd name="T37" fmla="*/ 0 h 2525"/>
                  <a:gd name="T38" fmla="*/ 0 w 1929"/>
                  <a:gd name="T39" fmla="*/ 0 h 2525"/>
                  <a:gd name="T40" fmla="*/ 0 w 1929"/>
                  <a:gd name="T41" fmla="*/ 0 h 2525"/>
                  <a:gd name="T42" fmla="*/ 0 w 1929"/>
                  <a:gd name="T43" fmla="*/ 0 h 2525"/>
                  <a:gd name="T44" fmla="*/ 0 w 1929"/>
                  <a:gd name="T45" fmla="*/ 0 h 2525"/>
                  <a:gd name="T46" fmla="*/ 0 w 1929"/>
                  <a:gd name="T47" fmla="*/ 0 h 2525"/>
                  <a:gd name="T48" fmla="*/ 0 w 1929"/>
                  <a:gd name="T49" fmla="*/ 0 h 2525"/>
                  <a:gd name="T50" fmla="*/ 0 w 1929"/>
                  <a:gd name="T51" fmla="*/ 0 h 2525"/>
                  <a:gd name="T52" fmla="*/ 0 w 1929"/>
                  <a:gd name="T53" fmla="*/ 0 h 252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929" h="2525">
                    <a:moveTo>
                      <a:pt x="587" y="5"/>
                    </a:moveTo>
                    <a:lnTo>
                      <a:pt x="1797" y="1920"/>
                    </a:lnTo>
                    <a:lnTo>
                      <a:pt x="1805" y="1942"/>
                    </a:lnTo>
                    <a:lnTo>
                      <a:pt x="1829" y="2000"/>
                    </a:lnTo>
                    <a:lnTo>
                      <a:pt x="1860" y="2084"/>
                    </a:lnTo>
                    <a:lnTo>
                      <a:pt x="1892" y="2184"/>
                    </a:lnTo>
                    <a:lnTo>
                      <a:pt x="1916" y="2286"/>
                    </a:lnTo>
                    <a:lnTo>
                      <a:pt x="1929" y="2381"/>
                    </a:lnTo>
                    <a:lnTo>
                      <a:pt x="1923" y="2460"/>
                    </a:lnTo>
                    <a:lnTo>
                      <a:pt x="1889" y="2507"/>
                    </a:lnTo>
                    <a:lnTo>
                      <a:pt x="1860" y="2520"/>
                    </a:lnTo>
                    <a:lnTo>
                      <a:pt x="1827" y="2525"/>
                    </a:lnTo>
                    <a:lnTo>
                      <a:pt x="1792" y="2518"/>
                    </a:lnTo>
                    <a:lnTo>
                      <a:pt x="1755" y="2507"/>
                    </a:lnTo>
                    <a:lnTo>
                      <a:pt x="1717" y="2489"/>
                    </a:lnTo>
                    <a:lnTo>
                      <a:pt x="1677" y="2467"/>
                    </a:lnTo>
                    <a:lnTo>
                      <a:pt x="1638" y="2439"/>
                    </a:lnTo>
                    <a:lnTo>
                      <a:pt x="1601" y="2410"/>
                    </a:lnTo>
                    <a:lnTo>
                      <a:pt x="1561" y="2378"/>
                    </a:lnTo>
                    <a:lnTo>
                      <a:pt x="1527" y="2346"/>
                    </a:lnTo>
                    <a:lnTo>
                      <a:pt x="1491" y="2312"/>
                    </a:lnTo>
                    <a:lnTo>
                      <a:pt x="1459" y="2281"/>
                    </a:lnTo>
                    <a:lnTo>
                      <a:pt x="1430" y="2252"/>
                    </a:lnTo>
                    <a:lnTo>
                      <a:pt x="1404" y="2228"/>
                    </a:lnTo>
                    <a:lnTo>
                      <a:pt x="1383" y="2204"/>
                    </a:lnTo>
                    <a:lnTo>
                      <a:pt x="1367" y="2188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5" name="Freeform 1237"/>
              <p:cNvSpPr>
                <a:spLocks/>
              </p:cNvSpPr>
              <p:nvPr/>
            </p:nvSpPr>
            <p:spPr bwMode="auto">
              <a:xfrm>
                <a:off x="4795" y="1571"/>
                <a:ext cx="176" cy="275"/>
              </a:xfrm>
              <a:custGeom>
                <a:avLst/>
                <a:gdLst>
                  <a:gd name="T0" fmla="*/ 0 w 1231"/>
                  <a:gd name="T1" fmla="*/ 0 h 1927"/>
                  <a:gd name="T2" fmla="*/ 0 w 1231"/>
                  <a:gd name="T3" fmla="*/ 0 h 1927"/>
                  <a:gd name="T4" fmla="*/ 0 w 1231"/>
                  <a:gd name="T5" fmla="*/ 0 h 1927"/>
                  <a:gd name="T6" fmla="*/ 0 w 1231"/>
                  <a:gd name="T7" fmla="*/ 0 h 1927"/>
                  <a:gd name="T8" fmla="*/ 0 w 1231"/>
                  <a:gd name="T9" fmla="*/ 0 h 1927"/>
                  <a:gd name="T10" fmla="*/ 0 w 1231"/>
                  <a:gd name="T11" fmla="*/ 0 h 1927"/>
                  <a:gd name="T12" fmla="*/ 0 w 1231"/>
                  <a:gd name="T13" fmla="*/ 0 h 19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31" h="1927">
                    <a:moveTo>
                      <a:pt x="1231" y="1918"/>
                    </a:moveTo>
                    <a:lnTo>
                      <a:pt x="1229" y="1915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1209" y="1927"/>
                    </a:lnTo>
                    <a:lnTo>
                      <a:pt x="1207" y="1925"/>
                    </a:lnTo>
                    <a:lnTo>
                      <a:pt x="1231" y="19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6" name="Freeform 1238"/>
              <p:cNvSpPr>
                <a:spLocks/>
              </p:cNvSpPr>
              <p:nvPr/>
            </p:nvSpPr>
            <p:spPr bwMode="auto">
              <a:xfrm>
                <a:off x="4967" y="1845"/>
                <a:ext cx="23" cy="86"/>
              </a:xfrm>
              <a:custGeom>
                <a:avLst/>
                <a:gdLst>
                  <a:gd name="T0" fmla="*/ 0 w 158"/>
                  <a:gd name="T1" fmla="*/ 0 h 601"/>
                  <a:gd name="T2" fmla="*/ 0 w 158"/>
                  <a:gd name="T3" fmla="*/ 0 h 601"/>
                  <a:gd name="T4" fmla="*/ 0 w 158"/>
                  <a:gd name="T5" fmla="*/ 0 h 601"/>
                  <a:gd name="T6" fmla="*/ 0 w 158"/>
                  <a:gd name="T7" fmla="*/ 0 h 601"/>
                  <a:gd name="T8" fmla="*/ 0 w 158"/>
                  <a:gd name="T9" fmla="*/ 0 h 601"/>
                  <a:gd name="T10" fmla="*/ 0 w 158"/>
                  <a:gd name="T11" fmla="*/ 0 h 601"/>
                  <a:gd name="T12" fmla="*/ 0 w 158"/>
                  <a:gd name="T13" fmla="*/ 0 h 601"/>
                  <a:gd name="T14" fmla="*/ 0 w 158"/>
                  <a:gd name="T15" fmla="*/ 0 h 601"/>
                  <a:gd name="T16" fmla="*/ 0 w 158"/>
                  <a:gd name="T17" fmla="*/ 0 h 601"/>
                  <a:gd name="T18" fmla="*/ 0 w 158"/>
                  <a:gd name="T19" fmla="*/ 0 h 601"/>
                  <a:gd name="T20" fmla="*/ 0 w 158"/>
                  <a:gd name="T21" fmla="*/ 0 h 601"/>
                  <a:gd name="T22" fmla="*/ 0 w 158"/>
                  <a:gd name="T23" fmla="*/ 0 h 601"/>
                  <a:gd name="T24" fmla="*/ 0 w 158"/>
                  <a:gd name="T25" fmla="*/ 0 h 601"/>
                  <a:gd name="T26" fmla="*/ 0 w 158"/>
                  <a:gd name="T27" fmla="*/ 0 h 601"/>
                  <a:gd name="T28" fmla="*/ 0 w 158"/>
                  <a:gd name="T29" fmla="*/ 0 h 601"/>
                  <a:gd name="T30" fmla="*/ 0 w 158"/>
                  <a:gd name="T31" fmla="*/ 0 h 601"/>
                  <a:gd name="T32" fmla="*/ 0 w 158"/>
                  <a:gd name="T33" fmla="*/ 0 h 601"/>
                  <a:gd name="T34" fmla="*/ 0 w 158"/>
                  <a:gd name="T35" fmla="*/ 0 h 601"/>
                  <a:gd name="T36" fmla="*/ 0 w 158"/>
                  <a:gd name="T37" fmla="*/ 0 h 601"/>
                  <a:gd name="T38" fmla="*/ 0 w 158"/>
                  <a:gd name="T39" fmla="*/ 0 h 601"/>
                  <a:gd name="T40" fmla="*/ 0 w 158"/>
                  <a:gd name="T41" fmla="*/ 0 h 60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58" h="601">
                    <a:moveTo>
                      <a:pt x="112" y="601"/>
                    </a:moveTo>
                    <a:lnTo>
                      <a:pt x="112" y="601"/>
                    </a:lnTo>
                    <a:lnTo>
                      <a:pt x="152" y="547"/>
                    </a:lnTo>
                    <a:lnTo>
                      <a:pt x="158" y="464"/>
                    </a:lnTo>
                    <a:lnTo>
                      <a:pt x="145" y="366"/>
                    </a:lnTo>
                    <a:lnTo>
                      <a:pt x="121" y="264"/>
                    </a:lnTo>
                    <a:lnTo>
                      <a:pt x="89" y="162"/>
                    </a:lnTo>
                    <a:lnTo>
                      <a:pt x="58" y="80"/>
                    </a:lnTo>
                    <a:lnTo>
                      <a:pt x="32" y="22"/>
                    </a:lnTo>
                    <a:lnTo>
                      <a:pt x="24" y="0"/>
                    </a:lnTo>
                    <a:lnTo>
                      <a:pt x="0" y="7"/>
                    </a:lnTo>
                    <a:lnTo>
                      <a:pt x="8" y="30"/>
                    </a:lnTo>
                    <a:lnTo>
                      <a:pt x="32" y="88"/>
                    </a:lnTo>
                    <a:lnTo>
                      <a:pt x="64" y="171"/>
                    </a:lnTo>
                    <a:lnTo>
                      <a:pt x="95" y="269"/>
                    </a:lnTo>
                    <a:lnTo>
                      <a:pt x="121" y="371"/>
                    </a:lnTo>
                    <a:lnTo>
                      <a:pt x="132" y="464"/>
                    </a:lnTo>
                    <a:lnTo>
                      <a:pt x="126" y="539"/>
                    </a:lnTo>
                    <a:lnTo>
                      <a:pt x="100" y="580"/>
                    </a:lnTo>
                    <a:lnTo>
                      <a:pt x="112" y="60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7" name="Freeform 1239"/>
              <p:cNvSpPr>
                <a:spLocks/>
              </p:cNvSpPr>
              <p:nvPr/>
            </p:nvSpPr>
            <p:spPr bwMode="auto">
              <a:xfrm>
                <a:off x="4906" y="1882"/>
                <a:ext cx="77" cy="52"/>
              </a:xfrm>
              <a:custGeom>
                <a:avLst/>
                <a:gdLst>
                  <a:gd name="T0" fmla="*/ 0 w 540"/>
                  <a:gd name="T1" fmla="*/ 0 h 361"/>
                  <a:gd name="T2" fmla="*/ 0 w 540"/>
                  <a:gd name="T3" fmla="*/ 0 h 361"/>
                  <a:gd name="T4" fmla="*/ 0 w 540"/>
                  <a:gd name="T5" fmla="*/ 0 h 361"/>
                  <a:gd name="T6" fmla="*/ 0 w 540"/>
                  <a:gd name="T7" fmla="*/ 0 h 361"/>
                  <a:gd name="T8" fmla="*/ 0 w 540"/>
                  <a:gd name="T9" fmla="*/ 0 h 361"/>
                  <a:gd name="T10" fmla="*/ 0 w 540"/>
                  <a:gd name="T11" fmla="*/ 0 h 361"/>
                  <a:gd name="T12" fmla="*/ 0 w 540"/>
                  <a:gd name="T13" fmla="*/ 0 h 361"/>
                  <a:gd name="T14" fmla="*/ 0 w 540"/>
                  <a:gd name="T15" fmla="*/ 0 h 361"/>
                  <a:gd name="T16" fmla="*/ 0 w 540"/>
                  <a:gd name="T17" fmla="*/ 0 h 361"/>
                  <a:gd name="T18" fmla="*/ 0 w 540"/>
                  <a:gd name="T19" fmla="*/ 0 h 361"/>
                  <a:gd name="T20" fmla="*/ 0 w 540"/>
                  <a:gd name="T21" fmla="*/ 0 h 361"/>
                  <a:gd name="T22" fmla="*/ 0 w 540"/>
                  <a:gd name="T23" fmla="*/ 0 h 361"/>
                  <a:gd name="T24" fmla="*/ 0 w 540"/>
                  <a:gd name="T25" fmla="*/ 0 h 361"/>
                  <a:gd name="T26" fmla="*/ 0 w 540"/>
                  <a:gd name="T27" fmla="*/ 0 h 361"/>
                  <a:gd name="T28" fmla="*/ 0 w 540"/>
                  <a:gd name="T29" fmla="*/ 0 h 361"/>
                  <a:gd name="T30" fmla="*/ 0 w 540"/>
                  <a:gd name="T31" fmla="*/ 0 h 361"/>
                  <a:gd name="T32" fmla="*/ 0 w 540"/>
                  <a:gd name="T33" fmla="*/ 0 h 361"/>
                  <a:gd name="T34" fmla="*/ 0 w 540"/>
                  <a:gd name="T35" fmla="*/ 0 h 361"/>
                  <a:gd name="T36" fmla="*/ 0 w 540"/>
                  <a:gd name="T37" fmla="*/ 0 h 361"/>
                  <a:gd name="T38" fmla="*/ 0 w 540"/>
                  <a:gd name="T39" fmla="*/ 0 h 361"/>
                  <a:gd name="T40" fmla="*/ 0 w 540"/>
                  <a:gd name="T41" fmla="*/ 0 h 361"/>
                  <a:gd name="T42" fmla="*/ 0 w 540"/>
                  <a:gd name="T43" fmla="*/ 0 h 361"/>
                  <a:gd name="T44" fmla="*/ 0 w 540"/>
                  <a:gd name="T45" fmla="*/ 0 h 361"/>
                  <a:gd name="T46" fmla="*/ 0 w 540"/>
                  <a:gd name="T47" fmla="*/ 0 h 361"/>
                  <a:gd name="T48" fmla="*/ 0 w 540"/>
                  <a:gd name="T49" fmla="*/ 0 h 361"/>
                  <a:gd name="T50" fmla="*/ 0 w 540"/>
                  <a:gd name="T51" fmla="*/ 0 h 361"/>
                  <a:gd name="T52" fmla="*/ 0 w 540"/>
                  <a:gd name="T53" fmla="*/ 0 h 361"/>
                  <a:gd name="T54" fmla="*/ 0 w 540"/>
                  <a:gd name="T55" fmla="*/ 0 h 361"/>
                  <a:gd name="T56" fmla="*/ 0 w 540"/>
                  <a:gd name="T57" fmla="*/ 0 h 361"/>
                  <a:gd name="T58" fmla="*/ 0 w 540"/>
                  <a:gd name="T59" fmla="*/ 0 h 361"/>
                  <a:gd name="T60" fmla="*/ 0 w 540"/>
                  <a:gd name="T61" fmla="*/ 0 h 361"/>
                  <a:gd name="T62" fmla="*/ 0 w 540"/>
                  <a:gd name="T63" fmla="*/ 0 h 361"/>
                  <a:gd name="T64" fmla="*/ 0 w 540"/>
                  <a:gd name="T65" fmla="*/ 0 h 361"/>
                  <a:gd name="T66" fmla="*/ 0 w 540"/>
                  <a:gd name="T67" fmla="*/ 0 h 361"/>
                  <a:gd name="T68" fmla="*/ 0 w 540"/>
                  <a:gd name="T69" fmla="*/ 0 h 361"/>
                  <a:gd name="T70" fmla="*/ 0 w 540"/>
                  <a:gd name="T71" fmla="*/ 0 h 361"/>
                  <a:gd name="T72" fmla="*/ 0 w 540"/>
                  <a:gd name="T73" fmla="*/ 0 h 36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40" h="361">
                    <a:moveTo>
                      <a:pt x="0" y="16"/>
                    </a:moveTo>
                    <a:lnTo>
                      <a:pt x="2" y="21"/>
                    </a:lnTo>
                    <a:lnTo>
                      <a:pt x="16" y="35"/>
                    </a:lnTo>
                    <a:lnTo>
                      <a:pt x="40" y="58"/>
                    </a:lnTo>
                    <a:lnTo>
                      <a:pt x="66" y="84"/>
                    </a:lnTo>
                    <a:lnTo>
                      <a:pt x="95" y="111"/>
                    </a:lnTo>
                    <a:lnTo>
                      <a:pt x="127" y="145"/>
                    </a:lnTo>
                    <a:lnTo>
                      <a:pt x="162" y="178"/>
                    </a:lnTo>
                    <a:lnTo>
                      <a:pt x="197" y="211"/>
                    </a:lnTo>
                    <a:lnTo>
                      <a:pt x="237" y="242"/>
                    </a:lnTo>
                    <a:lnTo>
                      <a:pt x="274" y="271"/>
                    </a:lnTo>
                    <a:lnTo>
                      <a:pt x="315" y="299"/>
                    </a:lnTo>
                    <a:lnTo>
                      <a:pt x="355" y="323"/>
                    </a:lnTo>
                    <a:lnTo>
                      <a:pt x="394" y="342"/>
                    </a:lnTo>
                    <a:lnTo>
                      <a:pt x="434" y="352"/>
                    </a:lnTo>
                    <a:lnTo>
                      <a:pt x="471" y="361"/>
                    </a:lnTo>
                    <a:lnTo>
                      <a:pt x="507" y="355"/>
                    </a:lnTo>
                    <a:lnTo>
                      <a:pt x="540" y="340"/>
                    </a:lnTo>
                    <a:lnTo>
                      <a:pt x="528" y="319"/>
                    </a:lnTo>
                    <a:lnTo>
                      <a:pt x="502" y="329"/>
                    </a:lnTo>
                    <a:lnTo>
                      <a:pt x="471" y="332"/>
                    </a:lnTo>
                    <a:lnTo>
                      <a:pt x="438" y="328"/>
                    </a:lnTo>
                    <a:lnTo>
                      <a:pt x="402" y="318"/>
                    </a:lnTo>
                    <a:lnTo>
                      <a:pt x="368" y="299"/>
                    </a:lnTo>
                    <a:lnTo>
                      <a:pt x="328" y="278"/>
                    </a:lnTo>
                    <a:lnTo>
                      <a:pt x="291" y="250"/>
                    </a:lnTo>
                    <a:lnTo>
                      <a:pt x="253" y="221"/>
                    </a:lnTo>
                    <a:lnTo>
                      <a:pt x="213" y="190"/>
                    </a:lnTo>
                    <a:lnTo>
                      <a:pt x="179" y="157"/>
                    </a:lnTo>
                    <a:lnTo>
                      <a:pt x="143" y="124"/>
                    </a:lnTo>
                    <a:lnTo>
                      <a:pt x="113" y="95"/>
                    </a:lnTo>
                    <a:lnTo>
                      <a:pt x="82" y="64"/>
                    </a:lnTo>
                    <a:lnTo>
                      <a:pt x="56" y="40"/>
                    </a:lnTo>
                    <a:lnTo>
                      <a:pt x="37" y="18"/>
                    </a:lnTo>
                    <a:lnTo>
                      <a:pt x="19" y="0"/>
                    </a:lnTo>
                    <a:lnTo>
                      <a:pt x="21" y="3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8" name="Freeform 1240"/>
              <p:cNvSpPr>
                <a:spLocks/>
              </p:cNvSpPr>
              <p:nvPr/>
            </p:nvSpPr>
            <p:spPr bwMode="auto">
              <a:xfrm>
                <a:off x="4711" y="1570"/>
                <a:ext cx="198" cy="314"/>
              </a:xfrm>
              <a:custGeom>
                <a:avLst/>
                <a:gdLst>
                  <a:gd name="T0" fmla="*/ 0 w 1388"/>
                  <a:gd name="T1" fmla="*/ 0 h 2200"/>
                  <a:gd name="T2" fmla="*/ 0 w 1388"/>
                  <a:gd name="T3" fmla="*/ 0 h 2200"/>
                  <a:gd name="T4" fmla="*/ 0 w 1388"/>
                  <a:gd name="T5" fmla="*/ 0 h 2200"/>
                  <a:gd name="T6" fmla="*/ 0 w 1388"/>
                  <a:gd name="T7" fmla="*/ 0 h 2200"/>
                  <a:gd name="T8" fmla="*/ 0 w 1388"/>
                  <a:gd name="T9" fmla="*/ 0 h 2200"/>
                  <a:gd name="T10" fmla="*/ 0 w 1388"/>
                  <a:gd name="T11" fmla="*/ 0 h 2200"/>
                  <a:gd name="T12" fmla="*/ 0 w 1388"/>
                  <a:gd name="T13" fmla="*/ 0 h 22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8" h="2200">
                    <a:moveTo>
                      <a:pt x="11" y="6"/>
                    </a:moveTo>
                    <a:lnTo>
                      <a:pt x="0" y="13"/>
                    </a:lnTo>
                    <a:lnTo>
                      <a:pt x="1367" y="2200"/>
                    </a:lnTo>
                    <a:lnTo>
                      <a:pt x="1388" y="2187"/>
                    </a:lnTo>
                    <a:lnTo>
                      <a:pt x="21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9" name="Freeform 1241"/>
              <p:cNvSpPr>
                <a:spLocks/>
              </p:cNvSpPr>
              <p:nvPr/>
            </p:nvSpPr>
            <p:spPr bwMode="auto">
              <a:xfrm>
                <a:off x="4617" y="1572"/>
                <a:ext cx="301" cy="411"/>
              </a:xfrm>
              <a:custGeom>
                <a:avLst/>
                <a:gdLst>
                  <a:gd name="T0" fmla="*/ 0 w 2110"/>
                  <a:gd name="T1" fmla="*/ 0 h 2877"/>
                  <a:gd name="T2" fmla="*/ 0 w 2110"/>
                  <a:gd name="T3" fmla="*/ 0 h 2877"/>
                  <a:gd name="T4" fmla="*/ 0 w 2110"/>
                  <a:gd name="T5" fmla="*/ 0 h 2877"/>
                  <a:gd name="T6" fmla="*/ 0 w 2110"/>
                  <a:gd name="T7" fmla="*/ 0 h 2877"/>
                  <a:gd name="T8" fmla="*/ 0 w 2110"/>
                  <a:gd name="T9" fmla="*/ 0 h 2877"/>
                  <a:gd name="T10" fmla="*/ 0 w 2110"/>
                  <a:gd name="T11" fmla="*/ 0 h 2877"/>
                  <a:gd name="T12" fmla="*/ 0 w 2110"/>
                  <a:gd name="T13" fmla="*/ 0 h 2877"/>
                  <a:gd name="T14" fmla="*/ 0 w 2110"/>
                  <a:gd name="T15" fmla="*/ 0 h 2877"/>
                  <a:gd name="T16" fmla="*/ 0 w 2110"/>
                  <a:gd name="T17" fmla="*/ 0 h 2877"/>
                  <a:gd name="T18" fmla="*/ 0 w 2110"/>
                  <a:gd name="T19" fmla="*/ 0 h 2877"/>
                  <a:gd name="T20" fmla="*/ 0 w 2110"/>
                  <a:gd name="T21" fmla="*/ 0 h 2877"/>
                  <a:gd name="T22" fmla="*/ 0 w 2110"/>
                  <a:gd name="T23" fmla="*/ 0 h 2877"/>
                  <a:gd name="T24" fmla="*/ 0 w 2110"/>
                  <a:gd name="T25" fmla="*/ 0 h 2877"/>
                  <a:gd name="T26" fmla="*/ 0 w 2110"/>
                  <a:gd name="T27" fmla="*/ 0 h 2877"/>
                  <a:gd name="T28" fmla="*/ 0 w 2110"/>
                  <a:gd name="T29" fmla="*/ 0 h 2877"/>
                  <a:gd name="T30" fmla="*/ 0 w 2110"/>
                  <a:gd name="T31" fmla="*/ 0 h 2877"/>
                  <a:gd name="T32" fmla="*/ 0 w 2110"/>
                  <a:gd name="T33" fmla="*/ 0 h 2877"/>
                  <a:gd name="T34" fmla="*/ 0 w 2110"/>
                  <a:gd name="T35" fmla="*/ 0 h 2877"/>
                  <a:gd name="T36" fmla="*/ 0 w 2110"/>
                  <a:gd name="T37" fmla="*/ 0 h 2877"/>
                  <a:gd name="T38" fmla="*/ 0 w 2110"/>
                  <a:gd name="T39" fmla="*/ 0 h 2877"/>
                  <a:gd name="T40" fmla="*/ 0 w 2110"/>
                  <a:gd name="T41" fmla="*/ 0 h 2877"/>
                  <a:gd name="T42" fmla="*/ 0 w 2110"/>
                  <a:gd name="T43" fmla="*/ 0 h 2877"/>
                  <a:gd name="T44" fmla="*/ 0 w 2110"/>
                  <a:gd name="T45" fmla="*/ 0 h 2877"/>
                  <a:gd name="T46" fmla="*/ 0 w 2110"/>
                  <a:gd name="T47" fmla="*/ 0 h 2877"/>
                  <a:gd name="T48" fmla="*/ 0 w 2110"/>
                  <a:gd name="T49" fmla="*/ 0 h 2877"/>
                  <a:gd name="T50" fmla="*/ 0 w 2110"/>
                  <a:gd name="T51" fmla="*/ 0 h 2877"/>
                  <a:gd name="T52" fmla="*/ 0 w 2110"/>
                  <a:gd name="T53" fmla="*/ 0 h 2877"/>
                  <a:gd name="T54" fmla="*/ 0 w 2110"/>
                  <a:gd name="T55" fmla="*/ 0 h 28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2110" h="2877">
                    <a:moveTo>
                      <a:pt x="663" y="0"/>
                    </a:moveTo>
                    <a:lnTo>
                      <a:pt x="2029" y="2187"/>
                    </a:lnTo>
                    <a:lnTo>
                      <a:pt x="2038" y="2210"/>
                    </a:lnTo>
                    <a:lnTo>
                      <a:pt x="2056" y="2272"/>
                    </a:lnTo>
                    <a:lnTo>
                      <a:pt x="2078" y="2362"/>
                    </a:lnTo>
                    <a:lnTo>
                      <a:pt x="2097" y="2467"/>
                    </a:lnTo>
                    <a:lnTo>
                      <a:pt x="2110" y="2580"/>
                    </a:lnTo>
                    <a:lnTo>
                      <a:pt x="2104" y="2686"/>
                    </a:lnTo>
                    <a:lnTo>
                      <a:pt x="2077" y="2777"/>
                    </a:lnTo>
                    <a:lnTo>
                      <a:pt x="2020" y="2840"/>
                    </a:lnTo>
                    <a:lnTo>
                      <a:pt x="1978" y="2862"/>
                    </a:lnTo>
                    <a:lnTo>
                      <a:pt x="1931" y="2872"/>
                    </a:lnTo>
                    <a:lnTo>
                      <a:pt x="1884" y="2877"/>
                    </a:lnTo>
                    <a:lnTo>
                      <a:pt x="1836" y="2872"/>
                    </a:lnTo>
                    <a:lnTo>
                      <a:pt x="1789" y="2861"/>
                    </a:lnTo>
                    <a:lnTo>
                      <a:pt x="1739" y="2843"/>
                    </a:lnTo>
                    <a:lnTo>
                      <a:pt x="1692" y="2821"/>
                    </a:lnTo>
                    <a:lnTo>
                      <a:pt x="1647" y="2796"/>
                    </a:lnTo>
                    <a:lnTo>
                      <a:pt x="1601" y="2769"/>
                    </a:lnTo>
                    <a:lnTo>
                      <a:pt x="1560" y="2740"/>
                    </a:lnTo>
                    <a:lnTo>
                      <a:pt x="1521" y="2711"/>
                    </a:lnTo>
                    <a:lnTo>
                      <a:pt x="1483" y="2681"/>
                    </a:lnTo>
                    <a:lnTo>
                      <a:pt x="1450" y="2654"/>
                    </a:lnTo>
                    <a:lnTo>
                      <a:pt x="1421" y="2631"/>
                    </a:lnTo>
                    <a:lnTo>
                      <a:pt x="1396" y="2611"/>
                    </a:lnTo>
                    <a:lnTo>
                      <a:pt x="1377" y="2596"/>
                    </a:lnTo>
                    <a:lnTo>
                      <a:pt x="0" y="413"/>
                    </a:lnTo>
                    <a:lnTo>
                      <a:pt x="663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0" name="Freeform 1242"/>
              <p:cNvSpPr>
                <a:spLocks/>
              </p:cNvSpPr>
              <p:nvPr/>
            </p:nvSpPr>
            <p:spPr bwMode="auto">
              <a:xfrm>
                <a:off x="4617" y="1572"/>
                <a:ext cx="301" cy="411"/>
              </a:xfrm>
              <a:custGeom>
                <a:avLst/>
                <a:gdLst>
                  <a:gd name="T0" fmla="*/ 0 w 2110"/>
                  <a:gd name="T1" fmla="*/ 0 h 2877"/>
                  <a:gd name="T2" fmla="*/ 0 w 2110"/>
                  <a:gd name="T3" fmla="*/ 0 h 2877"/>
                  <a:gd name="T4" fmla="*/ 0 w 2110"/>
                  <a:gd name="T5" fmla="*/ 0 h 2877"/>
                  <a:gd name="T6" fmla="*/ 0 w 2110"/>
                  <a:gd name="T7" fmla="*/ 0 h 2877"/>
                  <a:gd name="T8" fmla="*/ 0 w 2110"/>
                  <a:gd name="T9" fmla="*/ 0 h 2877"/>
                  <a:gd name="T10" fmla="*/ 0 w 2110"/>
                  <a:gd name="T11" fmla="*/ 0 h 2877"/>
                  <a:gd name="T12" fmla="*/ 0 w 2110"/>
                  <a:gd name="T13" fmla="*/ 0 h 2877"/>
                  <a:gd name="T14" fmla="*/ 0 w 2110"/>
                  <a:gd name="T15" fmla="*/ 0 h 2877"/>
                  <a:gd name="T16" fmla="*/ 0 w 2110"/>
                  <a:gd name="T17" fmla="*/ 0 h 2877"/>
                  <a:gd name="T18" fmla="*/ 0 w 2110"/>
                  <a:gd name="T19" fmla="*/ 0 h 2877"/>
                  <a:gd name="T20" fmla="*/ 0 w 2110"/>
                  <a:gd name="T21" fmla="*/ 0 h 2877"/>
                  <a:gd name="T22" fmla="*/ 0 w 2110"/>
                  <a:gd name="T23" fmla="*/ 0 h 2877"/>
                  <a:gd name="T24" fmla="*/ 0 w 2110"/>
                  <a:gd name="T25" fmla="*/ 0 h 2877"/>
                  <a:gd name="T26" fmla="*/ 0 w 2110"/>
                  <a:gd name="T27" fmla="*/ 0 h 2877"/>
                  <a:gd name="T28" fmla="*/ 0 w 2110"/>
                  <a:gd name="T29" fmla="*/ 0 h 2877"/>
                  <a:gd name="T30" fmla="*/ 0 w 2110"/>
                  <a:gd name="T31" fmla="*/ 0 h 2877"/>
                  <a:gd name="T32" fmla="*/ 0 w 2110"/>
                  <a:gd name="T33" fmla="*/ 0 h 2877"/>
                  <a:gd name="T34" fmla="*/ 0 w 2110"/>
                  <a:gd name="T35" fmla="*/ 0 h 2877"/>
                  <a:gd name="T36" fmla="*/ 0 w 2110"/>
                  <a:gd name="T37" fmla="*/ 0 h 2877"/>
                  <a:gd name="T38" fmla="*/ 0 w 2110"/>
                  <a:gd name="T39" fmla="*/ 0 h 2877"/>
                  <a:gd name="T40" fmla="*/ 0 w 2110"/>
                  <a:gd name="T41" fmla="*/ 0 h 2877"/>
                  <a:gd name="T42" fmla="*/ 0 w 2110"/>
                  <a:gd name="T43" fmla="*/ 0 h 2877"/>
                  <a:gd name="T44" fmla="*/ 0 w 2110"/>
                  <a:gd name="T45" fmla="*/ 0 h 2877"/>
                  <a:gd name="T46" fmla="*/ 0 w 2110"/>
                  <a:gd name="T47" fmla="*/ 0 h 2877"/>
                  <a:gd name="T48" fmla="*/ 0 w 2110"/>
                  <a:gd name="T49" fmla="*/ 0 h 2877"/>
                  <a:gd name="T50" fmla="*/ 0 w 2110"/>
                  <a:gd name="T51" fmla="*/ 0 h 2877"/>
                  <a:gd name="T52" fmla="*/ 0 w 2110"/>
                  <a:gd name="T53" fmla="*/ 0 h 2877"/>
                  <a:gd name="T54" fmla="*/ 0 w 2110"/>
                  <a:gd name="T55" fmla="*/ 0 h 28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2110" h="2877">
                    <a:moveTo>
                      <a:pt x="663" y="0"/>
                    </a:moveTo>
                    <a:lnTo>
                      <a:pt x="2029" y="2187"/>
                    </a:lnTo>
                    <a:lnTo>
                      <a:pt x="2038" y="2210"/>
                    </a:lnTo>
                    <a:lnTo>
                      <a:pt x="2056" y="2272"/>
                    </a:lnTo>
                    <a:lnTo>
                      <a:pt x="2078" y="2362"/>
                    </a:lnTo>
                    <a:lnTo>
                      <a:pt x="2097" y="2467"/>
                    </a:lnTo>
                    <a:lnTo>
                      <a:pt x="2110" y="2580"/>
                    </a:lnTo>
                    <a:lnTo>
                      <a:pt x="2104" y="2686"/>
                    </a:lnTo>
                    <a:lnTo>
                      <a:pt x="2077" y="2777"/>
                    </a:lnTo>
                    <a:lnTo>
                      <a:pt x="2020" y="2840"/>
                    </a:lnTo>
                    <a:lnTo>
                      <a:pt x="1978" y="2862"/>
                    </a:lnTo>
                    <a:lnTo>
                      <a:pt x="1931" y="2872"/>
                    </a:lnTo>
                    <a:lnTo>
                      <a:pt x="1884" y="2877"/>
                    </a:lnTo>
                    <a:lnTo>
                      <a:pt x="1836" y="2872"/>
                    </a:lnTo>
                    <a:lnTo>
                      <a:pt x="1789" y="2861"/>
                    </a:lnTo>
                    <a:lnTo>
                      <a:pt x="1739" y="2843"/>
                    </a:lnTo>
                    <a:lnTo>
                      <a:pt x="1692" y="2821"/>
                    </a:lnTo>
                    <a:lnTo>
                      <a:pt x="1647" y="2796"/>
                    </a:lnTo>
                    <a:lnTo>
                      <a:pt x="1601" y="2769"/>
                    </a:lnTo>
                    <a:lnTo>
                      <a:pt x="1560" y="2740"/>
                    </a:lnTo>
                    <a:lnTo>
                      <a:pt x="1521" y="2711"/>
                    </a:lnTo>
                    <a:lnTo>
                      <a:pt x="1483" y="2681"/>
                    </a:lnTo>
                    <a:lnTo>
                      <a:pt x="1450" y="2654"/>
                    </a:lnTo>
                    <a:lnTo>
                      <a:pt x="1421" y="2631"/>
                    </a:lnTo>
                    <a:lnTo>
                      <a:pt x="1396" y="2611"/>
                    </a:lnTo>
                    <a:lnTo>
                      <a:pt x="1377" y="2596"/>
                    </a:lnTo>
                    <a:lnTo>
                      <a:pt x="0" y="413"/>
                    </a:lnTo>
                    <a:lnTo>
                      <a:pt x="66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1" name="Freeform 1243"/>
              <p:cNvSpPr>
                <a:spLocks/>
              </p:cNvSpPr>
              <p:nvPr/>
            </p:nvSpPr>
            <p:spPr bwMode="auto">
              <a:xfrm>
                <a:off x="4617" y="1572"/>
                <a:ext cx="301" cy="411"/>
              </a:xfrm>
              <a:custGeom>
                <a:avLst/>
                <a:gdLst>
                  <a:gd name="T0" fmla="*/ 0 w 2110"/>
                  <a:gd name="T1" fmla="*/ 0 h 2877"/>
                  <a:gd name="T2" fmla="*/ 0 w 2110"/>
                  <a:gd name="T3" fmla="*/ 0 h 2877"/>
                  <a:gd name="T4" fmla="*/ 0 w 2110"/>
                  <a:gd name="T5" fmla="*/ 0 h 2877"/>
                  <a:gd name="T6" fmla="*/ 0 w 2110"/>
                  <a:gd name="T7" fmla="*/ 0 h 2877"/>
                  <a:gd name="T8" fmla="*/ 0 w 2110"/>
                  <a:gd name="T9" fmla="*/ 0 h 2877"/>
                  <a:gd name="T10" fmla="*/ 0 w 2110"/>
                  <a:gd name="T11" fmla="*/ 0 h 2877"/>
                  <a:gd name="T12" fmla="*/ 0 w 2110"/>
                  <a:gd name="T13" fmla="*/ 0 h 2877"/>
                  <a:gd name="T14" fmla="*/ 0 w 2110"/>
                  <a:gd name="T15" fmla="*/ 0 h 2877"/>
                  <a:gd name="T16" fmla="*/ 0 w 2110"/>
                  <a:gd name="T17" fmla="*/ 0 h 2877"/>
                  <a:gd name="T18" fmla="*/ 0 w 2110"/>
                  <a:gd name="T19" fmla="*/ 0 h 2877"/>
                  <a:gd name="T20" fmla="*/ 0 w 2110"/>
                  <a:gd name="T21" fmla="*/ 0 h 2877"/>
                  <a:gd name="T22" fmla="*/ 0 w 2110"/>
                  <a:gd name="T23" fmla="*/ 0 h 2877"/>
                  <a:gd name="T24" fmla="*/ 0 w 2110"/>
                  <a:gd name="T25" fmla="*/ 0 h 2877"/>
                  <a:gd name="T26" fmla="*/ 0 w 2110"/>
                  <a:gd name="T27" fmla="*/ 0 h 2877"/>
                  <a:gd name="T28" fmla="*/ 0 w 2110"/>
                  <a:gd name="T29" fmla="*/ 0 h 2877"/>
                  <a:gd name="T30" fmla="*/ 0 w 2110"/>
                  <a:gd name="T31" fmla="*/ 0 h 2877"/>
                  <a:gd name="T32" fmla="*/ 0 w 2110"/>
                  <a:gd name="T33" fmla="*/ 0 h 2877"/>
                  <a:gd name="T34" fmla="*/ 0 w 2110"/>
                  <a:gd name="T35" fmla="*/ 0 h 2877"/>
                  <a:gd name="T36" fmla="*/ 0 w 2110"/>
                  <a:gd name="T37" fmla="*/ 0 h 2877"/>
                  <a:gd name="T38" fmla="*/ 0 w 2110"/>
                  <a:gd name="T39" fmla="*/ 0 h 2877"/>
                  <a:gd name="T40" fmla="*/ 0 w 2110"/>
                  <a:gd name="T41" fmla="*/ 0 h 2877"/>
                  <a:gd name="T42" fmla="*/ 0 w 2110"/>
                  <a:gd name="T43" fmla="*/ 0 h 2877"/>
                  <a:gd name="T44" fmla="*/ 0 w 2110"/>
                  <a:gd name="T45" fmla="*/ 0 h 2877"/>
                  <a:gd name="T46" fmla="*/ 0 w 2110"/>
                  <a:gd name="T47" fmla="*/ 0 h 2877"/>
                  <a:gd name="T48" fmla="*/ 0 w 2110"/>
                  <a:gd name="T49" fmla="*/ 0 h 2877"/>
                  <a:gd name="T50" fmla="*/ 0 w 2110"/>
                  <a:gd name="T51" fmla="*/ 0 h 2877"/>
                  <a:gd name="T52" fmla="*/ 0 w 2110"/>
                  <a:gd name="T53" fmla="*/ 0 h 287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110" h="2877">
                    <a:moveTo>
                      <a:pt x="663" y="0"/>
                    </a:moveTo>
                    <a:lnTo>
                      <a:pt x="2029" y="2187"/>
                    </a:lnTo>
                    <a:lnTo>
                      <a:pt x="2038" y="2210"/>
                    </a:lnTo>
                    <a:lnTo>
                      <a:pt x="2056" y="2272"/>
                    </a:lnTo>
                    <a:lnTo>
                      <a:pt x="2078" y="2362"/>
                    </a:lnTo>
                    <a:lnTo>
                      <a:pt x="2097" y="2467"/>
                    </a:lnTo>
                    <a:lnTo>
                      <a:pt x="2110" y="2580"/>
                    </a:lnTo>
                    <a:lnTo>
                      <a:pt x="2104" y="2686"/>
                    </a:lnTo>
                    <a:lnTo>
                      <a:pt x="2077" y="2777"/>
                    </a:lnTo>
                    <a:lnTo>
                      <a:pt x="2020" y="2840"/>
                    </a:lnTo>
                    <a:lnTo>
                      <a:pt x="1978" y="2862"/>
                    </a:lnTo>
                    <a:lnTo>
                      <a:pt x="1931" y="2872"/>
                    </a:lnTo>
                    <a:lnTo>
                      <a:pt x="1884" y="2877"/>
                    </a:lnTo>
                    <a:lnTo>
                      <a:pt x="1836" y="2872"/>
                    </a:lnTo>
                    <a:lnTo>
                      <a:pt x="1789" y="2861"/>
                    </a:lnTo>
                    <a:lnTo>
                      <a:pt x="1739" y="2843"/>
                    </a:lnTo>
                    <a:lnTo>
                      <a:pt x="1692" y="2821"/>
                    </a:lnTo>
                    <a:lnTo>
                      <a:pt x="1647" y="2796"/>
                    </a:lnTo>
                    <a:lnTo>
                      <a:pt x="1601" y="2769"/>
                    </a:lnTo>
                    <a:lnTo>
                      <a:pt x="1560" y="2740"/>
                    </a:lnTo>
                    <a:lnTo>
                      <a:pt x="1521" y="2711"/>
                    </a:lnTo>
                    <a:lnTo>
                      <a:pt x="1483" y="2681"/>
                    </a:lnTo>
                    <a:lnTo>
                      <a:pt x="1450" y="2654"/>
                    </a:lnTo>
                    <a:lnTo>
                      <a:pt x="1421" y="2631"/>
                    </a:lnTo>
                    <a:lnTo>
                      <a:pt x="1396" y="2611"/>
                    </a:lnTo>
                    <a:lnTo>
                      <a:pt x="1377" y="2596"/>
                    </a:lnTo>
                    <a:lnTo>
                      <a:pt x="0" y="4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2" name="Freeform 1244"/>
              <p:cNvSpPr>
                <a:spLocks/>
              </p:cNvSpPr>
              <p:nvPr/>
            </p:nvSpPr>
            <p:spPr bwMode="auto">
              <a:xfrm>
                <a:off x="4710" y="1571"/>
                <a:ext cx="199" cy="314"/>
              </a:xfrm>
              <a:custGeom>
                <a:avLst/>
                <a:gdLst>
                  <a:gd name="T0" fmla="*/ 0 w 1389"/>
                  <a:gd name="T1" fmla="*/ 0 h 2200"/>
                  <a:gd name="T2" fmla="*/ 0 w 1389"/>
                  <a:gd name="T3" fmla="*/ 0 h 2200"/>
                  <a:gd name="T4" fmla="*/ 0 w 1389"/>
                  <a:gd name="T5" fmla="*/ 0 h 2200"/>
                  <a:gd name="T6" fmla="*/ 0 w 1389"/>
                  <a:gd name="T7" fmla="*/ 0 h 2200"/>
                  <a:gd name="T8" fmla="*/ 0 w 1389"/>
                  <a:gd name="T9" fmla="*/ 0 h 2200"/>
                  <a:gd name="T10" fmla="*/ 0 w 1389"/>
                  <a:gd name="T11" fmla="*/ 0 h 2200"/>
                  <a:gd name="T12" fmla="*/ 0 w 1389"/>
                  <a:gd name="T13" fmla="*/ 0 h 2200"/>
                  <a:gd name="T14" fmla="*/ 0 w 1389"/>
                  <a:gd name="T15" fmla="*/ 0 h 2200"/>
                  <a:gd name="T16" fmla="*/ 0 w 1389"/>
                  <a:gd name="T17" fmla="*/ 0 h 2200"/>
                  <a:gd name="T18" fmla="*/ 0 w 1389"/>
                  <a:gd name="T19" fmla="*/ 0 h 22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389" h="2200">
                    <a:moveTo>
                      <a:pt x="1389" y="2189"/>
                    </a:moveTo>
                    <a:lnTo>
                      <a:pt x="1387" y="2187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1366" y="2200"/>
                    </a:lnTo>
                    <a:lnTo>
                      <a:pt x="1365" y="2197"/>
                    </a:lnTo>
                    <a:lnTo>
                      <a:pt x="1389" y="2189"/>
                    </a:lnTo>
                    <a:lnTo>
                      <a:pt x="1389" y="2187"/>
                    </a:lnTo>
                    <a:lnTo>
                      <a:pt x="1387" y="2187"/>
                    </a:lnTo>
                    <a:lnTo>
                      <a:pt x="1389" y="21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3" name="Freeform 1245"/>
              <p:cNvSpPr>
                <a:spLocks/>
              </p:cNvSpPr>
              <p:nvPr/>
            </p:nvSpPr>
            <p:spPr bwMode="auto">
              <a:xfrm>
                <a:off x="4905" y="1883"/>
                <a:ext cx="15" cy="96"/>
              </a:xfrm>
              <a:custGeom>
                <a:avLst/>
                <a:gdLst>
                  <a:gd name="T0" fmla="*/ 0 w 108"/>
                  <a:gd name="T1" fmla="*/ 0 h 667"/>
                  <a:gd name="T2" fmla="*/ 0 w 108"/>
                  <a:gd name="T3" fmla="*/ 0 h 667"/>
                  <a:gd name="T4" fmla="*/ 0 w 108"/>
                  <a:gd name="T5" fmla="*/ 0 h 667"/>
                  <a:gd name="T6" fmla="*/ 0 w 108"/>
                  <a:gd name="T7" fmla="*/ 0 h 667"/>
                  <a:gd name="T8" fmla="*/ 0 w 108"/>
                  <a:gd name="T9" fmla="*/ 0 h 667"/>
                  <a:gd name="T10" fmla="*/ 0 w 108"/>
                  <a:gd name="T11" fmla="*/ 0 h 667"/>
                  <a:gd name="T12" fmla="*/ 0 w 108"/>
                  <a:gd name="T13" fmla="*/ 0 h 667"/>
                  <a:gd name="T14" fmla="*/ 0 w 108"/>
                  <a:gd name="T15" fmla="*/ 0 h 667"/>
                  <a:gd name="T16" fmla="*/ 0 w 108"/>
                  <a:gd name="T17" fmla="*/ 0 h 667"/>
                  <a:gd name="T18" fmla="*/ 0 w 108"/>
                  <a:gd name="T19" fmla="*/ 0 h 667"/>
                  <a:gd name="T20" fmla="*/ 0 w 108"/>
                  <a:gd name="T21" fmla="*/ 0 h 667"/>
                  <a:gd name="T22" fmla="*/ 0 w 108"/>
                  <a:gd name="T23" fmla="*/ 0 h 667"/>
                  <a:gd name="T24" fmla="*/ 0 w 108"/>
                  <a:gd name="T25" fmla="*/ 0 h 667"/>
                  <a:gd name="T26" fmla="*/ 0 w 108"/>
                  <a:gd name="T27" fmla="*/ 0 h 667"/>
                  <a:gd name="T28" fmla="*/ 0 w 108"/>
                  <a:gd name="T29" fmla="*/ 0 h 667"/>
                  <a:gd name="T30" fmla="*/ 0 w 108"/>
                  <a:gd name="T31" fmla="*/ 0 h 667"/>
                  <a:gd name="T32" fmla="*/ 0 w 108"/>
                  <a:gd name="T33" fmla="*/ 0 h 667"/>
                  <a:gd name="T34" fmla="*/ 0 w 108"/>
                  <a:gd name="T35" fmla="*/ 0 h 667"/>
                  <a:gd name="T36" fmla="*/ 0 w 108"/>
                  <a:gd name="T37" fmla="*/ 0 h 667"/>
                  <a:gd name="T38" fmla="*/ 0 w 108"/>
                  <a:gd name="T39" fmla="*/ 0 h 667"/>
                  <a:gd name="T40" fmla="*/ 0 w 108"/>
                  <a:gd name="T41" fmla="*/ 0 h 66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8" h="667">
                    <a:moveTo>
                      <a:pt x="12" y="667"/>
                    </a:moveTo>
                    <a:lnTo>
                      <a:pt x="12" y="667"/>
                    </a:lnTo>
                    <a:lnTo>
                      <a:pt x="74" y="600"/>
                    </a:lnTo>
                    <a:lnTo>
                      <a:pt x="102" y="505"/>
                    </a:lnTo>
                    <a:lnTo>
                      <a:pt x="108" y="397"/>
                    </a:lnTo>
                    <a:lnTo>
                      <a:pt x="95" y="284"/>
                    </a:lnTo>
                    <a:lnTo>
                      <a:pt x="76" y="177"/>
                    </a:lnTo>
                    <a:lnTo>
                      <a:pt x="53" y="87"/>
                    </a:lnTo>
                    <a:lnTo>
                      <a:pt x="34" y="22"/>
                    </a:lnTo>
                    <a:lnTo>
                      <a:pt x="26" y="0"/>
                    </a:lnTo>
                    <a:lnTo>
                      <a:pt x="2" y="8"/>
                    </a:lnTo>
                    <a:lnTo>
                      <a:pt x="10" y="30"/>
                    </a:lnTo>
                    <a:lnTo>
                      <a:pt x="29" y="91"/>
                    </a:lnTo>
                    <a:lnTo>
                      <a:pt x="52" y="180"/>
                    </a:lnTo>
                    <a:lnTo>
                      <a:pt x="70" y="284"/>
                    </a:lnTo>
                    <a:lnTo>
                      <a:pt x="82" y="397"/>
                    </a:lnTo>
                    <a:lnTo>
                      <a:pt x="76" y="500"/>
                    </a:lnTo>
                    <a:lnTo>
                      <a:pt x="50" y="588"/>
                    </a:lnTo>
                    <a:lnTo>
                      <a:pt x="0" y="646"/>
                    </a:lnTo>
                    <a:lnTo>
                      <a:pt x="12" y="6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4" name="Freeform 1246"/>
              <p:cNvSpPr>
                <a:spLocks/>
              </p:cNvSpPr>
              <p:nvPr/>
            </p:nvSpPr>
            <p:spPr bwMode="auto">
              <a:xfrm>
                <a:off x="4812" y="1941"/>
                <a:ext cx="95" cy="44"/>
              </a:xfrm>
              <a:custGeom>
                <a:avLst/>
                <a:gdLst>
                  <a:gd name="T0" fmla="*/ 0 w 660"/>
                  <a:gd name="T1" fmla="*/ 0 h 305"/>
                  <a:gd name="T2" fmla="*/ 0 w 660"/>
                  <a:gd name="T3" fmla="*/ 0 h 305"/>
                  <a:gd name="T4" fmla="*/ 0 w 660"/>
                  <a:gd name="T5" fmla="*/ 0 h 305"/>
                  <a:gd name="T6" fmla="*/ 0 w 660"/>
                  <a:gd name="T7" fmla="*/ 0 h 305"/>
                  <a:gd name="T8" fmla="*/ 0 w 660"/>
                  <a:gd name="T9" fmla="*/ 0 h 305"/>
                  <a:gd name="T10" fmla="*/ 0 w 660"/>
                  <a:gd name="T11" fmla="*/ 0 h 305"/>
                  <a:gd name="T12" fmla="*/ 0 w 660"/>
                  <a:gd name="T13" fmla="*/ 0 h 305"/>
                  <a:gd name="T14" fmla="*/ 0 w 660"/>
                  <a:gd name="T15" fmla="*/ 0 h 305"/>
                  <a:gd name="T16" fmla="*/ 0 w 660"/>
                  <a:gd name="T17" fmla="*/ 0 h 305"/>
                  <a:gd name="T18" fmla="*/ 0 w 660"/>
                  <a:gd name="T19" fmla="*/ 0 h 305"/>
                  <a:gd name="T20" fmla="*/ 0 w 660"/>
                  <a:gd name="T21" fmla="*/ 0 h 305"/>
                  <a:gd name="T22" fmla="*/ 0 w 660"/>
                  <a:gd name="T23" fmla="*/ 0 h 305"/>
                  <a:gd name="T24" fmla="*/ 0 w 660"/>
                  <a:gd name="T25" fmla="*/ 0 h 305"/>
                  <a:gd name="T26" fmla="*/ 0 w 660"/>
                  <a:gd name="T27" fmla="*/ 0 h 305"/>
                  <a:gd name="T28" fmla="*/ 0 w 660"/>
                  <a:gd name="T29" fmla="*/ 0 h 305"/>
                  <a:gd name="T30" fmla="*/ 0 w 660"/>
                  <a:gd name="T31" fmla="*/ 0 h 305"/>
                  <a:gd name="T32" fmla="*/ 0 w 660"/>
                  <a:gd name="T33" fmla="*/ 0 h 305"/>
                  <a:gd name="T34" fmla="*/ 0 w 660"/>
                  <a:gd name="T35" fmla="*/ 0 h 305"/>
                  <a:gd name="T36" fmla="*/ 0 w 660"/>
                  <a:gd name="T37" fmla="*/ 0 h 305"/>
                  <a:gd name="T38" fmla="*/ 0 w 660"/>
                  <a:gd name="T39" fmla="*/ 0 h 305"/>
                  <a:gd name="T40" fmla="*/ 0 w 660"/>
                  <a:gd name="T41" fmla="*/ 0 h 305"/>
                  <a:gd name="T42" fmla="*/ 0 w 660"/>
                  <a:gd name="T43" fmla="*/ 0 h 305"/>
                  <a:gd name="T44" fmla="*/ 0 w 660"/>
                  <a:gd name="T45" fmla="*/ 0 h 305"/>
                  <a:gd name="T46" fmla="*/ 0 w 660"/>
                  <a:gd name="T47" fmla="*/ 0 h 305"/>
                  <a:gd name="T48" fmla="*/ 0 w 660"/>
                  <a:gd name="T49" fmla="*/ 0 h 305"/>
                  <a:gd name="T50" fmla="*/ 0 w 660"/>
                  <a:gd name="T51" fmla="*/ 0 h 305"/>
                  <a:gd name="T52" fmla="*/ 0 w 660"/>
                  <a:gd name="T53" fmla="*/ 0 h 305"/>
                  <a:gd name="T54" fmla="*/ 0 w 660"/>
                  <a:gd name="T55" fmla="*/ 0 h 305"/>
                  <a:gd name="T56" fmla="*/ 0 w 660"/>
                  <a:gd name="T57" fmla="*/ 0 h 305"/>
                  <a:gd name="T58" fmla="*/ 0 w 660"/>
                  <a:gd name="T59" fmla="*/ 0 h 305"/>
                  <a:gd name="T60" fmla="*/ 0 w 660"/>
                  <a:gd name="T61" fmla="*/ 0 h 305"/>
                  <a:gd name="T62" fmla="*/ 0 w 660"/>
                  <a:gd name="T63" fmla="*/ 0 h 305"/>
                  <a:gd name="T64" fmla="*/ 0 w 660"/>
                  <a:gd name="T65" fmla="*/ 0 h 305"/>
                  <a:gd name="T66" fmla="*/ 0 w 660"/>
                  <a:gd name="T67" fmla="*/ 0 h 305"/>
                  <a:gd name="T68" fmla="*/ 0 w 660"/>
                  <a:gd name="T69" fmla="*/ 0 h 305"/>
                  <a:gd name="T70" fmla="*/ 0 w 660"/>
                  <a:gd name="T71" fmla="*/ 0 h 305"/>
                  <a:gd name="T72" fmla="*/ 0 w 660"/>
                  <a:gd name="T73" fmla="*/ 0 h 30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60" h="305">
                    <a:moveTo>
                      <a:pt x="0" y="16"/>
                    </a:moveTo>
                    <a:lnTo>
                      <a:pt x="2" y="21"/>
                    </a:lnTo>
                    <a:lnTo>
                      <a:pt x="20" y="36"/>
                    </a:lnTo>
                    <a:lnTo>
                      <a:pt x="45" y="55"/>
                    </a:lnTo>
                    <a:lnTo>
                      <a:pt x="74" y="79"/>
                    </a:lnTo>
                    <a:lnTo>
                      <a:pt x="107" y="105"/>
                    </a:lnTo>
                    <a:lnTo>
                      <a:pt x="144" y="135"/>
                    </a:lnTo>
                    <a:lnTo>
                      <a:pt x="184" y="164"/>
                    </a:lnTo>
                    <a:lnTo>
                      <a:pt x="228" y="193"/>
                    </a:lnTo>
                    <a:lnTo>
                      <a:pt x="273" y="222"/>
                    </a:lnTo>
                    <a:lnTo>
                      <a:pt x="320" y="247"/>
                    </a:lnTo>
                    <a:lnTo>
                      <a:pt x="367" y="270"/>
                    </a:lnTo>
                    <a:lnTo>
                      <a:pt x="419" y="286"/>
                    </a:lnTo>
                    <a:lnTo>
                      <a:pt x="467" y="299"/>
                    </a:lnTo>
                    <a:lnTo>
                      <a:pt x="517" y="305"/>
                    </a:lnTo>
                    <a:lnTo>
                      <a:pt x="567" y="299"/>
                    </a:lnTo>
                    <a:lnTo>
                      <a:pt x="614" y="289"/>
                    </a:lnTo>
                    <a:lnTo>
                      <a:pt x="660" y="264"/>
                    </a:lnTo>
                    <a:lnTo>
                      <a:pt x="648" y="243"/>
                    </a:lnTo>
                    <a:lnTo>
                      <a:pt x="606" y="264"/>
                    </a:lnTo>
                    <a:lnTo>
                      <a:pt x="562" y="275"/>
                    </a:lnTo>
                    <a:lnTo>
                      <a:pt x="517" y="276"/>
                    </a:lnTo>
                    <a:lnTo>
                      <a:pt x="471" y="275"/>
                    </a:lnTo>
                    <a:lnTo>
                      <a:pt x="423" y="262"/>
                    </a:lnTo>
                    <a:lnTo>
                      <a:pt x="375" y="245"/>
                    </a:lnTo>
                    <a:lnTo>
                      <a:pt x="332" y="222"/>
                    </a:lnTo>
                    <a:lnTo>
                      <a:pt x="286" y="197"/>
                    </a:lnTo>
                    <a:lnTo>
                      <a:pt x="241" y="173"/>
                    </a:lnTo>
                    <a:lnTo>
                      <a:pt x="201" y="144"/>
                    </a:lnTo>
                    <a:lnTo>
                      <a:pt x="162" y="115"/>
                    </a:lnTo>
                    <a:lnTo>
                      <a:pt x="124" y="86"/>
                    </a:lnTo>
                    <a:lnTo>
                      <a:pt x="91" y="58"/>
                    </a:lnTo>
                    <a:lnTo>
                      <a:pt x="62" y="36"/>
                    </a:lnTo>
                    <a:lnTo>
                      <a:pt x="37" y="15"/>
                    </a:lnTo>
                    <a:lnTo>
                      <a:pt x="18" y="0"/>
                    </a:lnTo>
                    <a:lnTo>
                      <a:pt x="20" y="4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5" name="Freeform 1247"/>
              <p:cNvSpPr>
                <a:spLocks/>
              </p:cNvSpPr>
              <p:nvPr/>
            </p:nvSpPr>
            <p:spPr bwMode="auto">
              <a:xfrm>
                <a:off x="4615" y="1630"/>
                <a:ext cx="200" cy="313"/>
              </a:xfrm>
              <a:custGeom>
                <a:avLst/>
                <a:gdLst>
                  <a:gd name="T0" fmla="*/ 0 w 1398"/>
                  <a:gd name="T1" fmla="*/ 0 h 2195"/>
                  <a:gd name="T2" fmla="*/ 0 w 1398"/>
                  <a:gd name="T3" fmla="*/ 0 h 2195"/>
                  <a:gd name="T4" fmla="*/ 0 w 1398"/>
                  <a:gd name="T5" fmla="*/ 0 h 2195"/>
                  <a:gd name="T6" fmla="*/ 0 w 1398"/>
                  <a:gd name="T7" fmla="*/ 0 h 2195"/>
                  <a:gd name="T8" fmla="*/ 0 w 1398"/>
                  <a:gd name="T9" fmla="*/ 0 h 2195"/>
                  <a:gd name="T10" fmla="*/ 0 w 1398"/>
                  <a:gd name="T11" fmla="*/ 0 h 2195"/>
                  <a:gd name="T12" fmla="*/ 0 w 1398"/>
                  <a:gd name="T13" fmla="*/ 0 h 21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8" h="2195">
                    <a:moveTo>
                      <a:pt x="11" y="6"/>
                    </a:moveTo>
                    <a:lnTo>
                      <a:pt x="0" y="13"/>
                    </a:lnTo>
                    <a:lnTo>
                      <a:pt x="1378" y="2195"/>
                    </a:lnTo>
                    <a:lnTo>
                      <a:pt x="1398" y="2183"/>
                    </a:lnTo>
                    <a:lnTo>
                      <a:pt x="21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6" name="Freeform 1248"/>
              <p:cNvSpPr>
                <a:spLocks/>
              </p:cNvSpPr>
              <p:nvPr/>
            </p:nvSpPr>
            <p:spPr bwMode="auto">
              <a:xfrm>
                <a:off x="4587" y="1629"/>
                <a:ext cx="245" cy="398"/>
              </a:xfrm>
              <a:custGeom>
                <a:avLst/>
                <a:gdLst>
                  <a:gd name="T0" fmla="*/ 0 w 1714"/>
                  <a:gd name="T1" fmla="*/ 0 h 2788"/>
                  <a:gd name="T2" fmla="*/ 0 w 1714"/>
                  <a:gd name="T3" fmla="*/ 0 h 2788"/>
                  <a:gd name="T4" fmla="*/ 0 w 1714"/>
                  <a:gd name="T5" fmla="*/ 0 h 2788"/>
                  <a:gd name="T6" fmla="*/ 0 w 1714"/>
                  <a:gd name="T7" fmla="*/ 0 h 2788"/>
                  <a:gd name="T8" fmla="*/ 0 w 1714"/>
                  <a:gd name="T9" fmla="*/ 0 h 2788"/>
                  <a:gd name="T10" fmla="*/ 0 w 1714"/>
                  <a:gd name="T11" fmla="*/ 0 h 2788"/>
                  <a:gd name="T12" fmla="*/ 0 w 1714"/>
                  <a:gd name="T13" fmla="*/ 0 h 2788"/>
                  <a:gd name="T14" fmla="*/ 0 w 1714"/>
                  <a:gd name="T15" fmla="*/ 0 h 2788"/>
                  <a:gd name="T16" fmla="*/ 0 w 1714"/>
                  <a:gd name="T17" fmla="*/ 0 h 2788"/>
                  <a:gd name="T18" fmla="*/ 0 w 1714"/>
                  <a:gd name="T19" fmla="*/ 0 h 2788"/>
                  <a:gd name="T20" fmla="*/ 0 w 1714"/>
                  <a:gd name="T21" fmla="*/ 0 h 2788"/>
                  <a:gd name="T22" fmla="*/ 0 w 1714"/>
                  <a:gd name="T23" fmla="*/ 0 h 2788"/>
                  <a:gd name="T24" fmla="*/ 0 w 1714"/>
                  <a:gd name="T25" fmla="*/ 0 h 2788"/>
                  <a:gd name="T26" fmla="*/ 0 w 1714"/>
                  <a:gd name="T27" fmla="*/ 0 h 2788"/>
                  <a:gd name="T28" fmla="*/ 0 w 1714"/>
                  <a:gd name="T29" fmla="*/ 0 h 2788"/>
                  <a:gd name="T30" fmla="*/ 0 w 1714"/>
                  <a:gd name="T31" fmla="*/ 0 h 2788"/>
                  <a:gd name="T32" fmla="*/ 0 w 1714"/>
                  <a:gd name="T33" fmla="*/ 0 h 2788"/>
                  <a:gd name="T34" fmla="*/ 0 w 1714"/>
                  <a:gd name="T35" fmla="*/ 0 h 2788"/>
                  <a:gd name="T36" fmla="*/ 0 w 1714"/>
                  <a:gd name="T37" fmla="*/ 0 h 2788"/>
                  <a:gd name="T38" fmla="*/ 0 w 1714"/>
                  <a:gd name="T39" fmla="*/ 0 h 2788"/>
                  <a:gd name="T40" fmla="*/ 0 w 1714"/>
                  <a:gd name="T41" fmla="*/ 0 h 2788"/>
                  <a:gd name="T42" fmla="*/ 0 w 1714"/>
                  <a:gd name="T43" fmla="*/ 0 h 2788"/>
                  <a:gd name="T44" fmla="*/ 0 w 1714"/>
                  <a:gd name="T45" fmla="*/ 0 h 2788"/>
                  <a:gd name="T46" fmla="*/ 0 w 1714"/>
                  <a:gd name="T47" fmla="*/ 0 h 2788"/>
                  <a:gd name="T48" fmla="*/ 0 w 1714"/>
                  <a:gd name="T49" fmla="*/ 0 h 2788"/>
                  <a:gd name="T50" fmla="*/ 0 w 1714"/>
                  <a:gd name="T51" fmla="*/ 0 h 2788"/>
                  <a:gd name="T52" fmla="*/ 0 w 1714"/>
                  <a:gd name="T53" fmla="*/ 0 h 2788"/>
                  <a:gd name="T54" fmla="*/ 0 w 1714"/>
                  <a:gd name="T55" fmla="*/ 0 h 278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714" h="2788">
                    <a:moveTo>
                      <a:pt x="205" y="0"/>
                    </a:moveTo>
                    <a:lnTo>
                      <a:pt x="1580" y="2182"/>
                    </a:lnTo>
                    <a:lnTo>
                      <a:pt x="1588" y="2206"/>
                    </a:lnTo>
                    <a:lnTo>
                      <a:pt x="1612" y="2264"/>
                    </a:lnTo>
                    <a:lnTo>
                      <a:pt x="1644" y="2349"/>
                    </a:lnTo>
                    <a:lnTo>
                      <a:pt x="1675" y="2447"/>
                    </a:lnTo>
                    <a:lnTo>
                      <a:pt x="1700" y="2550"/>
                    </a:lnTo>
                    <a:lnTo>
                      <a:pt x="1714" y="2646"/>
                    </a:lnTo>
                    <a:lnTo>
                      <a:pt x="1709" y="2723"/>
                    </a:lnTo>
                    <a:lnTo>
                      <a:pt x="1675" y="2771"/>
                    </a:lnTo>
                    <a:lnTo>
                      <a:pt x="1646" y="2783"/>
                    </a:lnTo>
                    <a:lnTo>
                      <a:pt x="1612" y="2788"/>
                    </a:lnTo>
                    <a:lnTo>
                      <a:pt x="1578" y="2783"/>
                    </a:lnTo>
                    <a:lnTo>
                      <a:pt x="1540" y="2771"/>
                    </a:lnTo>
                    <a:lnTo>
                      <a:pt x="1502" y="2754"/>
                    </a:lnTo>
                    <a:lnTo>
                      <a:pt x="1463" y="2731"/>
                    </a:lnTo>
                    <a:lnTo>
                      <a:pt x="1423" y="2704"/>
                    </a:lnTo>
                    <a:lnTo>
                      <a:pt x="1386" y="2673"/>
                    </a:lnTo>
                    <a:lnTo>
                      <a:pt x="1347" y="2642"/>
                    </a:lnTo>
                    <a:lnTo>
                      <a:pt x="1312" y="2609"/>
                    </a:lnTo>
                    <a:lnTo>
                      <a:pt x="1276" y="2578"/>
                    </a:lnTo>
                    <a:lnTo>
                      <a:pt x="1245" y="2547"/>
                    </a:lnTo>
                    <a:lnTo>
                      <a:pt x="1216" y="2518"/>
                    </a:lnTo>
                    <a:lnTo>
                      <a:pt x="1189" y="2490"/>
                    </a:lnTo>
                    <a:lnTo>
                      <a:pt x="1168" y="2469"/>
                    </a:lnTo>
                    <a:lnTo>
                      <a:pt x="1152" y="2453"/>
                    </a:lnTo>
                    <a:lnTo>
                      <a:pt x="0" y="623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7" name="Freeform 1249"/>
              <p:cNvSpPr>
                <a:spLocks/>
              </p:cNvSpPr>
              <p:nvPr/>
            </p:nvSpPr>
            <p:spPr bwMode="auto">
              <a:xfrm>
                <a:off x="4587" y="1629"/>
                <a:ext cx="245" cy="398"/>
              </a:xfrm>
              <a:custGeom>
                <a:avLst/>
                <a:gdLst>
                  <a:gd name="T0" fmla="*/ 0 w 1714"/>
                  <a:gd name="T1" fmla="*/ 0 h 2788"/>
                  <a:gd name="T2" fmla="*/ 0 w 1714"/>
                  <a:gd name="T3" fmla="*/ 0 h 2788"/>
                  <a:gd name="T4" fmla="*/ 0 w 1714"/>
                  <a:gd name="T5" fmla="*/ 0 h 2788"/>
                  <a:gd name="T6" fmla="*/ 0 w 1714"/>
                  <a:gd name="T7" fmla="*/ 0 h 2788"/>
                  <a:gd name="T8" fmla="*/ 0 w 1714"/>
                  <a:gd name="T9" fmla="*/ 0 h 2788"/>
                  <a:gd name="T10" fmla="*/ 0 w 1714"/>
                  <a:gd name="T11" fmla="*/ 0 h 2788"/>
                  <a:gd name="T12" fmla="*/ 0 w 1714"/>
                  <a:gd name="T13" fmla="*/ 0 h 2788"/>
                  <a:gd name="T14" fmla="*/ 0 w 1714"/>
                  <a:gd name="T15" fmla="*/ 0 h 2788"/>
                  <a:gd name="T16" fmla="*/ 0 w 1714"/>
                  <a:gd name="T17" fmla="*/ 0 h 2788"/>
                  <a:gd name="T18" fmla="*/ 0 w 1714"/>
                  <a:gd name="T19" fmla="*/ 0 h 2788"/>
                  <a:gd name="T20" fmla="*/ 0 w 1714"/>
                  <a:gd name="T21" fmla="*/ 0 h 2788"/>
                  <a:gd name="T22" fmla="*/ 0 w 1714"/>
                  <a:gd name="T23" fmla="*/ 0 h 2788"/>
                  <a:gd name="T24" fmla="*/ 0 w 1714"/>
                  <a:gd name="T25" fmla="*/ 0 h 2788"/>
                  <a:gd name="T26" fmla="*/ 0 w 1714"/>
                  <a:gd name="T27" fmla="*/ 0 h 2788"/>
                  <a:gd name="T28" fmla="*/ 0 w 1714"/>
                  <a:gd name="T29" fmla="*/ 0 h 2788"/>
                  <a:gd name="T30" fmla="*/ 0 w 1714"/>
                  <a:gd name="T31" fmla="*/ 0 h 2788"/>
                  <a:gd name="T32" fmla="*/ 0 w 1714"/>
                  <a:gd name="T33" fmla="*/ 0 h 2788"/>
                  <a:gd name="T34" fmla="*/ 0 w 1714"/>
                  <a:gd name="T35" fmla="*/ 0 h 2788"/>
                  <a:gd name="T36" fmla="*/ 0 w 1714"/>
                  <a:gd name="T37" fmla="*/ 0 h 2788"/>
                  <a:gd name="T38" fmla="*/ 0 w 1714"/>
                  <a:gd name="T39" fmla="*/ 0 h 2788"/>
                  <a:gd name="T40" fmla="*/ 0 w 1714"/>
                  <a:gd name="T41" fmla="*/ 0 h 2788"/>
                  <a:gd name="T42" fmla="*/ 0 w 1714"/>
                  <a:gd name="T43" fmla="*/ 0 h 2788"/>
                  <a:gd name="T44" fmla="*/ 0 w 1714"/>
                  <a:gd name="T45" fmla="*/ 0 h 2788"/>
                  <a:gd name="T46" fmla="*/ 0 w 1714"/>
                  <a:gd name="T47" fmla="*/ 0 h 2788"/>
                  <a:gd name="T48" fmla="*/ 0 w 1714"/>
                  <a:gd name="T49" fmla="*/ 0 h 2788"/>
                  <a:gd name="T50" fmla="*/ 0 w 1714"/>
                  <a:gd name="T51" fmla="*/ 0 h 2788"/>
                  <a:gd name="T52" fmla="*/ 0 w 1714"/>
                  <a:gd name="T53" fmla="*/ 0 h 2788"/>
                  <a:gd name="T54" fmla="*/ 0 w 1714"/>
                  <a:gd name="T55" fmla="*/ 0 h 278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714" h="2788">
                    <a:moveTo>
                      <a:pt x="205" y="0"/>
                    </a:moveTo>
                    <a:lnTo>
                      <a:pt x="1580" y="2182"/>
                    </a:lnTo>
                    <a:lnTo>
                      <a:pt x="1588" y="2206"/>
                    </a:lnTo>
                    <a:lnTo>
                      <a:pt x="1612" y="2264"/>
                    </a:lnTo>
                    <a:lnTo>
                      <a:pt x="1644" y="2349"/>
                    </a:lnTo>
                    <a:lnTo>
                      <a:pt x="1675" y="2447"/>
                    </a:lnTo>
                    <a:lnTo>
                      <a:pt x="1700" y="2550"/>
                    </a:lnTo>
                    <a:lnTo>
                      <a:pt x="1714" y="2646"/>
                    </a:lnTo>
                    <a:lnTo>
                      <a:pt x="1709" y="2723"/>
                    </a:lnTo>
                    <a:lnTo>
                      <a:pt x="1675" y="2771"/>
                    </a:lnTo>
                    <a:lnTo>
                      <a:pt x="1646" y="2783"/>
                    </a:lnTo>
                    <a:lnTo>
                      <a:pt x="1612" y="2788"/>
                    </a:lnTo>
                    <a:lnTo>
                      <a:pt x="1578" y="2783"/>
                    </a:lnTo>
                    <a:lnTo>
                      <a:pt x="1540" y="2771"/>
                    </a:lnTo>
                    <a:lnTo>
                      <a:pt x="1502" y="2754"/>
                    </a:lnTo>
                    <a:lnTo>
                      <a:pt x="1463" y="2731"/>
                    </a:lnTo>
                    <a:lnTo>
                      <a:pt x="1423" y="2704"/>
                    </a:lnTo>
                    <a:lnTo>
                      <a:pt x="1386" y="2673"/>
                    </a:lnTo>
                    <a:lnTo>
                      <a:pt x="1347" y="2642"/>
                    </a:lnTo>
                    <a:lnTo>
                      <a:pt x="1312" y="2609"/>
                    </a:lnTo>
                    <a:lnTo>
                      <a:pt x="1276" y="2578"/>
                    </a:lnTo>
                    <a:lnTo>
                      <a:pt x="1245" y="2547"/>
                    </a:lnTo>
                    <a:lnTo>
                      <a:pt x="1216" y="2518"/>
                    </a:lnTo>
                    <a:lnTo>
                      <a:pt x="1189" y="2490"/>
                    </a:lnTo>
                    <a:lnTo>
                      <a:pt x="1168" y="2469"/>
                    </a:lnTo>
                    <a:lnTo>
                      <a:pt x="1152" y="2453"/>
                    </a:lnTo>
                    <a:lnTo>
                      <a:pt x="0" y="623"/>
                    </a:lnTo>
                    <a:lnTo>
                      <a:pt x="205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8" name="Freeform 1250"/>
              <p:cNvSpPr>
                <a:spLocks/>
              </p:cNvSpPr>
              <p:nvPr/>
            </p:nvSpPr>
            <p:spPr bwMode="auto">
              <a:xfrm>
                <a:off x="4587" y="1629"/>
                <a:ext cx="245" cy="398"/>
              </a:xfrm>
              <a:custGeom>
                <a:avLst/>
                <a:gdLst>
                  <a:gd name="T0" fmla="*/ 0 w 1714"/>
                  <a:gd name="T1" fmla="*/ 0 h 2788"/>
                  <a:gd name="T2" fmla="*/ 0 w 1714"/>
                  <a:gd name="T3" fmla="*/ 0 h 2788"/>
                  <a:gd name="T4" fmla="*/ 0 w 1714"/>
                  <a:gd name="T5" fmla="*/ 0 h 2788"/>
                  <a:gd name="T6" fmla="*/ 0 w 1714"/>
                  <a:gd name="T7" fmla="*/ 0 h 2788"/>
                  <a:gd name="T8" fmla="*/ 0 w 1714"/>
                  <a:gd name="T9" fmla="*/ 0 h 2788"/>
                  <a:gd name="T10" fmla="*/ 0 w 1714"/>
                  <a:gd name="T11" fmla="*/ 0 h 2788"/>
                  <a:gd name="T12" fmla="*/ 0 w 1714"/>
                  <a:gd name="T13" fmla="*/ 0 h 2788"/>
                  <a:gd name="T14" fmla="*/ 0 w 1714"/>
                  <a:gd name="T15" fmla="*/ 0 h 2788"/>
                  <a:gd name="T16" fmla="*/ 0 w 1714"/>
                  <a:gd name="T17" fmla="*/ 0 h 2788"/>
                  <a:gd name="T18" fmla="*/ 0 w 1714"/>
                  <a:gd name="T19" fmla="*/ 0 h 2788"/>
                  <a:gd name="T20" fmla="*/ 0 w 1714"/>
                  <a:gd name="T21" fmla="*/ 0 h 2788"/>
                  <a:gd name="T22" fmla="*/ 0 w 1714"/>
                  <a:gd name="T23" fmla="*/ 0 h 2788"/>
                  <a:gd name="T24" fmla="*/ 0 w 1714"/>
                  <a:gd name="T25" fmla="*/ 0 h 2788"/>
                  <a:gd name="T26" fmla="*/ 0 w 1714"/>
                  <a:gd name="T27" fmla="*/ 0 h 2788"/>
                  <a:gd name="T28" fmla="*/ 0 w 1714"/>
                  <a:gd name="T29" fmla="*/ 0 h 2788"/>
                  <a:gd name="T30" fmla="*/ 0 w 1714"/>
                  <a:gd name="T31" fmla="*/ 0 h 2788"/>
                  <a:gd name="T32" fmla="*/ 0 w 1714"/>
                  <a:gd name="T33" fmla="*/ 0 h 2788"/>
                  <a:gd name="T34" fmla="*/ 0 w 1714"/>
                  <a:gd name="T35" fmla="*/ 0 h 2788"/>
                  <a:gd name="T36" fmla="*/ 0 w 1714"/>
                  <a:gd name="T37" fmla="*/ 0 h 2788"/>
                  <a:gd name="T38" fmla="*/ 0 w 1714"/>
                  <a:gd name="T39" fmla="*/ 0 h 2788"/>
                  <a:gd name="T40" fmla="*/ 0 w 1714"/>
                  <a:gd name="T41" fmla="*/ 0 h 2788"/>
                  <a:gd name="T42" fmla="*/ 0 w 1714"/>
                  <a:gd name="T43" fmla="*/ 0 h 2788"/>
                  <a:gd name="T44" fmla="*/ 0 w 1714"/>
                  <a:gd name="T45" fmla="*/ 0 h 2788"/>
                  <a:gd name="T46" fmla="*/ 0 w 1714"/>
                  <a:gd name="T47" fmla="*/ 0 h 2788"/>
                  <a:gd name="T48" fmla="*/ 0 w 1714"/>
                  <a:gd name="T49" fmla="*/ 0 h 2788"/>
                  <a:gd name="T50" fmla="*/ 0 w 1714"/>
                  <a:gd name="T51" fmla="*/ 0 h 2788"/>
                  <a:gd name="T52" fmla="*/ 0 w 1714"/>
                  <a:gd name="T53" fmla="*/ 0 h 278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14" h="2788">
                    <a:moveTo>
                      <a:pt x="205" y="0"/>
                    </a:moveTo>
                    <a:lnTo>
                      <a:pt x="1580" y="2182"/>
                    </a:lnTo>
                    <a:lnTo>
                      <a:pt x="1588" y="2206"/>
                    </a:lnTo>
                    <a:lnTo>
                      <a:pt x="1612" y="2264"/>
                    </a:lnTo>
                    <a:lnTo>
                      <a:pt x="1644" y="2349"/>
                    </a:lnTo>
                    <a:lnTo>
                      <a:pt x="1675" y="2447"/>
                    </a:lnTo>
                    <a:lnTo>
                      <a:pt x="1700" y="2550"/>
                    </a:lnTo>
                    <a:lnTo>
                      <a:pt x="1714" y="2646"/>
                    </a:lnTo>
                    <a:lnTo>
                      <a:pt x="1709" y="2723"/>
                    </a:lnTo>
                    <a:lnTo>
                      <a:pt x="1675" y="2771"/>
                    </a:lnTo>
                    <a:lnTo>
                      <a:pt x="1646" y="2783"/>
                    </a:lnTo>
                    <a:lnTo>
                      <a:pt x="1612" y="2788"/>
                    </a:lnTo>
                    <a:lnTo>
                      <a:pt x="1578" y="2783"/>
                    </a:lnTo>
                    <a:lnTo>
                      <a:pt x="1540" y="2771"/>
                    </a:lnTo>
                    <a:lnTo>
                      <a:pt x="1502" y="2754"/>
                    </a:lnTo>
                    <a:lnTo>
                      <a:pt x="1463" y="2731"/>
                    </a:lnTo>
                    <a:lnTo>
                      <a:pt x="1423" y="2704"/>
                    </a:lnTo>
                    <a:lnTo>
                      <a:pt x="1386" y="2673"/>
                    </a:lnTo>
                    <a:lnTo>
                      <a:pt x="1347" y="2642"/>
                    </a:lnTo>
                    <a:lnTo>
                      <a:pt x="1312" y="2609"/>
                    </a:lnTo>
                    <a:lnTo>
                      <a:pt x="1276" y="2578"/>
                    </a:lnTo>
                    <a:lnTo>
                      <a:pt x="1245" y="2547"/>
                    </a:lnTo>
                    <a:lnTo>
                      <a:pt x="1216" y="2518"/>
                    </a:lnTo>
                    <a:lnTo>
                      <a:pt x="1189" y="2490"/>
                    </a:lnTo>
                    <a:lnTo>
                      <a:pt x="1168" y="2469"/>
                    </a:lnTo>
                    <a:lnTo>
                      <a:pt x="1152" y="2453"/>
                    </a:lnTo>
                    <a:lnTo>
                      <a:pt x="0" y="62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9" name="Freeform 1251"/>
              <p:cNvSpPr>
                <a:spLocks/>
              </p:cNvSpPr>
              <p:nvPr/>
            </p:nvSpPr>
            <p:spPr bwMode="auto">
              <a:xfrm>
                <a:off x="4615" y="1628"/>
                <a:ext cx="199" cy="314"/>
              </a:xfrm>
              <a:custGeom>
                <a:avLst/>
                <a:gdLst>
                  <a:gd name="T0" fmla="*/ 0 w 1397"/>
                  <a:gd name="T1" fmla="*/ 0 h 2196"/>
                  <a:gd name="T2" fmla="*/ 0 w 1397"/>
                  <a:gd name="T3" fmla="*/ 0 h 2196"/>
                  <a:gd name="T4" fmla="*/ 0 w 1397"/>
                  <a:gd name="T5" fmla="*/ 0 h 2196"/>
                  <a:gd name="T6" fmla="*/ 0 w 1397"/>
                  <a:gd name="T7" fmla="*/ 0 h 2196"/>
                  <a:gd name="T8" fmla="*/ 0 w 1397"/>
                  <a:gd name="T9" fmla="*/ 0 h 2196"/>
                  <a:gd name="T10" fmla="*/ 0 w 1397"/>
                  <a:gd name="T11" fmla="*/ 0 h 2196"/>
                  <a:gd name="T12" fmla="*/ 0 w 1397"/>
                  <a:gd name="T13" fmla="*/ 0 h 21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7" h="2196">
                    <a:moveTo>
                      <a:pt x="1397" y="2186"/>
                    </a:moveTo>
                    <a:lnTo>
                      <a:pt x="1396" y="2184"/>
                    </a:lnTo>
                    <a:lnTo>
                      <a:pt x="21" y="0"/>
                    </a:lnTo>
                    <a:lnTo>
                      <a:pt x="0" y="13"/>
                    </a:lnTo>
                    <a:lnTo>
                      <a:pt x="1375" y="2196"/>
                    </a:lnTo>
                    <a:lnTo>
                      <a:pt x="1373" y="2194"/>
                    </a:lnTo>
                    <a:lnTo>
                      <a:pt x="1397" y="21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0" name="Freeform 1252"/>
              <p:cNvSpPr>
                <a:spLocks/>
              </p:cNvSpPr>
              <p:nvPr/>
            </p:nvSpPr>
            <p:spPr bwMode="auto">
              <a:xfrm>
                <a:off x="4811" y="1940"/>
                <a:ext cx="23" cy="86"/>
              </a:xfrm>
              <a:custGeom>
                <a:avLst/>
                <a:gdLst>
                  <a:gd name="T0" fmla="*/ 0 w 160"/>
                  <a:gd name="T1" fmla="*/ 0 h 602"/>
                  <a:gd name="T2" fmla="*/ 0 w 160"/>
                  <a:gd name="T3" fmla="*/ 0 h 602"/>
                  <a:gd name="T4" fmla="*/ 0 w 160"/>
                  <a:gd name="T5" fmla="*/ 0 h 602"/>
                  <a:gd name="T6" fmla="*/ 0 w 160"/>
                  <a:gd name="T7" fmla="*/ 0 h 602"/>
                  <a:gd name="T8" fmla="*/ 0 w 160"/>
                  <a:gd name="T9" fmla="*/ 0 h 602"/>
                  <a:gd name="T10" fmla="*/ 0 w 160"/>
                  <a:gd name="T11" fmla="*/ 0 h 602"/>
                  <a:gd name="T12" fmla="*/ 0 w 160"/>
                  <a:gd name="T13" fmla="*/ 0 h 602"/>
                  <a:gd name="T14" fmla="*/ 0 w 160"/>
                  <a:gd name="T15" fmla="*/ 0 h 602"/>
                  <a:gd name="T16" fmla="*/ 0 w 160"/>
                  <a:gd name="T17" fmla="*/ 0 h 602"/>
                  <a:gd name="T18" fmla="*/ 0 w 160"/>
                  <a:gd name="T19" fmla="*/ 0 h 602"/>
                  <a:gd name="T20" fmla="*/ 0 w 160"/>
                  <a:gd name="T21" fmla="*/ 0 h 602"/>
                  <a:gd name="T22" fmla="*/ 0 w 160"/>
                  <a:gd name="T23" fmla="*/ 0 h 602"/>
                  <a:gd name="T24" fmla="*/ 0 w 160"/>
                  <a:gd name="T25" fmla="*/ 0 h 602"/>
                  <a:gd name="T26" fmla="*/ 0 w 160"/>
                  <a:gd name="T27" fmla="*/ 0 h 602"/>
                  <a:gd name="T28" fmla="*/ 0 w 160"/>
                  <a:gd name="T29" fmla="*/ 0 h 602"/>
                  <a:gd name="T30" fmla="*/ 0 w 160"/>
                  <a:gd name="T31" fmla="*/ 0 h 602"/>
                  <a:gd name="T32" fmla="*/ 0 w 160"/>
                  <a:gd name="T33" fmla="*/ 0 h 602"/>
                  <a:gd name="T34" fmla="*/ 0 w 160"/>
                  <a:gd name="T35" fmla="*/ 0 h 602"/>
                  <a:gd name="T36" fmla="*/ 0 w 160"/>
                  <a:gd name="T37" fmla="*/ 0 h 602"/>
                  <a:gd name="T38" fmla="*/ 0 w 160"/>
                  <a:gd name="T39" fmla="*/ 0 h 602"/>
                  <a:gd name="T40" fmla="*/ 0 w 160"/>
                  <a:gd name="T41" fmla="*/ 0 h 60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0" h="602">
                    <a:moveTo>
                      <a:pt x="115" y="602"/>
                    </a:moveTo>
                    <a:lnTo>
                      <a:pt x="115" y="602"/>
                    </a:lnTo>
                    <a:lnTo>
                      <a:pt x="154" y="549"/>
                    </a:lnTo>
                    <a:lnTo>
                      <a:pt x="160" y="467"/>
                    </a:lnTo>
                    <a:lnTo>
                      <a:pt x="145" y="370"/>
                    </a:lnTo>
                    <a:lnTo>
                      <a:pt x="121" y="266"/>
                    </a:lnTo>
                    <a:lnTo>
                      <a:pt x="89" y="166"/>
                    </a:lnTo>
                    <a:lnTo>
                      <a:pt x="58" y="81"/>
                    </a:lnTo>
                    <a:lnTo>
                      <a:pt x="34" y="22"/>
                    </a:lnTo>
                    <a:lnTo>
                      <a:pt x="24" y="0"/>
                    </a:lnTo>
                    <a:lnTo>
                      <a:pt x="0" y="8"/>
                    </a:lnTo>
                    <a:lnTo>
                      <a:pt x="8" y="31"/>
                    </a:lnTo>
                    <a:lnTo>
                      <a:pt x="34" y="89"/>
                    </a:lnTo>
                    <a:lnTo>
                      <a:pt x="65" y="174"/>
                    </a:lnTo>
                    <a:lnTo>
                      <a:pt x="95" y="270"/>
                    </a:lnTo>
                    <a:lnTo>
                      <a:pt x="121" y="374"/>
                    </a:lnTo>
                    <a:lnTo>
                      <a:pt x="135" y="467"/>
                    </a:lnTo>
                    <a:lnTo>
                      <a:pt x="129" y="539"/>
                    </a:lnTo>
                    <a:lnTo>
                      <a:pt x="102" y="581"/>
                    </a:lnTo>
                    <a:lnTo>
                      <a:pt x="115" y="6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1" name="Freeform 1253"/>
              <p:cNvSpPr>
                <a:spLocks/>
              </p:cNvSpPr>
              <p:nvPr/>
            </p:nvSpPr>
            <p:spPr bwMode="auto">
              <a:xfrm>
                <a:off x="4750" y="1978"/>
                <a:ext cx="77" cy="51"/>
              </a:xfrm>
              <a:custGeom>
                <a:avLst/>
                <a:gdLst>
                  <a:gd name="T0" fmla="*/ 0 w 540"/>
                  <a:gd name="T1" fmla="*/ 0 h 360"/>
                  <a:gd name="T2" fmla="*/ 0 w 540"/>
                  <a:gd name="T3" fmla="*/ 0 h 360"/>
                  <a:gd name="T4" fmla="*/ 0 w 540"/>
                  <a:gd name="T5" fmla="*/ 0 h 360"/>
                  <a:gd name="T6" fmla="*/ 0 w 540"/>
                  <a:gd name="T7" fmla="*/ 0 h 360"/>
                  <a:gd name="T8" fmla="*/ 0 w 540"/>
                  <a:gd name="T9" fmla="*/ 0 h 360"/>
                  <a:gd name="T10" fmla="*/ 0 w 540"/>
                  <a:gd name="T11" fmla="*/ 0 h 360"/>
                  <a:gd name="T12" fmla="*/ 0 w 540"/>
                  <a:gd name="T13" fmla="*/ 0 h 360"/>
                  <a:gd name="T14" fmla="*/ 0 w 540"/>
                  <a:gd name="T15" fmla="*/ 0 h 360"/>
                  <a:gd name="T16" fmla="*/ 0 w 540"/>
                  <a:gd name="T17" fmla="*/ 0 h 360"/>
                  <a:gd name="T18" fmla="*/ 0 w 540"/>
                  <a:gd name="T19" fmla="*/ 0 h 360"/>
                  <a:gd name="T20" fmla="*/ 0 w 540"/>
                  <a:gd name="T21" fmla="*/ 0 h 360"/>
                  <a:gd name="T22" fmla="*/ 0 w 540"/>
                  <a:gd name="T23" fmla="*/ 0 h 360"/>
                  <a:gd name="T24" fmla="*/ 0 w 540"/>
                  <a:gd name="T25" fmla="*/ 0 h 360"/>
                  <a:gd name="T26" fmla="*/ 0 w 540"/>
                  <a:gd name="T27" fmla="*/ 0 h 360"/>
                  <a:gd name="T28" fmla="*/ 0 w 540"/>
                  <a:gd name="T29" fmla="*/ 0 h 360"/>
                  <a:gd name="T30" fmla="*/ 0 w 540"/>
                  <a:gd name="T31" fmla="*/ 0 h 360"/>
                  <a:gd name="T32" fmla="*/ 0 w 540"/>
                  <a:gd name="T33" fmla="*/ 0 h 360"/>
                  <a:gd name="T34" fmla="*/ 0 w 540"/>
                  <a:gd name="T35" fmla="*/ 0 h 360"/>
                  <a:gd name="T36" fmla="*/ 0 w 540"/>
                  <a:gd name="T37" fmla="*/ 0 h 360"/>
                  <a:gd name="T38" fmla="*/ 0 w 540"/>
                  <a:gd name="T39" fmla="*/ 0 h 360"/>
                  <a:gd name="T40" fmla="*/ 0 w 540"/>
                  <a:gd name="T41" fmla="*/ 0 h 360"/>
                  <a:gd name="T42" fmla="*/ 0 w 540"/>
                  <a:gd name="T43" fmla="*/ 0 h 360"/>
                  <a:gd name="T44" fmla="*/ 0 w 540"/>
                  <a:gd name="T45" fmla="*/ 0 h 360"/>
                  <a:gd name="T46" fmla="*/ 0 w 540"/>
                  <a:gd name="T47" fmla="*/ 0 h 360"/>
                  <a:gd name="T48" fmla="*/ 0 w 540"/>
                  <a:gd name="T49" fmla="*/ 0 h 360"/>
                  <a:gd name="T50" fmla="*/ 0 w 540"/>
                  <a:gd name="T51" fmla="*/ 0 h 360"/>
                  <a:gd name="T52" fmla="*/ 0 w 540"/>
                  <a:gd name="T53" fmla="*/ 0 h 360"/>
                  <a:gd name="T54" fmla="*/ 0 w 540"/>
                  <a:gd name="T55" fmla="*/ 0 h 360"/>
                  <a:gd name="T56" fmla="*/ 0 w 540"/>
                  <a:gd name="T57" fmla="*/ 0 h 360"/>
                  <a:gd name="T58" fmla="*/ 0 w 540"/>
                  <a:gd name="T59" fmla="*/ 0 h 360"/>
                  <a:gd name="T60" fmla="*/ 0 w 540"/>
                  <a:gd name="T61" fmla="*/ 0 h 360"/>
                  <a:gd name="T62" fmla="*/ 0 w 540"/>
                  <a:gd name="T63" fmla="*/ 0 h 360"/>
                  <a:gd name="T64" fmla="*/ 0 w 540"/>
                  <a:gd name="T65" fmla="*/ 0 h 360"/>
                  <a:gd name="T66" fmla="*/ 0 w 540"/>
                  <a:gd name="T67" fmla="*/ 0 h 360"/>
                  <a:gd name="T68" fmla="*/ 0 w 540"/>
                  <a:gd name="T69" fmla="*/ 0 h 360"/>
                  <a:gd name="T70" fmla="*/ 0 w 540"/>
                  <a:gd name="T71" fmla="*/ 0 h 360"/>
                  <a:gd name="T72" fmla="*/ 0 w 540"/>
                  <a:gd name="T73" fmla="*/ 0 h 36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40" h="360">
                    <a:moveTo>
                      <a:pt x="0" y="18"/>
                    </a:moveTo>
                    <a:lnTo>
                      <a:pt x="2" y="21"/>
                    </a:lnTo>
                    <a:lnTo>
                      <a:pt x="18" y="36"/>
                    </a:lnTo>
                    <a:lnTo>
                      <a:pt x="39" y="57"/>
                    </a:lnTo>
                    <a:lnTo>
                      <a:pt x="66" y="84"/>
                    </a:lnTo>
                    <a:lnTo>
                      <a:pt x="95" y="113"/>
                    </a:lnTo>
                    <a:lnTo>
                      <a:pt x="126" y="146"/>
                    </a:lnTo>
                    <a:lnTo>
                      <a:pt x="161" y="177"/>
                    </a:lnTo>
                    <a:lnTo>
                      <a:pt x="197" y="210"/>
                    </a:lnTo>
                    <a:lnTo>
                      <a:pt x="236" y="242"/>
                    </a:lnTo>
                    <a:lnTo>
                      <a:pt x="273" y="273"/>
                    </a:lnTo>
                    <a:lnTo>
                      <a:pt x="315" y="300"/>
                    </a:lnTo>
                    <a:lnTo>
                      <a:pt x="354" y="325"/>
                    </a:lnTo>
                    <a:lnTo>
                      <a:pt x="394" y="341"/>
                    </a:lnTo>
                    <a:lnTo>
                      <a:pt x="433" y="354"/>
                    </a:lnTo>
                    <a:lnTo>
                      <a:pt x="470" y="360"/>
                    </a:lnTo>
                    <a:lnTo>
                      <a:pt x="506" y="354"/>
                    </a:lnTo>
                    <a:lnTo>
                      <a:pt x="540" y="339"/>
                    </a:lnTo>
                    <a:lnTo>
                      <a:pt x="527" y="318"/>
                    </a:lnTo>
                    <a:lnTo>
                      <a:pt x="502" y="329"/>
                    </a:lnTo>
                    <a:lnTo>
                      <a:pt x="470" y="331"/>
                    </a:lnTo>
                    <a:lnTo>
                      <a:pt x="438" y="329"/>
                    </a:lnTo>
                    <a:lnTo>
                      <a:pt x="402" y="316"/>
                    </a:lnTo>
                    <a:lnTo>
                      <a:pt x="367" y="300"/>
                    </a:lnTo>
                    <a:lnTo>
                      <a:pt x="328" y="279"/>
                    </a:lnTo>
                    <a:lnTo>
                      <a:pt x="291" y="252"/>
                    </a:lnTo>
                    <a:lnTo>
                      <a:pt x="252" y="221"/>
                    </a:lnTo>
                    <a:lnTo>
                      <a:pt x="213" y="189"/>
                    </a:lnTo>
                    <a:lnTo>
                      <a:pt x="178" y="157"/>
                    </a:lnTo>
                    <a:lnTo>
                      <a:pt x="142" y="126"/>
                    </a:lnTo>
                    <a:lnTo>
                      <a:pt x="112" y="97"/>
                    </a:lnTo>
                    <a:lnTo>
                      <a:pt x="82" y="68"/>
                    </a:lnTo>
                    <a:lnTo>
                      <a:pt x="55" y="40"/>
                    </a:lnTo>
                    <a:lnTo>
                      <a:pt x="34" y="19"/>
                    </a:lnTo>
                    <a:lnTo>
                      <a:pt x="18" y="0"/>
                    </a:lnTo>
                    <a:lnTo>
                      <a:pt x="20" y="5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2" name="Freeform 1254"/>
              <p:cNvSpPr>
                <a:spLocks/>
              </p:cNvSpPr>
              <p:nvPr/>
            </p:nvSpPr>
            <p:spPr bwMode="auto">
              <a:xfrm>
                <a:off x="4585" y="1717"/>
                <a:ext cx="168" cy="263"/>
              </a:xfrm>
              <a:custGeom>
                <a:avLst/>
                <a:gdLst>
                  <a:gd name="T0" fmla="*/ 0 w 1173"/>
                  <a:gd name="T1" fmla="*/ 0 h 1843"/>
                  <a:gd name="T2" fmla="*/ 0 w 1173"/>
                  <a:gd name="T3" fmla="*/ 0 h 1843"/>
                  <a:gd name="T4" fmla="*/ 0 w 1173"/>
                  <a:gd name="T5" fmla="*/ 0 h 1843"/>
                  <a:gd name="T6" fmla="*/ 0 w 1173"/>
                  <a:gd name="T7" fmla="*/ 0 h 1843"/>
                  <a:gd name="T8" fmla="*/ 0 w 1173"/>
                  <a:gd name="T9" fmla="*/ 0 h 1843"/>
                  <a:gd name="T10" fmla="*/ 0 w 1173"/>
                  <a:gd name="T11" fmla="*/ 0 h 1843"/>
                  <a:gd name="T12" fmla="*/ 0 w 1173"/>
                  <a:gd name="T13" fmla="*/ 0 h 18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73" h="1843">
                    <a:moveTo>
                      <a:pt x="11" y="6"/>
                    </a:moveTo>
                    <a:lnTo>
                      <a:pt x="0" y="12"/>
                    </a:lnTo>
                    <a:lnTo>
                      <a:pt x="1153" y="1843"/>
                    </a:lnTo>
                    <a:lnTo>
                      <a:pt x="1173" y="1830"/>
                    </a:lnTo>
                    <a:lnTo>
                      <a:pt x="21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3" name="Freeform 1255"/>
              <p:cNvSpPr>
                <a:spLocks/>
              </p:cNvSpPr>
              <p:nvPr/>
            </p:nvSpPr>
            <p:spPr bwMode="auto">
              <a:xfrm>
                <a:off x="4535" y="1503"/>
                <a:ext cx="294" cy="251"/>
              </a:xfrm>
              <a:custGeom>
                <a:avLst/>
                <a:gdLst>
                  <a:gd name="T0" fmla="*/ 0 w 2054"/>
                  <a:gd name="T1" fmla="*/ 0 h 1756"/>
                  <a:gd name="T2" fmla="*/ 0 w 2054"/>
                  <a:gd name="T3" fmla="*/ 0 h 1756"/>
                  <a:gd name="T4" fmla="*/ 0 w 2054"/>
                  <a:gd name="T5" fmla="*/ 0 h 1756"/>
                  <a:gd name="T6" fmla="*/ 0 w 2054"/>
                  <a:gd name="T7" fmla="*/ 0 h 1756"/>
                  <a:gd name="T8" fmla="*/ 0 w 2054"/>
                  <a:gd name="T9" fmla="*/ 0 h 17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54" h="1756">
                    <a:moveTo>
                      <a:pt x="484" y="1756"/>
                    </a:moveTo>
                    <a:lnTo>
                      <a:pt x="2054" y="769"/>
                    </a:lnTo>
                    <a:lnTo>
                      <a:pt x="1572" y="0"/>
                    </a:lnTo>
                    <a:lnTo>
                      <a:pt x="0" y="987"/>
                    </a:lnTo>
                    <a:lnTo>
                      <a:pt x="484" y="1756"/>
                    </a:lnTo>
                    <a:close/>
                  </a:path>
                </a:pathLst>
              </a:custGeom>
              <a:solidFill>
                <a:srgbClr val="BAB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4" name="Freeform 1256"/>
              <p:cNvSpPr>
                <a:spLocks/>
              </p:cNvSpPr>
              <p:nvPr/>
            </p:nvSpPr>
            <p:spPr bwMode="auto">
              <a:xfrm>
                <a:off x="4604" y="1612"/>
                <a:ext cx="227" cy="144"/>
              </a:xfrm>
              <a:custGeom>
                <a:avLst/>
                <a:gdLst>
                  <a:gd name="T0" fmla="*/ 0 w 1594"/>
                  <a:gd name="T1" fmla="*/ 0 h 1009"/>
                  <a:gd name="T2" fmla="*/ 0 w 1594"/>
                  <a:gd name="T3" fmla="*/ 0 h 1009"/>
                  <a:gd name="T4" fmla="*/ 0 w 1594"/>
                  <a:gd name="T5" fmla="*/ 0 h 1009"/>
                  <a:gd name="T6" fmla="*/ 0 w 1594"/>
                  <a:gd name="T7" fmla="*/ 0 h 1009"/>
                  <a:gd name="T8" fmla="*/ 0 w 1594"/>
                  <a:gd name="T9" fmla="*/ 0 h 1009"/>
                  <a:gd name="T10" fmla="*/ 0 w 1594"/>
                  <a:gd name="T11" fmla="*/ 0 h 1009"/>
                  <a:gd name="T12" fmla="*/ 0 w 1594"/>
                  <a:gd name="T13" fmla="*/ 0 h 1009"/>
                  <a:gd name="T14" fmla="*/ 0 w 1594"/>
                  <a:gd name="T15" fmla="*/ 0 h 1009"/>
                  <a:gd name="T16" fmla="*/ 0 w 1594"/>
                  <a:gd name="T17" fmla="*/ 0 h 1009"/>
                  <a:gd name="T18" fmla="*/ 0 w 1594"/>
                  <a:gd name="T19" fmla="*/ 0 h 10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94" h="1009">
                    <a:moveTo>
                      <a:pt x="1565" y="17"/>
                    </a:moveTo>
                    <a:lnTo>
                      <a:pt x="1570" y="0"/>
                    </a:lnTo>
                    <a:lnTo>
                      <a:pt x="0" y="988"/>
                    </a:lnTo>
                    <a:lnTo>
                      <a:pt x="11" y="1009"/>
                    </a:lnTo>
                    <a:lnTo>
                      <a:pt x="1582" y="21"/>
                    </a:lnTo>
                    <a:lnTo>
                      <a:pt x="1586" y="4"/>
                    </a:lnTo>
                    <a:lnTo>
                      <a:pt x="1582" y="21"/>
                    </a:lnTo>
                    <a:lnTo>
                      <a:pt x="1594" y="14"/>
                    </a:lnTo>
                    <a:lnTo>
                      <a:pt x="1586" y="4"/>
                    </a:lnTo>
                    <a:lnTo>
                      <a:pt x="1565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5" name="Freeform 1257"/>
              <p:cNvSpPr>
                <a:spLocks/>
              </p:cNvSpPr>
              <p:nvPr/>
            </p:nvSpPr>
            <p:spPr bwMode="auto">
              <a:xfrm>
                <a:off x="4759" y="1501"/>
                <a:ext cx="71" cy="113"/>
              </a:xfrm>
              <a:custGeom>
                <a:avLst/>
                <a:gdLst>
                  <a:gd name="T0" fmla="*/ 0 w 502"/>
                  <a:gd name="T1" fmla="*/ 0 h 794"/>
                  <a:gd name="T2" fmla="*/ 0 w 502"/>
                  <a:gd name="T3" fmla="*/ 0 h 794"/>
                  <a:gd name="T4" fmla="*/ 0 w 502"/>
                  <a:gd name="T5" fmla="*/ 0 h 794"/>
                  <a:gd name="T6" fmla="*/ 0 w 502"/>
                  <a:gd name="T7" fmla="*/ 0 h 794"/>
                  <a:gd name="T8" fmla="*/ 0 w 502"/>
                  <a:gd name="T9" fmla="*/ 0 h 794"/>
                  <a:gd name="T10" fmla="*/ 0 w 502"/>
                  <a:gd name="T11" fmla="*/ 0 h 794"/>
                  <a:gd name="T12" fmla="*/ 0 w 502"/>
                  <a:gd name="T13" fmla="*/ 0 h 794"/>
                  <a:gd name="T14" fmla="*/ 0 w 502"/>
                  <a:gd name="T15" fmla="*/ 0 h 794"/>
                  <a:gd name="T16" fmla="*/ 0 w 502"/>
                  <a:gd name="T17" fmla="*/ 0 h 794"/>
                  <a:gd name="T18" fmla="*/ 0 w 502"/>
                  <a:gd name="T19" fmla="*/ 0 h 79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02" h="794">
                    <a:moveTo>
                      <a:pt x="16" y="29"/>
                    </a:moveTo>
                    <a:lnTo>
                      <a:pt x="0" y="25"/>
                    </a:lnTo>
                    <a:lnTo>
                      <a:pt x="481" y="794"/>
                    </a:lnTo>
                    <a:lnTo>
                      <a:pt x="502" y="781"/>
                    </a:lnTo>
                    <a:lnTo>
                      <a:pt x="21" y="13"/>
                    </a:lnTo>
                    <a:lnTo>
                      <a:pt x="3" y="8"/>
                    </a:lnTo>
                    <a:lnTo>
                      <a:pt x="21" y="13"/>
                    </a:lnTo>
                    <a:lnTo>
                      <a:pt x="14" y="0"/>
                    </a:lnTo>
                    <a:lnTo>
                      <a:pt x="3" y="8"/>
                    </a:lnTo>
                    <a:lnTo>
                      <a:pt x="16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6" name="Freeform 1258"/>
              <p:cNvSpPr>
                <a:spLocks/>
              </p:cNvSpPr>
              <p:nvPr/>
            </p:nvSpPr>
            <p:spPr bwMode="auto">
              <a:xfrm>
                <a:off x="4533" y="1502"/>
                <a:ext cx="228" cy="144"/>
              </a:xfrm>
              <a:custGeom>
                <a:avLst/>
                <a:gdLst>
                  <a:gd name="T0" fmla="*/ 0 w 1596"/>
                  <a:gd name="T1" fmla="*/ 0 h 1008"/>
                  <a:gd name="T2" fmla="*/ 0 w 1596"/>
                  <a:gd name="T3" fmla="*/ 0 h 1008"/>
                  <a:gd name="T4" fmla="*/ 0 w 1596"/>
                  <a:gd name="T5" fmla="*/ 0 h 1008"/>
                  <a:gd name="T6" fmla="*/ 0 w 1596"/>
                  <a:gd name="T7" fmla="*/ 0 h 1008"/>
                  <a:gd name="T8" fmla="*/ 0 w 1596"/>
                  <a:gd name="T9" fmla="*/ 0 h 1008"/>
                  <a:gd name="T10" fmla="*/ 0 w 1596"/>
                  <a:gd name="T11" fmla="*/ 0 h 1008"/>
                  <a:gd name="T12" fmla="*/ 0 w 1596"/>
                  <a:gd name="T13" fmla="*/ 0 h 1008"/>
                  <a:gd name="T14" fmla="*/ 0 w 1596"/>
                  <a:gd name="T15" fmla="*/ 0 h 1008"/>
                  <a:gd name="T16" fmla="*/ 0 w 1596"/>
                  <a:gd name="T17" fmla="*/ 0 h 1008"/>
                  <a:gd name="T18" fmla="*/ 0 w 1596"/>
                  <a:gd name="T19" fmla="*/ 0 h 100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96" h="1008">
                    <a:moveTo>
                      <a:pt x="29" y="991"/>
                    </a:moveTo>
                    <a:lnTo>
                      <a:pt x="24" y="1008"/>
                    </a:lnTo>
                    <a:lnTo>
                      <a:pt x="1596" y="21"/>
                    </a:lnTo>
                    <a:lnTo>
                      <a:pt x="1583" y="0"/>
                    </a:lnTo>
                    <a:lnTo>
                      <a:pt x="11" y="988"/>
                    </a:lnTo>
                    <a:lnTo>
                      <a:pt x="8" y="1004"/>
                    </a:lnTo>
                    <a:lnTo>
                      <a:pt x="11" y="988"/>
                    </a:lnTo>
                    <a:lnTo>
                      <a:pt x="0" y="993"/>
                    </a:lnTo>
                    <a:lnTo>
                      <a:pt x="8" y="1004"/>
                    </a:lnTo>
                    <a:lnTo>
                      <a:pt x="29" y="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7" name="Freeform 1259"/>
              <p:cNvSpPr>
                <a:spLocks/>
              </p:cNvSpPr>
              <p:nvPr/>
            </p:nvSpPr>
            <p:spPr bwMode="auto">
              <a:xfrm>
                <a:off x="4534" y="1643"/>
                <a:ext cx="72" cy="114"/>
              </a:xfrm>
              <a:custGeom>
                <a:avLst/>
                <a:gdLst>
                  <a:gd name="T0" fmla="*/ 0 w 504"/>
                  <a:gd name="T1" fmla="*/ 0 h 795"/>
                  <a:gd name="T2" fmla="*/ 0 w 504"/>
                  <a:gd name="T3" fmla="*/ 0 h 795"/>
                  <a:gd name="T4" fmla="*/ 0 w 504"/>
                  <a:gd name="T5" fmla="*/ 0 h 795"/>
                  <a:gd name="T6" fmla="*/ 0 w 504"/>
                  <a:gd name="T7" fmla="*/ 0 h 795"/>
                  <a:gd name="T8" fmla="*/ 0 w 504"/>
                  <a:gd name="T9" fmla="*/ 0 h 795"/>
                  <a:gd name="T10" fmla="*/ 0 w 504"/>
                  <a:gd name="T11" fmla="*/ 0 h 795"/>
                  <a:gd name="T12" fmla="*/ 0 w 504"/>
                  <a:gd name="T13" fmla="*/ 0 h 795"/>
                  <a:gd name="T14" fmla="*/ 0 w 504"/>
                  <a:gd name="T15" fmla="*/ 0 h 795"/>
                  <a:gd name="T16" fmla="*/ 0 w 504"/>
                  <a:gd name="T17" fmla="*/ 0 h 795"/>
                  <a:gd name="T18" fmla="*/ 0 w 504"/>
                  <a:gd name="T19" fmla="*/ 0 h 7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04" h="795">
                    <a:moveTo>
                      <a:pt x="488" y="766"/>
                    </a:moveTo>
                    <a:lnTo>
                      <a:pt x="504" y="769"/>
                    </a:lnTo>
                    <a:lnTo>
                      <a:pt x="21" y="0"/>
                    </a:lnTo>
                    <a:lnTo>
                      <a:pt x="0" y="13"/>
                    </a:lnTo>
                    <a:lnTo>
                      <a:pt x="483" y="782"/>
                    </a:lnTo>
                    <a:lnTo>
                      <a:pt x="499" y="787"/>
                    </a:lnTo>
                    <a:lnTo>
                      <a:pt x="483" y="782"/>
                    </a:lnTo>
                    <a:lnTo>
                      <a:pt x="489" y="795"/>
                    </a:lnTo>
                    <a:lnTo>
                      <a:pt x="499" y="787"/>
                    </a:lnTo>
                    <a:lnTo>
                      <a:pt x="488" y="76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8" name="Freeform 1260"/>
              <p:cNvSpPr>
                <a:spLocks/>
              </p:cNvSpPr>
              <p:nvPr/>
            </p:nvSpPr>
            <p:spPr bwMode="auto">
              <a:xfrm>
                <a:off x="4588" y="1609"/>
                <a:ext cx="72" cy="94"/>
              </a:xfrm>
              <a:custGeom>
                <a:avLst/>
                <a:gdLst>
                  <a:gd name="T0" fmla="*/ 0 w 502"/>
                  <a:gd name="T1" fmla="*/ 0 h 654"/>
                  <a:gd name="T2" fmla="*/ 0 w 502"/>
                  <a:gd name="T3" fmla="*/ 0 h 654"/>
                  <a:gd name="T4" fmla="*/ 0 w 502"/>
                  <a:gd name="T5" fmla="*/ 0 h 654"/>
                  <a:gd name="T6" fmla="*/ 0 w 502"/>
                  <a:gd name="T7" fmla="*/ 0 h 654"/>
                  <a:gd name="T8" fmla="*/ 0 w 502"/>
                  <a:gd name="T9" fmla="*/ 0 h 6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02" h="654">
                    <a:moveTo>
                      <a:pt x="349" y="654"/>
                    </a:moveTo>
                    <a:lnTo>
                      <a:pt x="502" y="557"/>
                    </a:lnTo>
                    <a:lnTo>
                      <a:pt x="153" y="0"/>
                    </a:lnTo>
                    <a:lnTo>
                      <a:pt x="0" y="98"/>
                    </a:lnTo>
                    <a:lnTo>
                      <a:pt x="349" y="65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9" name="Freeform 1261"/>
              <p:cNvSpPr>
                <a:spLocks/>
              </p:cNvSpPr>
              <p:nvPr/>
            </p:nvSpPr>
            <p:spPr bwMode="auto">
              <a:xfrm>
                <a:off x="4607" y="1600"/>
                <a:ext cx="60" cy="89"/>
              </a:xfrm>
              <a:custGeom>
                <a:avLst/>
                <a:gdLst>
                  <a:gd name="T0" fmla="*/ 0 w 422"/>
                  <a:gd name="T1" fmla="*/ 0 h 620"/>
                  <a:gd name="T2" fmla="*/ 0 w 422"/>
                  <a:gd name="T3" fmla="*/ 0 h 620"/>
                  <a:gd name="T4" fmla="*/ 0 w 422"/>
                  <a:gd name="T5" fmla="*/ 0 h 620"/>
                  <a:gd name="T6" fmla="*/ 0 w 422"/>
                  <a:gd name="T7" fmla="*/ 0 h 620"/>
                  <a:gd name="T8" fmla="*/ 0 w 422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22" h="620">
                    <a:moveTo>
                      <a:pt x="368" y="620"/>
                    </a:moveTo>
                    <a:lnTo>
                      <a:pt x="422" y="588"/>
                    </a:lnTo>
                    <a:lnTo>
                      <a:pt x="55" y="0"/>
                    </a:lnTo>
                    <a:lnTo>
                      <a:pt x="0" y="34"/>
                    </a:lnTo>
                    <a:lnTo>
                      <a:pt x="368" y="620"/>
                    </a:lnTo>
                    <a:close/>
                  </a:path>
                </a:pathLst>
              </a:custGeom>
              <a:solidFill>
                <a:srgbClr val="5454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0" name="Freeform 1262"/>
              <p:cNvSpPr>
                <a:spLocks/>
              </p:cNvSpPr>
              <p:nvPr/>
            </p:nvSpPr>
            <p:spPr bwMode="auto">
              <a:xfrm>
                <a:off x="4582" y="1623"/>
                <a:ext cx="57" cy="85"/>
              </a:xfrm>
              <a:custGeom>
                <a:avLst/>
                <a:gdLst>
                  <a:gd name="T0" fmla="*/ 0 w 399"/>
                  <a:gd name="T1" fmla="*/ 0 h 595"/>
                  <a:gd name="T2" fmla="*/ 0 w 399"/>
                  <a:gd name="T3" fmla="*/ 0 h 595"/>
                  <a:gd name="T4" fmla="*/ 0 w 399"/>
                  <a:gd name="T5" fmla="*/ 0 h 595"/>
                  <a:gd name="T6" fmla="*/ 0 w 399"/>
                  <a:gd name="T7" fmla="*/ 0 h 595"/>
                  <a:gd name="T8" fmla="*/ 0 w 399"/>
                  <a:gd name="T9" fmla="*/ 0 h 5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9" h="595">
                    <a:moveTo>
                      <a:pt x="355" y="595"/>
                    </a:moveTo>
                    <a:lnTo>
                      <a:pt x="399" y="567"/>
                    </a:lnTo>
                    <a:lnTo>
                      <a:pt x="42" y="0"/>
                    </a:lnTo>
                    <a:lnTo>
                      <a:pt x="0" y="28"/>
                    </a:lnTo>
                    <a:lnTo>
                      <a:pt x="355" y="595"/>
                    </a:lnTo>
                    <a:close/>
                  </a:path>
                </a:pathLst>
              </a:custGeom>
              <a:solidFill>
                <a:srgbClr val="5454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1" name="Freeform 1263"/>
              <p:cNvSpPr>
                <a:spLocks/>
              </p:cNvSpPr>
              <p:nvPr/>
            </p:nvSpPr>
            <p:spPr bwMode="auto">
              <a:xfrm>
                <a:off x="4615" y="1595"/>
                <a:ext cx="58" cy="85"/>
              </a:xfrm>
              <a:custGeom>
                <a:avLst/>
                <a:gdLst>
                  <a:gd name="T0" fmla="*/ 0 w 409"/>
                  <a:gd name="T1" fmla="*/ 0 h 595"/>
                  <a:gd name="T2" fmla="*/ 0 w 409"/>
                  <a:gd name="T3" fmla="*/ 0 h 595"/>
                  <a:gd name="T4" fmla="*/ 0 w 409"/>
                  <a:gd name="T5" fmla="*/ 0 h 595"/>
                  <a:gd name="T6" fmla="*/ 0 w 409"/>
                  <a:gd name="T7" fmla="*/ 0 h 595"/>
                  <a:gd name="T8" fmla="*/ 0 w 409"/>
                  <a:gd name="T9" fmla="*/ 0 h 5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09" h="595">
                    <a:moveTo>
                      <a:pt x="409" y="556"/>
                    </a:moveTo>
                    <a:lnTo>
                      <a:pt x="349" y="595"/>
                    </a:lnTo>
                    <a:lnTo>
                      <a:pt x="0" y="39"/>
                    </a:lnTo>
                    <a:lnTo>
                      <a:pt x="61" y="0"/>
                    </a:lnTo>
                    <a:lnTo>
                      <a:pt x="409" y="556"/>
                    </a:lnTo>
                    <a:close/>
                  </a:path>
                </a:pathLst>
              </a:custGeom>
              <a:solidFill>
                <a:srgbClr val="5454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2" name="Freeform 1264"/>
              <p:cNvSpPr>
                <a:spLocks/>
              </p:cNvSpPr>
              <p:nvPr/>
            </p:nvSpPr>
            <p:spPr bwMode="auto">
              <a:xfrm>
                <a:off x="4715" y="1536"/>
                <a:ext cx="69" cy="89"/>
              </a:xfrm>
              <a:custGeom>
                <a:avLst/>
                <a:gdLst>
                  <a:gd name="T0" fmla="*/ 0 w 484"/>
                  <a:gd name="T1" fmla="*/ 0 h 628"/>
                  <a:gd name="T2" fmla="*/ 0 w 484"/>
                  <a:gd name="T3" fmla="*/ 0 h 628"/>
                  <a:gd name="T4" fmla="*/ 0 w 484"/>
                  <a:gd name="T5" fmla="*/ 0 h 628"/>
                  <a:gd name="T6" fmla="*/ 0 w 484"/>
                  <a:gd name="T7" fmla="*/ 0 h 628"/>
                  <a:gd name="T8" fmla="*/ 0 w 484"/>
                  <a:gd name="T9" fmla="*/ 0 h 6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" h="628">
                    <a:moveTo>
                      <a:pt x="330" y="628"/>
                    </a:moveTo>
                    <a:lnTo>
                      <a:pt x="484" y="532"/>
                    </a:lnTo>
                    <a:lnTo>
                      <a:pt x="149" y="0"/>
                    </a:lnTo>
                    <a:lnTo>
                      <a:pt x="0" y="96"/>
                    </a:lnTo>
                    <a:lnTo>
                      <a:pt x="330" y="6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3" name="Freeform 1265"/>
              <p:cNvSpPr>
                <a:spLocks/>
              </p:cNvSpPr>
              <p:nvPr/>
            </p:nvSpPr>
            <p:spPr bwMode="auto">
              <a:xfrm>
                <a:off x="4439" y="1346"/>
                <a:ext cx="323" cy="300"/>
              </a:xfrm>
              <a:custGeom>
                <a:avLst/>
                <a:gdLst>
                  <a:gd name="T0" fmla="*/ 0 w 2256"/>
                  <a:gd name="T1" fmla="*/ 0 h 2097"/>
                  <a:gd name="T2" fmla="*/ 0 w 2256"/>
                  <a:gd name="T3" fmla="*/ 0 h 2097"/>
                  <a:gd name="T4" fmla="*/ 0 w 2256"/>
                  <a:gd name="T5" fmla="*/ 0 h 2097"/>
                  <a:gd name="T6" fmla="*/ 0 w 2256"/>
                  <a:gd name="T7" fmla="*/ 0 h 2097"/>
                  <a:gd name="T8" fmla="*/ 0 w 2256"/>
                  <a:gd name="T9" fmla="*/ 0 h 2097"/>
                  <a:gd name="T10" fmla="*/ 0 w 2256"/>
                  <a:gd name="T11" fmla="*/ 0 h 2097"/>
                  <a:gd name="T12" fmla="*/ 0 w 2256"/>
                  <a:gd name="T13" fmla="*/ 0 h 2097"/>
                  <a:gd name="T14" fmla="*/ 0 w 2256"/>
                  <a:gd name="T15" fmla="*/ 0 h 2097"/>
                  <a:gd name="T16" fmla="*/ 0 w 2256"/>
                  <a:gd name="T17" fmla="*/ 0 h 2097"/>
                  <a:gd name="T18" fmla="*/ 0 w 2256"/>
                  <a:gd name="T19" fmla="*/ 0 h 2097"/>
                  <a:gd name="T20" fmla="*/ 0 w 2256"/>
                  <a:gd name="T21" fmla="*/ 0 h 2097"/>
                  <a:gd name="T22" fmla="*/ 0 w 2256"/>
                  <a:gd name="T23" fmla="*/ 0 h 2097"/>
                  <a:gd name="T24" fmla="*/ 0 w 2256"/>
                  <a:gd name="T25" fmla="*/ 0 h 2097"/>
                  <a:gd name="T26" fmla="*/ 0 w 2256"/>
                  <a:gd name="T27" fmla="*/ 0 h 2097"/>
                  <a:gd name="T28" fmla="*/ 0 w 2256"/>
                  <a:gd name="T29" fmla="*/ 0 h 2097"/>
                  <a:gd name="T30" fmla="*/ 0 w 2256"/>
                  <a:gd name="T31" fmla="*/ 0 h 2097"/>
                  <a:gd name="T32" fmla="*/ 0 w 2256"/>
                  <a:gd name="T33" fmla="*/ 0 h 2097"/>
                  <a:gd name="T34" fmla="*/ 0 w 2256"/>
                  <a:gd name="T35" fmla="*/ 0 h 2097"/>
                  <a:gd name="T36" fmla="*/ 0 w 2256"/>
                  <a:gd name="T37" fmla="*/ 0 h 2097"/>
                  <a:gd name="T38" fmla="*/ 0 w 2256"/>
                  <a:gd name="T39" fmla="*/ 0 h 2097"/>
                  <a:gd name="T40" fmla="*/ 0 w 2256"/>
                  <a:gd name="T41" fmla="*/ 0 h 2097"/>
                  <a:gd name="T42" fmla="*/ 0 w 2256"/>
                  <a:gd name="T43" fmla="*/ 0 h 2097"/>
                  <a:gd name="T44" fmla="*/ 0 w 2256"/>
                  <a:gd name="T45" fmla="*/ 0 h 2097"/>
                  <a:gd name="T46" fmla="*/ 0 w 2256"/>
                  <a:gd name="T47" fmla="*/ 0 h 2097"/>
                  <a:gd name="T48" fmla="*/ 0 w 2256"/>
                  <a:gd name="T49" fmla="*/ 0 h 2097"/>
                  <a:gd name="T50" fmla="*/ 0 w 2256"/>
                  <a:gd name="T51" fmla="*/ 0 h 2097"/>
                  <a:gd name="T52" fmla="*/ 0 w 2256"/>
                  <a:gd name="T53" fmla="*/ 0 h 2097"/>
                  <a:gd name="T54" fmla="*/ 0 w 2256"/>
                  <a:gd name="T55" fmla="*/ 0 h 2097"/>
                  <a:gd name="T56" fmla="*/ 0 w 2256"/>
                  <a:gd name="T57" fmla="*/ 0 h 2097"/>
                  <a:gd name="T58" fmla="*/ 0 w 2256"/>
                  <a:gd name="T59" fmla="*/ 0 h 2097"/>
                  <a:gd name="T60" fmla="*/ 0 w 2256"/>
                  <a:gd name="T61" fmla="*/ 0 h 2097"/>
                  <a:gd name="T62" fmla="*/ 0 w 2256"/>
                  <a:gd name="T63" fmla="*/ 0 h 2097"/>
                  <a:gd name="T64" fmla="*/ 0 w 2256"/>
                  <a:gd name="T65" fmla="*/ 0 h 209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256" h="2097">
                    <a:moveTo>
                      <a:pt x="670" y="2097"/>
                    </a:moveTo>
                    <a:lnTo>
                      <a:pt x="659" y="2072"/>
                    </a:lnTo>
                    <a:lnTo>
                      <a:pt x="657" y="2041"/>
                    </a:lnTo>
                    <a:lnTo>
                      <a:pt x="664" y="2008"/>
                    </a:lnTo>
                    <a:lnTo>
                      <a:pt x="676" y="1970"/>
                    </a:lnTo>
                    <a:lnTo>
                      <a:pt x="696" y="1929"/>
                    </a:lnTo>
                    <a:lnTo>
                      <a:pt x="725" y="1885"/>
                    </a:lnTo>
                    <a:lnTo>
                      <a:pt x="761" y="1840"/>
                    </a:lnTo>
                    <a:lnTo>
                      <a:pt x="803" y="1791"/>
                    </a:lnTo>
                    <a:lnTo>
                      <a:pt x="848" y="1741"/>
                    </a:lnTo>
                    <a:lnTo>
                      <a:pt x="903" y="1690"/>
                    </a:lnTo>
                    <a:lnTo>
                      <a:pt x="961" y="1638"/>
                    </a:lnTo>
                    <a:lnTo>
                      <a:pt x="1025" y="1586"/>
                    </a:lnTo>
                    <a:lnTo>
                      <a:pt x="1092" y="1532"/>
                    </a:lnTo>
                    <a:lnTo>
                      <a:pt x="1164" y="1478"/>
                    </a:lnTo>
                    <a:lnTo>
                      <a:pt x="1240" y="1426"/>
                    </a:lnTo>
                    <a:lnTo>
                      <a:pt x="1321" y="1374"/>
                    </a:lnTo>
                    <a:lnTo>
                      <a:pt x="1405" y="1324"/>
                    </a:lnTo>
                    <a:lnTo>
                      <a:pt x="1486" y="1278"/>
                    </a:lnTo>
                    <a:lnTo>
                      <a:pt x="1565" y="1234"/>
                    </a:lnTo>
                    <a:lnTo>
                      <a:pt x="1644" y="1197"/>
                    </a:lnTo>
                    <a:lnTo>
                      <a:pt x="1718" y="1162"/>
                    </a:lnTo>
                    <a:lnTo>
                      <a:pt x="1791" y="1133"/>
                    </a:lnTo>
                    <a:lnTo>
                      <a:pt x="1859" y="1108"/>
                    </a:lnTo>
                    <a:lnTo>
                      <a:pt x="1927" y="1087"/>
                    </a:lnTo>
                    <a:lnTo>
                      <a:pt x="1987" y="1071"/>
                    </a:lnTo>
                    <a:lnTo>
                      <a:pt x="2043" y="1058"/>
                    </a:lnTo>
                    <a:lnTo>
                      <a:pt x="2095" y="1052"/>
                    </a:lnTo>
                    <a:lnTo>
                      <a:pt x="2140" y="1052"/>
                    </a:lnTo>
                    <a:lnTo>
                      <a:pt x="2179" y="1056"/>
                    </a:lnTo>
                    <a:lnTo>
                      <a:pt x="2213" y="1064"/>
                    </a:lnTo>
                    <a:lnTo>
                      <a:pt x="2237" y="1079"/>
                    </a:lnTo>
                    <a:lnTo>
                      <a:pt x="2256" y="1100"/>
                    </a:lnTo>
                    <a:lnTo>
                      <a:pt x="1600" y="49"/>
                    </a:lnTo>
                    <a:lnTo>
                      <a:pt x="1581" y="28"/>
                    </a:lnTo>
                    <a:lnTo>
                      <a:pt x="1554" y="13"/>
                    </a:lnTo>
                    <a:lnTo>
                      <a:pt x="1521" y="5"/>
                    </a:lnTo>
                    <a:lnTo>
                      <a:pt x="1481" y="0"/>
                    </a:lnTo>
                    <a:lnTo>
                      <a:pt x="1436" y="0"/>
                    </a:lnTo>
                    <a:lnTo>
                      <a:pt x="1386" y="7"/>
                    </a:lnTo>
                    <a:lnTo>
                      <a:pt x="1328" y="18"/>
                    </a:lnTo>
                    <a:lnTo>
                      <a:pt x="1268" y="36"/>
                    </a:lnTo>
                    <a:lnTo>
                      <a:pt x="1201" y="57"/>
                    </a:lnTo>
                    <a:lnTo>
                      <a:pt x="1132" y="81"/>
                    </a:lnTo>
                    <a:lnTo>
                      <a:pt x="1061" y="110"/>
                    </a:lnTo>
                    <a:lnTo>
                      <a:pt x="985" y="146"/>
                    </a:lnTo>
                    <a:lnTo>
                      <a:pt x="906" y="183"/>
                    </a:lnTo>
                    <a:lnTo>
                      <a:pt x="827" y="227"/>
                    </a:lnTo>
                    <a:lnTo>
                      <a:pt x="746" y="273"/>
                    </a:lnTo>
                    <a:lnTo>
                      <a:pt x="664" y="322"/>
                    </a:lnTo>
                    <a:lnTo>
                      <a:pt x="583" y="375"/>
                    </a:lnTo>
                    <a:lnTo>
                      <a:pt x="505" y="427"/>
                    </a:lnTo>
                    <a:lnTo>
                      <a:pt x="433" y="480"/>
                    </a:lnTo>
                    <a:lnTo>
                      <a:pt x="366" y="535"/>
                    </a:lnTo>
                    <a:lnTo>
                      <a:pt x="302" y="586"/>
                    </a:lnTo>
                    <a:lnTo>
                      <a:pt x="245" y="638"/>
                    </a:lnTo>
                    <a:lnTo>
                      <a:pt x="193" y="690"/>
                    </a:lnTo>
                    <a:lnTo>
                      <a:pt x="147" y="740"/>
                    </a:lnTo>
                    <a:lnTo>
                      <a:pt x="106" y="788"/>
                    </a:lnTo>
                    <a:lnTo>
                      <a:pt x="70" y="834"/>
                    </a:lnTo>
                    <a:lnTo>
                      <a:pt x="41" y="877"/>
                    </a:lnTo>
                    <a:lnTo>
                      <a:pt x="21" y="919"/>
                    </a:lnTo>
                    <a:lnTo>
                      <a:pt x="7" y="956"/>
                    </a:lnTo>
                    <a:lnTo>
                      <a:pt x="0" y="990"/>
                    </a:lnTo>
                    <a:lnTo>
                      <a:pt x="2" y="1021"/>
                    </a:lnTo>
                    <a:lnTo>
                      <a:pt x="12" y="1045"/>
                    </a:lnTo>
                    <a:lnTo>
                      <a:pt x="670" y="209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4" name="Freeform 1266"/>
              <p:cNvSpPr>
                <a:spLocks/>
              </p:cNvSpPr>
              <p:nvPr/>
            </p:nvSpPr>
            <p:spPr bwMode="auto">
              <a:xfrm>
                <a:off x="4531" y="1541"/>
                <a:ext cx="98" cy="106"/>
              </a:xfrm>
              <a:custGeom>
                <a:avLst/>
                <a:gdLst>
                  <a:gd name="T0" fmla="*/ 0 w 684"/>
                  <a:gd name="T1" fmla="*/ 0 h 740"/>
                  <a:gd name="T2" fmla="*/ 0 w 684"/>
                  <a:gd name="T3" fmla="*/ 0 h 740"/>
                  <a:gd name="T4" fmla="*/ 0 w 684"/>
                  <a:gd name="T5" fmla="*/ 0 h 740"/>
                  <a:gd name="T6" fmla="*/ 0 w 684"/>
                  <a:gd name="T7" fmla="*/ 0 h 740"/>
                  <a:gd name="T8" fmla="*/ 0 w 684"/>
                  <a:gd name="T9" fmla="*/ 0 h 740"/>
                  <a:gd name="T10" fmla="*/ 0 w 684"/>
                  <a:gd name="T11" fmla="*/ 0 h 740"/>
                  <a:gd name="T12" fmla="*/ 0 w 684"/>
                  <a:gd name="T13" fmla="*/ 0 h 740"/>
                  <a:gd name="T14" fmla="*/ 0 w 684"/>
                  <a:gd name="T15" fmla="*/ 0 h 740"/>
                  <a:gd name="T16" fmla="*/ 0 w 684"/>
                  <a:gd name="T17" fmla="*/ 0 h 740"/>
                  <a:gd name="T18" fmla="*/ 0 w 684"/>
                  <a:gd name="T19" fmla="*/ 0 h 740"/>
                  <a:gd name="T20" fmla="*/ 0 w 684"/>
                  <a:gd name="T21" fmla="*/ 0 h 740"/>
                  <a:gd name="T22" fmla="*/ 0 w 684"/>
                  <a:gd name="T23" fmla="*/ 0 h 740"/>
                  <a:gd name="T24" fmla="*/ 0 w 684"/>
                  <a:gd name="T25" fmla="*/ 0 h 740"/>
                  <a:gd name="T26" fmla="*/ 0 w 684"/>
                  <a:gd name="T27" fmla="*/ 0 h 740"/>
                  <a:gd name="T28" fmla="*/ 0 w 684"/>
                  <a:gd name="T29" fmla="*/ 0 h 740"/>
                  <a:gd name="T30" fmla="*/ 0 w 684"/>
                  <a:gd name="T31" fmla="*/ 0 h 740"/>
                  <a:gd name="T32" fmla="*/ 0 w 684"/>
                  <a:gd name="T33" fmla="*/ 0 h 740"/>
                  <a:gd name="T34" fmla="*/ 0 w 684"/>
                  <a:gd name="T35" fmla="*/ 0 h 740"/>
                  <a:gd name="T36" fmla="*/ 0 w 684"/>
                  <a:gd name="T37" fmla="*/ 0 h 740"/>
                  <a:gd name="T38" fmla="*/ 0 w 684"/>
                  <a:gd name="T39" fmla="*/ 0 h 740"/>
                  <a:gd name="T40" fmla="*/ 0 w 684"/>
                  <a:gd name="T41" fmla="*/ 0 h 740"/>
                  <a:gd name="T42" fmla="*/ 0 w 684"/>
                  <a:gd name="T43" fmla="*/ 0 h 740"/>
                  <a:gd name="T44" fmla="*/ 0 w 684"/>
                  <a:gd name="T45" fmla="*/ 0 h 740"/>
                  <a:gd name="T46" fmla="*/ 0 w 684"/>
                  <a:gd name="T47" fmla="*/ 0 h 740"/>
                  <a:gd name="T48" fmla="*/ 0 w 684"/>
                  <a:gd name="T49" fmla="*/ 0 h 740"/>
                  <a:gd name="T50" fmla="*/ 0 w 684"/>
                  <a:gd name="T51" fmla="*/ 0 h 740"/>
                  <a:gd name="T52" fmla="*/ 0 w 684"/>
                  <a:gd name="T53" fmla="*/ 0 h 740"/>
                  <a:gd name="T54" fmla="*/ 0 w 684"/>
                  <a:gd name="T55" fmla="*/ 0 h 740"/>
                  <a:gd name="T56" fmla="*/ 0 w 684"/>
                  <a:gd name="T57" fmla="*/ 0 h 740"/>
                  <a:gd name="T58" fmla="*/ 0 w 684"/>
                  <a:gd name="T59" fmla="*/ 0 h 740"/>
                  <a:gd name="T60" fmla="*/ 0 w 684"/>
                  <a:gd name="T61" fmla="*/ 0 h 740"/>
                  <a:gd name="T62" fmla="*/ 0 w 684"/>
                  <a:gd name="T63" fmla="*/ 0 h 740"/>
                  <a:gd name="T64" fmla="*/ 0 w 684"/>
                  <a:gd name="T65" fmla="*/ 0 h 740"/>
                  <a:gd name="T66" fmla="*/ 0 w 684"/>
                  <a:gd name="T67" fmla="*/ 0 h 740"/>
                  <a:gd name="T68" fmla="*/ 0 w 684"/>
                  <a:gd name="T69" fmla="*/ 0 h 740"/>
                  <a:gd name="T70" fmla="*/ 0 w 684"/>
                  <a:gd name="T71" fmla="*/ 0 h 740"/>
                  <a:gd name="T72" fmla="*/ 0 w 684"/>
                  <a:gd name="T73" fmla="*/ 0 h 7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84" h="740">
                    <a:moveTo>
                      <a:pt x="672" y="0"/>
                    </a:moveTo>
                    <a:lnTo>
                      <a:pt x="672" y="0"/>
                    </a:lnTo>
                    <a:lnTo>
                      <a:pt x="590" y="52"/>
                    </a:lnTo>
                    <a:lnTo>
                      <a:pt x="512" y="105"/>
                    </a:lnTo>
                    <a:lnTo>
                      <a:pt x="439" y="159"/>
                    </a:lnTo>
                    <a:lnTo>
                      <a:pt x="372" y="212"/>
                    </a:lnTo>
                    <a:lnTo>
                      <a:pt x="308" y="265"/>
                    </a:lnTo>
                    <a:lnTo>
                      <a:pt x="250" y="317"/>
                    </a:lnTo>
                    <a:lnTo>
                      <a:pt x="196" y="370"/>
                    </a:lnTo>
                    <a:lnTo>
                      <a:pt x="149" y="420"/>
                    </a:lnTo>
                    <a:lnTo>
                      <a:pt x="107" y="468"/>
                    </a:lnTo>
                    <a:lnTo>
                      <a:pt x="71" y="514"/>
                    </a:lnTo>
                    <a:lnTo>
                      <a:pt x="40" y="559"/>
                    </a:lnTo>
                    <a:lnTo>
                      <a:pt x="20" y="603"/>
                    </a:lnTo>
                    <a:lnTo>
                      <a:pt x="7" y="643"/>
                    </a:lnTo>
                    <a:lnTo>
                      <a:pt x="0" y="678"/>
                    </a:lnTo>
                    <a:lnTo>
                      <a:pt x="3" y="711"/>
                    </a:lnTo>
                    <a:lnTo>
                      <a:pt x="15" y="740"/>
                    </a:lnTo>
                    <a:lnTo>
                      <a:pt x="36" y="728"/>
                    </a:lnTo>
                    <a:lnTo>
                      <a:pt x="28" y="707"/>
                    </a:lnTo>
                    <a:lnTo>
                      <a:pt x="26" y="678"/>
                    </a:lnTo>
                    <a:lnTo>
                      <a:pt x="32" y="647"/>
                    </a:lnTo>
                    <a:lnTo>
                      <a:pt x="44" y="612"/>
                    </a:lnTo>
                    <a:lnTo>
                      <a:pt x="65" y="572"/>
                    </a:lnTo>
                    <a:lnTo>
                      <a:pt x="92" y="530"/>
                    </a:lnTo>
                    <a:lnTo>
                      <a:pt x="128" y="485"/>
                    </a:lnTo>
                    <a:lnTo>
                      <a:pt x="168" y="437"/>
                    </a:lnTo>
                    <a:lnTo>
                      <a:pt x="212" y="388"/>
                    </a:lnTo>
                    <a:lnTo>
                      <a:pt x="267" y="338"/>
                    </a:lnTo>
                    <a:lnTo>
                      <a:pt x="325" y="286"/>
                    </a:lnTo>
                    <a:lnTo>
                      <a:pt x="389" y="233"/>
                    </a:lnTo>
                    <a:lnTo>
                      <a:pt x="456" y="179"/>
                    </a:lnTo>
                    <a:lnTo>
                      <a:pt x="528" y="125"/>
                    </a:lnTo>
                    <a:lnTo>
                      <a:pt x="603" y="73"/>
                    </a:lnTo>
                    <a:lnTo>
                      <a:pt x="684" y="21"/>
                    </a:lnTo>
                    <a:lnTo>
                      <a:pt x="67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5" name="Freeform 1267"/>
              <p:cNvSpPr>
                <a:spLocks/>
              </p:cNvSpPr>
              <p:nvPr/>
            </p:nvSpPr>
            <p:spPr bwMode="auto">
              <a:xfrm>
                <a:off x="4627" y="1495"/>
                <a:ext cx="136" cy="49"/>
              </a:xfrm>
              <a:custGeom>
                <a:avLst/>
                <a:gdLst>
                  <a:gd name="T0" fmla="*/ 0 w 950"/>
                  <a:gd name="T1" fmla="*/ 0 h 345"/>
                  <a:gd name="T2" fmla="*/ 0 w 950"/>
                  <a:gd name="T3" fmla="*/ 0 h 345"/>
                  <a:gd name="T4" fmla="*/ 0 w 950"/>
                  <a:gd name="T5" fmla="*/ 0 h 345"/>
                  <a:gd name="T6" fmla="*/ 0 w 950"/>
                  <a:gd name="T7" fmla="*/ 0 h 345"/>
                  <a:gd name="T8" fmla="*/ 0 w 950"/>
                  <a:gd name="T9" fmla="*/ 0 h 345"/>
                  <a:gd name="T10" fmla="*/ 0 w 950"/>
                  <a:gd name="T11" fmla="*/ 0 h 345"/>
                  <a:gd name="T12" fmla="*/ 0 w 950"/>
                  <a:gd name="T13" fmla="*/ 0 h 345"/>
                  <a:gd name="T14" fmla="*/ 0 w 950"/>
                  <a:gd name="T15" fmla="*/ 0 h 345"/>
                  <a:gd name="T16" fmla="*/ 0 w 950"/>
                  <a:gd name="T17" fmla="*/ 0 h 345"/>
                  <a:gd name="T18" fmla="*/ 0 w 950"/>
                  <a:gd name="T19" fmla="*/ 0 h 345"/>
                  <a:gd name="T20" fmla="*/ 0 w 950"/>
                  <a:gd name="T21" fmla="*/ 0 h 345"/>
                  <a:gd name="T22" fmla="*/ 0 w 950"/>
                  <a:gd name="T23" fmla="*/ 0 h 345"/>
                  <a:gd name="T24" fmla="*/ 0 w 950"/>
                  <a:gd name="T25" fmla="*/ 0 h 345"/>
                  <a:gd name="T26" fmla="*/ 0 w 950"/>
                  <a:gd name="T27" fmla="*/ 0 h 345"/>
                  <a:gd name="T28" fmla="*/ 0 w 950"/>
                  <a:gd name="T29" fmla="*/ 0 h 345"/>
                  <a:gd name="T30" fmla="*/ 0 w 950"/>
                  <a:gd name="T31" fmla="*/ 0 h 345"/>
                  <a:gd name="T32" fmla="*/ 0 w 950"/>
                  <a:gd name="T33" fmla="*/ 0 h 345"/>
                  <a:gd name="T34" fmla="*/ 0 w 950"/>
                  <a:gd name="T35" fmla="*/ 0 h 345"/>
                  <a:gd name="T36" fmla="*/ 0 w 950"/>
                  <a:gd name="T37" fmla="*/ 0 h 345"/>
                  <a:gd name="T38" fmla="*/ 0 w 950"/>
                  <a:gd name="T39" fmla="*/ 0 h 345"/>
                  <a:gd name="T40" fmla="*/ 0 w 950"/>
                  <a:gd name="T41" fmla="*/ 0 h 345"/>
                  <a:gd name="T42" fmla="*/ 0 w 950"/>
                  <a:gd name="T43" fmla="*/ 0 h 345"/>
                  <a:gd name="T44" fmla="*/ 0 w 950"/>
                  <a:gd name="T45" fmla="*/ 0 h 345"/>
                  <a:gd name="T46" fmla="*/ 0 w 950"/>
                  <a:gd name="T47" fmla="*/ 0 h 345"/>
                  <a:gd name="T48" fmla="*/ 0 w 950"/>
                  <a:gd name="T49" fmla="*/ 0 h 345"/>
                  <a:gd name="T50" fmla="*/ 0 w 950"/>
                  <a:gd name="T51" fmla="*/ 0 h 345"/>
                  <a:gd name="T52" fmla="*/ 0 w 950"/>
                  <a:gd name="T53" fmla="*/ 0 h 345"/>
                  <a:gd name="T54" fmla="*/ 0 w 950"/>
                  <a:gd name="T55" fmla="*/ 0 h 345"/>
                  <a:gd name="T56" fmla="*/ 0 w 950"/>
                  <a:gd name="T57" fmla="*/ 0 h 345"/>
                  <a:gd name="T58" fmla="*/ 0 w 950"/>
                  <a:gd name="T59" fmla="*/ 0 h 345"/>
                  <a:gd name="T60" fmla="*/ 0 w 950"/>
                  <a:gd name="T61" fmla="*/ 0 h 345"/>
                  <a:gd name="T62" fmla="*/ 0 w 950"/>
                  <a:gd name="T63" fmla="*/ 0 h 345"/>
                  <a:gd name="T64" fmla="*/ 0 w 950"/>
                  <a:gd name="T65" fmla="*/ 0 h 345"/>
                  <a:gd name="T66" fmla="*/ 0 w 950"/>
                  <a:gd name="T67" fmla="*/ 0 h 345"/>
                  <a:gd name="T68" fmla="*/ 0 w 950"/>
                  <a:gd name="T69" fmla="*/ 0 h 345"/>
                  <a:gd name="T70" fmla="*/ 0 w 950"/>
                  <a:gd name="T71" fmla="*/ 0 h 345"/>
                  <a:gd name="T72" fmla="*/ 0 w 950"/>
                  <a:gd name="T73" fmla="*/ 0 h 34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50" h="345">
                    <a:moveTo>
                      <a:pt x="929" y="67"/>
                    </a:moveTo>
                    <a:lnTo>
                      <a:pt x="950" y="55"/>
                    </a:lnTo>
                    <a:lnTo>
                      <a:pt x="929" y="29"/>
                    </a:lnTo>
                    <a:lnTo>
                      <a:pt x="901" y="13"/>
                    </a:lnTo>
                    <a:lnTo>
                      <a:pt x="866" y="5"/>
                    </a:lnTo>
                    <a:lnTo>
                      <a:pt x="824" y="0"/>
                    </a:lnTo>
                    <a:lnTo>
                      <a:pt x="779" y="0"/>
                    </a:lnTo>
                    <a:lnTo>
                      <a:pt x="724" y="6"/>
                    </a:lnTo>
                    <a:lnTo>
                      <a:pt x="669" y="19"/>
                    </a:lnTo>
                    <a:lnTo>
                      <a:pt x="608" y="35"/>
                    </a:lnTo>
                    <a:lnTo>
                      <a:pt x="540" y="56"/>
                    </a:lnTo>
                    <a:lnTo>
                      <a:pt x="472" y="82"/>
                    </a:lnTo>
                    <a:lnTo>
                      <a:pt x="398" y="111"/>
                    </a:lnTo>
                    <a:lnTo>
                      <a:pt x="323" y="145"/>
                    </a:lnTo>
                    <a:lnTo>
                      <a:pt x="243" y="184"/>
                    </a:lnTo>
                    <a:lnTo>
                      <a:pt x="163" y="227"/>
                    </a:lnTo>
                    <a:lnTo>
                      <a:pt x="83" y="273"/>
                    </a:lnTo>
                    <a:lnTo>
                      <a:pt x="0" y="324"/>
                    </a:lnTo>
                    <a:lnTo>
                      <a:pt x="12" y="345"/>
                    </a:lnTo>
                    <a:lnTo>
                      <a:pt x="95" y="297"/>
                    </a:lnTo>
                    <a:lnTo>
                      <a:pt x="176" y="252"/>
                    </a:lnTo>
                    <a:lnTo>
                      <a:pt x="255" y="208"/>
                    </a:lnTo>
                    <a:lnTo>
                      <a:pt x="332" y="171"/>
                    </a:lnTo>
                    <a:lnTo>
                      <a:pt x="407" y="135"/>
                    </a:lnTo>
                    <a:lnTo>
                      <a:pt x="480" y="106"/>
                    </a:lnTo>
                    <a:lnTo>
                      <a:pt x="548" y="82"/>
                    </a:lnTo>
                    <a:lnTo>
                      <a:pt x="612" y="61"/>
                    </a:lnTo>
                    <a:lnTo>
                      <a:pt x="672" y="45"/>
                    </a:lnTo>
                    <a:lnTo>
                      <a:pt x="729" y="32"/>
                    </a:lnTo>
                    <a:lnTo>
                      <a:pt x="779" y="25"/>
                    </a:lnTo>
                    <a:lnTo>
                      <a:pt x="824" y="25"/>
                    </a:lnTo>
                    <a:lnTo>
                      <a:pt x="861" y="29"/>
                    </a:lnTo>
                    <a:lnTo>
                      <a:pt x="892" y="38"/>
                    </a:lnTo>
                    <a:lnTo>
                      <a:pt x="913" y="50"/>
                    </a:lnTo>
                    <a:lnTo>
                      <a:pt x="929" y="67"/>
                    </a:lnTo>
                    <a:lnTo>
                      <a:pt x="950" y="55"/>
                    </a:lnTo>
                    <a:lnTo>
                      <a:pt x="929" y="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6" name="Freeform 1268"/>
              <p:cNvSpPr>
                <a:spLocks/>
              </p:cNvSpPr>
              <p:nvPr/>
            </p:nvSpPr>
            <p:spPr bwMode="auto">
              <a:xfrm>
                <a:off x="4666" y="1352"/>
                <a:ext cx="97" cy="152"/>
              </a:xfrm>
              <a:custGeom>
                <a:avLst/>
                <a:gdLst>
                  <a:gd name="T0" fmla="*/ 0 w 677"/>
                  <a:gd name="T1" fmla="*/ 0 h 1064"/>
                  <a:gd name="T2" fmla="*/ 0 w 677"/>
                  <a:gd name="T3" fmla="*/ 0 h 1064"/>
                  <a:gd name="T4" fmla="*/ 0 w 677"/>
                  <a:gd name="T5" fmla="*/ 0 h 1064"/>
                  <a:gd name="T6" fmla="*/ 0 w 677"/>
                  <a:gd name="T7" fmla="*/ 0 h 1064"/>
                  <a:gd name="T8" fmla="*/ 0 w 677"/>
                  <a:gd name="T9" fmla="*/ 0 h 1064"/>
                  <a:gd name="T10" fmla="*/ 0 w 677"/>
                  <a:gd name="T11" fmla="*/ 0 h 1064"/>
                  <a:gd name="T12" fmla="*/ 0 w 677"/>
                  <a:gd name="T13" fmla="*/ 0 h 10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7" h="1064">
                    <a:moveTo>
                      <a:pt x="0" y="12"/>
                    </a:moveTo>
                    <a:lnTo>
                      <a:pt x="0" y="12"/>
                    </a:lnTo>
                    <a:lnTo>
                      <a:pt x="656" y="1064"/>
                    </a:lnTo>
                    <a:lnTo>
                      <a:pt x="677" y="1052"/>
                    </a:lnTo>
                    <a:lnTo>
                      <a:pt x="2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7" name="Freeform 1269"/>
              <p:cNvSpPr>
                <a:spLocks/>
              </p:cNvSpPr>
              <p:nvPr/>
            </p:nvSpPr>
            <p:spPr bwMode="auto">
              <a:xfrm>
                <a:off x="4533" y="1344"/>
                <a:ext cx="136" cy="50"/>
              </a:xfrm>
              <a:custGeom>
                <a:avLst/>
                <a:gdLst>
                  <a:gd name="T0" fmla="*/ 0 w 953"/>
                  <a:gd name="T1" fmla="*/ 0 h 345"/>
                  <a:gd name="T2" fmla="*/ 0 w 953"/>
                  <a:gd name="T3" fmla="*/ 0 h 345"/>
                  <a:gd name="T4" fmla="*/ 0 w 953"/>
                  <a:gd name="T5" fmla="*/ 0 h 345"/>
                  <a:gd name="T6" fmla="*/ 0 w 953"/>
                  <a:gd name="T7" fmla="*/ 0 h 345"/>
                  <a:gd name="T8" fmla="*/ 0 w 953"/>
                  <a:gd name="T9" fmla="*/ 0 h 345"/>
                  <a:gd name="T10" fmla="*/ 0 w 953"/>
                  <a:gd name="T11" fmla="*/ 0 h 345"/>
                  <a:gd name="T12" fmla="*/ 0 w 953"/>
                  <a:gd name="T13" fmla="*/ 0 h 345"/>
                  <a:gd name="T14" fmla="*/ 0 w 953"/>
                  <a:gd name="T15" fmla="*/ 0 h 345"/>
                  <a:gd name="T16" fmla="*/ 0 w 953"/>
                  <a:gd name="T17" fmla="*/ 0 h 345"/>
                  <a:gd name="T18" fmla="*/ 0 w 953"/>
                  <a:gd name="T19" fmla="*/ 0 h 345"/>
                  <a:gd name="T20" fmla="*/ 0 w 953"/>
                  <a:gd name="T21" fmla="*/ 0 h 345"/>
                  <a:gd name="T22" fmla="*/ 0 w 953"/>
                  <a:gd name="T23" fmla="*/ 0 h 345"/>
                  <a:gd name="T24" fmla="*/ 0 w 953"/>
                  <a:gd name="T25" fmla="*/ 0 h 345"/>
                  <a:gd name="T26" fmla="*/ 0 w 953"/>
                  <a:gd name="T27" fmla="*/ 0 h 345"/>
                  <a:gd name="T28" fmla="*/ 0 w 953"/>
                  <a:gd name="T29" fmla="*/ 0 h 345"/>
                  <a:gd name="T30" fmla="*/ 0 w 953"/>
                  <a:gd name="T31" fmla="*/ 0 h 345"/>
                  <a:gd name="T32" fmla="*/ 0 w 953"/>
                  <a:gd name="T33" fmla="*/ 0 h 345"/>
                  <a:gd name="T34" fmla="*/ 0 w 953"/>
                  <a:gd name="T35" fmla="*/ 0 h 345"/>
                  <a:gd name="T36" fmla="*/ 0 w 953"/>
                  <a:gd name="T37" fmla="*/ 0 h 345"/>
                  <a:gd name="T38" fmla="*/ 0 w 953"/>
                  <a:gd name="T39" fmla="*/ 0 h 345"/>
                  <a:gd name="T40" fmla="*/ 0 w 953"/>
                  <a:gd name="T41" fmla="*/ 0 h 345"/>
                  <a:gd name="T42" fmla="*/ 0 w 953"/>
                  <a:gd name="T43" fmla="*/ 0 h 345"/>
                  <a:gd name="T44" fmla="*/ 0 w 953"/>
                  <a:gd name="T45" fmla="*/ 0 h 345"/>
                  <a:gd name="T46" fmla="*/ 0 w 953"/>
                  <a:gd name="T47" fmla="*/ 0 h 345"/>
                  <a:gd name="T48" fmla="*/ 0 w 953"/>
                  <a:gd name="T49" fmla="*/ 0 h 345"/>
                  <a:gd name="T50" fmla="*/ 0 w 953"/>
                  <a:gd name="T51" fmla="*/ 0 h 345"/>
                  <a:gd name="T52" fmla="*/ 0 w 953"/>
                  <a:gd name="T53" fmla="*/ 0 h 345"/>
                  <a:gd name="T54" fmla="*/ 0 w 953"/>
                  <a:gd name="T55" fmla="*/ 0 h 345"/>
                  <a:gd name="T56" fmla="*/ 0 w 953"/>
                  <a:gd name="T57" fmla="*/ 0 h 345"/>
                  <a:gd name="T58" fmla="*/ 0 w 953"/>
                  <a:gd name="T59" fmla="*/ 0 h 345"/>
                  <a:gd name="T60" fmla="*/ 0 w 953"/>
                  <a:gd name="T61" fmla="*/ 0 h 345"/>
                  <a:gd name="T62" fmla="*/ 0 w 953"/>
                  <a:gd name="T63" fmla="*/ 0 h 345"/>
                  <a:gd name="T64" fmla="*/ 0 w 953"/>
                  <a:gd name="T65" fmla="*/ 0 h 345"/>
                  <a:gd name="T66" fmla="*/ 0 w 953"/>
                  <a:gd name="T67" fmla="*/ 0 h 345"/>
                  <a:gd name="T68" fmla="*/ 0 w 953"/>
                  <a:gd name="T69" fmla="*/ 0 h 345"/>
                  <a:gd name="T70" fmla="*/ 0 w 953"/>
                  <a:gd name="T71" fmla="*/ 0 h 345"/>
                  <a:gd name="T72" fmla="*/ 0 w 953"/>
                  <a:gd name="T73" fmla="*/ 0 h 34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53" h="345">
                    <a:moveTo>
                      <a:pt x="13" y="345"/>
                    </a:moveTo>
                    <a:lnTo>
                      <a:pt x="13" y="345"/>
                    </a:lnTo>
                    <a:lnTo>
                      <a:pt x="96" y="297"/>
                    </a:lnTo>
                    <a:lnTo>
                      <a:pt x="176" y="251"/>
                    </a:lnTo>
                    <a:lnTo>
                      <a:pt x="255" y="208"/>
                    </a:lnTo>
                    <a:lnTo>
                      <a:pt x="333" y="170"/>
                    </a:lnTo>
                    <a:lnTo>
                      <a:pt x="407" y="135"/>
                    </a:lnTo>
                    <a:lnTo>
                      <a:pt x="480" y="106"/>
                    </a:lnTo>
                    <a:lnTo>
                      <a:pt x="548" y="80"/>
                    </a:lnTo>
                    <a:lnTo>
                      <a:pt x="613" y="61"/>
                    </a:lnTo>
                    <a:lnTo>
                      <a:pt x="674" y="43"/>
                    </a:lnTo>
                    <a:lnTo>
                      <a:pt x="732" y="30"/>
                    </a:lnTo>
                    <a:lnTo>
                      <a:pt x="779" y="25"/>
                    </a:lnTo>
                    <a:lnTo>
                      <a:pt x="824" y="25"/>
                    </a:lnTo>
                    <a:lnTo>
                      <a:pt x="863" y="29"/>
                    </a:lnTo>
                    <a:lnTo>
                      <a:pt x="893" y="37"/>
                    </a:lnTo>
                    <a:lnTo>
                      <a:pt x="916" y="50"/>
                    </a:lnTo>
                    <a:lnTo>
                      <a:pt x="932" y="66"/>
                    </a:lnTo>
                    <a:lnTo>
                      <a:pt x="953" y="54"/>
                    </a:lnTo>
                    <a:lnTo>
                      <a:pt x="932" y="29"/>
                    </a:lnTo>
                    <a:lnTo>
                      <a:pt x="902" y="12"/>
                    </a:lnTo>
                    <a:lnTo>
                      <a:pt x="866" y="4"/>
                    </a:lnTo>
                    <a:lnTo>
                      <a:pt x="824" y="0"/>
                    </a:lnTo>
                    <a:lnTo>
                      <a:pt x="779" y="0"/>
                    </a:lnTo>
                    <a:lnTo>
                      <a:pt x="727" y="6"/>
                    </a:lnTo>
                    <a:lnTo>
                      <a:pt x="669" y="19"/>
                    </a:lnTo>
                    <a:lnTo>
                      <a:pt x="609" y="35"/>
                    </a:lnTo>
                    <a:lnTo>
                      <a:pt x="540" y="56"/>
                    </a:lnTo>
                    <a:lnTo>
                      <a:pt x="472" y="80"/>
                    </a:lnTo>
                    <a:lnTo>
                      <a:pt x="399" y="111"/>
                    </a:lnTo>
                    <a:lnTo>
                      <a:pt x="325" y="145"/>
                    </a:lnTo>
                    <a:lnTo>
                      <a:pt x="244" y="182"/>
                    </a:lnTo>
                    <a:lnTo>
                      <a:pt x="165" y="227"/>
                    </a:lnTo>
                    <a:lnTo>
                      <a:pt x="84" y="272"/>
                    </a:lnTo>
                    <a:lnTo>
                      <a:pt x="0" y="324"/>
                    </a:lnTo>
                    <a:lnTo>
                      <a:pt x="13" y="3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8" name="Freeform 1270"/>
              <p:cNvSpPr>
                <a:spLocks/>
              </p:cNvSpPr>
              <p:nvPr/>
            </p:nvSpPr>
            <p:spPr bwMode="auto">
              <a:xfrm>
                <a:off x="4438" y="1391"/>
                <a:ext cx="97" cy="105"/>
              </a:xfrm>
              <a:custGeom>
                <a:avLst/>
                <a:gdLst>
                  <a:gd name="T0" fmla="*/ 0 w 682"/>
                  <a:gd name="T1" fmla="*/ 0 h 740"/>
                  <a:gd name="T2" fmla="*/ 0 w 682"/>
                  <a:gd name="T3" fmla="*/ 0 h 740"/>
                  <a:gd name="T4" fmla="*/ 0 w 682"/>
                  <a:gd name="T5" fmla="*/ 0 h 740"/>
                  <a:gd name="T6" fmla="*/ 0 w 682"/>
                  <a:gd name="T7" fmla="*/ 0 h 740"/>
                  <a:gd name="T8" fmla="*/ 0 w 682"/>
                  <a:gd name="T9" fmla="*/ 0 h 740"/>
                  <a:gd name="T10" fmla="*/ 0 w 682"/>
                  <a:gd name="T11" fmla="*/ 0 h 740"/>
                  <a:gd name="T12" fmla="*/ 0 w 682"/>
                  <a:gd name="T13" fmla="*/ 0 h 740"/>
                  <a:gd name="T14" fmla="*/ 0 w 682"/>
                  <a:gd name="T15" fmla="*/ 0 h 740"/>
                  <a:gd name="T16" fmla="*/ 0 w 682"/>
                  <a:gd name="T17" fmla="*/ 0 h 740"/>
                  <a:gd name="T18" fmla="*/ 0 w 682"/>
                  <a:gd name="T19" fmla="*/ 0 h 740"/>
                  <a:gd name="T20" fmla="*/ 0 w 682"/>
                  <a:gd name="T21" fmla="*/ 0 h 740"/>
                  <a:gd name="T22" fmla="*/ 0 w 682"/>
                  <a:gd name="T23" fmla="*/ 0 h 740"/>
                  <a:gd name="T24" fmla="*/ 0 w 682"/>
                  <a:gd name="T25" fmla="*/ 0 h 740"/>
                  <a:gd name="T26" fmla="*/ 0 w 682"/>
                  <a:gd name="T27" fmla="*/ 0 h 740"/>
                  <a:gd name="T28" fmla="*/ 0 w 682"/>
                  <a:gd name="T29" fmla="*/ 0 h 740"/>
                  <a:gd name="T30" fmla="*/ 0 w 682"/>
                  <a:gd name="T31" fmla="*/ 0 h 740"/>
                  <a:gd name="T32" fmla="*/ 0 w 682"/>
                  <a:gd name="T33" fmla="*/ 0 h 740"/>
                  <a:gd name="T34" fmla="*/ 0 w 682"/>
                  <a:gd name="T35" fmla="*/ 0 h 740"/>
                  <a:gd name="T36" fmla="*/ 0 w 682"/>
                  <a:gd name="T37" fmla="*/ 0 h 740"/>
                  <a:gd name="T38" fmla="*/ 0 w 682"/>
                  <a:gd name="T39" fmla="*/ 0 h 740"/>
                  <a:gd name="T40" fmla="*/ 0 w 682"/>
                  <a:gd name="T41" fmla="*/ 0 h 740"/>
                  <a:gd name="T42" fmla="*/ 0 w 682"/>
                  <a:gd name="T43" fmla="*/ 0 h 740"/>
                  <a:gd name="T44" fmla="*/ 0 w 682"/>
                  <a:gd name="T45" fmla="*/ 0 h 740"/>
                  <a:gd name="T46" fmla="*/ 0 w 682"/>
                  <a:gd name="T47" fmla="*/ 0 h 740"/>
                  <a:gd name="T48" fmla="*/ 0 w 682"/>
                  <a:gd name="T49" fmla="*/ 0 h 740"/>
                  <a:gd name="T50" fmla="*/ 0 w 682"/>
                  <a:gd name="T51" fmla="*/ 0 h 740"/>
                  <a:gd name="T52" fmla="*/ 0 w 682"/>
                  <a:gd name="T53" fmla="*/ 0 h 740"/>
                  <a:gd name="T54" fmla="*/ 0 w 682"/>
                  <a:gd name="T55" fmla="*/ 0 h 740"/>
                  <a:gd name="T56" fmla="*/ 0 w 682"/>
                  <a:gd name="T57" fmla="*/ 0 h 740"/>
                  <a:gd name="T58" fmla="*/ 0 w 682"/>
                  <a:gd name="T59" fmla="*/ 0 h 740"/>
                  <a:gd name="T60" fmla="*/ 0 w 682"/>
                  <a:gd name="T61" fmla="*/ 0 h 740"/>
                  <a:gd name="T62" fmla="*/ 0 w 682"/>
                  <a:gd name="T63" fmla="*/ 0 h 740"/>
                  <a:gd name="T64" fmla="*/ 0 w 682"/>
                  <a:gd name="T65" fmla="*/ 0 h 740"/>
                  <a:gd name="T66" fmla="*/ 0 w 682"/>
                  <a:gd name="T67" fmla="*/ 0 h 740"/>
                  <a:gd name="T68" fmla="*/ 0 w 682"/>
                  <a:gd name="T69" fmla="*/ 0 h 740"/>
                  <a:gd name="T70" fmla="*/ 0 w 682"/>
                  <a:gd name="T71" fmla="*/ 0 h 740"/>
                  <a:gd name="T72" fmla="*/ 0 w 682"/>
                  <a:gd name="T73" fmla="*/ 0 h 7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82" h="740">
                    <a:moveTo>
                      <a:pt x="35" y="727"/>
                    </a:moveTo>
                    <a:lnTo>
                      <a:pt x="35" y="727"/>
                    </a:lnTo>
                    <a:lnTo>
                      <a:pt x="27" y="707"/>
                    </a:lnTo>
                    <a:lnTo>
                      <a:pt x="24" y="678"/>
                    </a:lnTo>
                    <a:lnTo>
                      <a:pt x="30" y="646"/>
                    </a:lnTo>
                    <a:lnTo>
                      <a:pt x="45" y="611"/>
                    </a:lnTo>
                    <a:lnTo>
                      <a:pt x="66" y="572"/>
                    </a:lnTo>
                    <a:lnTo>
                      <a:pt x="93" y="530"/>
                    </a:lnTo>
                    <a:lnTo>
                      <a:pt x="129" y="484"/>
                    </a:lnTo>
                    <a:lnTo>
                      <a:pt x="169" y="436"/>
                    </a:lnTo>
                    <a:lnTo>
                      <a:pt x="213" y="386"/>
                    </a:lnTo>
                    <a:lnTo>
                      <a:pt x="267" y="336"/>
                    </a:lnTo>
                    <a:lnTo>
                      <a:pt x="322" y="284"/>
                    </a:lnTo>
                    <a:lnTo>
                      <a:pt x="387" y="233"/>
                    </a:lnTo>
                    <a:lnTo>
                      <a:pt x="453" y="179"/>
                    </a:lnTo>
                    <a:lnTo>
                      <a:pt x="526" y="125"/>
                    </a:lnTo>
                    <a:lnTo>
                      <a:pt x="601" y="73"/>
                    </a:lnTo>
                    <a:lnTo>
                      <a:pt x="682" y="21"/>
                    </a:lnTo>
                    <a:lnTo>
                      <a:pt x="669" y="0"/>
                    </a:lnTo>
                    <a:lnTo>
                      <a:pt x="588" y="52"/>
                    </a:lnTo>
                    <a:lnTo>
                      <a:pt x="509" y="104"/>
                    </a:lnTo>
                    <a:lnTo>
                      <a:pt x="437" y="158"/>
                    </a:lnTo>
                    <a:lnTo>
                      <a:pt x="370" y="212"/>
                    </a:lnTo>
                    <a:lnTo>
                      <a:pt x="306" y="265"/>
                    </a:lnTo>
                    <a:lnTo>
                      <a:pt x="249" y="316"/>
                    </a:lnTo>
                    <a:lnTo>
                      <a:pt x="197" y="370"/>
                    </a:lnTo>
                    <a:lnTo>
                      <a:pt x="150" y="420"/>
                    </a:lnTo>
                    <a:lnTo>
                      <a:pt x="108" y="468"/>
                    </a:lnTo>
                    <a:lnTo>
                      <a:pt x="72" y="513"/>
                    </a:lnTo>
                    <a:lnTo>
                      <a:pt x="41" y="559"/>
                    </a:lnTo>
                    <a:lnTo>
                      <a:pt x="20" y="603"/>
                    </a:lnTo>
                    <a:lnTo>
                      <a:pt x="6" y="643"/>
                    </a:lnTo>
                    <a:lnTo>
                      <a:pt x="0" y="678"/>
                    </a:lnTo>
                    <a:lnTo>
                      <a:pt x="1" y="711"/>
                    </a:lnTo>
                    <a:lnTo>
                      <a:pt x="14" y="740"/>
                    </a:lnTo>
                    <a:lnTo>
                      <a:pt x="35" y="7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9" name="Freeform 1271"/>
              <p:cNvSpPr>
                <a:spLocks/>
              </p:cNvSpPr>
              <p:nvPr/>
            </p:nvSpPr>
            <p:spPr bwMode="auto">
              <a:xfrm>
                <a:off x="4440" y="1495"/>
                <a:ext cx="97" cy="152"/>
              </a:xfrm>
              <a:custGeom>
                <a:avLst/>
                <a:gdLst>
                  <a:gd name="T0" fmla="*/ 0 w 678"/>
                  <a:gd name="T1" fmla="*/ 0 h 1064"/>
                  <a:gd name="T2" fmla="*/ 0 w 678"/>
                  <a:gd name="T3" fmla="*/ 0 h 1064"/>
                  <a:gd name="T4" fmla="*/ 0 w 678"/>
                  <a:gd name="T5" fmla="*/ 0 h 1064"/>
                  <a:gd name="T6" fmla="*/ 0 w 678"/>
                  <a:gd name="T7" fmla="*/ 0 h 1064"/>
                  <a:gd name="T8" fmla="*/ 0 w 678"/>
                  <a:gd name="T9" fmla="*/ 0 h 1064"/>
                  <a:gd name="T10" fmla="*/ 0 w 678"/>
                  <a:gd name="T11" fmla="*/ 0 h 1064"/>
                  <a:gd name="T12" fmla="*/ 0 w 678"/>
                  <a:gd name="T13" fmla="*/ 0 h 10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8" h="1064">
                    <a:moveTo>
                      <a:pt x="657" y="1064"/>
                    </a:moveTo>
                    <a:lnTo>
                      <a:pt x="678" y="1052"/>
                    </a:lnTo>
                    <a:lnTo>
                      <a:pt x="21" y="0"/>
                    </a:lnTo>
                    <a:lnTo>
                      <a:pt x="0" y="13"/>
                    </a:lnTo>
                    <a:lnTo>
                      <a:pt x="657" y="1064"/>
                    </a:lnTo>
                    <a:lnTo>
                      <a:pt x="678" y="1052"/>
                    </a:lnTo>
                    <a:lnTo>
                      <a:pt x="657" y="106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0" name="Freeform 1272"/>
              <p:cNvSpPr>
                <a:spLocks/>
              </p:cNvSpPr>
              <p:nvPr/>
            </p:nvSpPr>
            <p:spPr bwMode="auto">
              <a:xfrm>
                <a:off x="4533" y="1497"/>
                <a:ext cx="250" cy="185"/>
              </a:xfrm>
              <a:custGeom>
                <a:avLst/>
                <a:gdLst>
                  <a:gd name="T0" fmla="*/ 0 w 1747"/>
                  <a:gd name="T1" fmla="*/ 0 h 1292"/>
                  <a:gd name="T2" fmla="*/ 0 w 1747"/>
                  <a:gd name="T3" fmla="*/ 0 h 1292"/>
                  <a:gd name="T4" fmla="*/ 0 w 1747"/>
                  <a:gd name="T5" fmla="*/ 0 h 1292"/>
                  <a:gd name="T6" fmla="*/ 0 w 1747"/>
                  <a:gd name="T7" fmla="*/ 0 h 1292"/>
                  <a:gd name="T8" fmla="*/ 0 w 1747"/>
                  <a:gd name="T9" fmla="*/ 0 h 1292"/>
                  <a:gd name="T10" fmla="*/ 0 w 1747"/>
                  <a:gd name="T11" fmla="*/ 0 h 1292"/>
                  <a:gd name="T12" fmla="*/ 0 w 1747"/>
                  <a:gd name="T13" fmla="*/ 0 h 1292"/>
                  <a:gd name="T14" fmla="*/ 0 w 1747"/>
                  <a:gd name="T15" fmla="*/ 0 h 1292"/>
                  <a:gd name="T16" fmla="*/ 0 w 1747"/>
                  <a:gd name="T17" fmla="*/ 0 h 1292"/>
                  <a:gd name="T18" fmla="*/ 0 w 1747"/>
                  <a:gd name="T19" fmla="*/ 0 h 1292"/>
                  <a:gd name="T20" fmla="*/ 0 w 1747"/>
                  <a:gd name="T21" fmla="*/ 0 h 1292"/>
                  <a:gd name="T22" fmla="*/ 0 w 1747"/>
                  <a:gd name="T23" fmla="*/ 0 h 1292"/>
                  <a:gd name="T24" fmla="*/ 0 w 1747"/>
                  <a:gd name="T25" fmla="*/ 0 h 1292"/>
                  <a:gd name="T26" fmla="*/ 0 w 1747"/>
                  <a:gd name="T27" fmla="*/ 0 h 1292"/>
                  <a:gd name="T28" fmla="*/ 0 w 1747"/>
                  <a:gd name="T29" fmla="*/ 0 h 1292"/>
                  <a:gd name="T30" fmla="*/ 0 w 1747"/>
                  <a:gd name="T31" fmla="*/ 0 h 1292"/>
                  <a:gd name="T32" fmla="*/ 0 w 1747"/>
                  <a:gd name="T33" fmla="*/ 0 h 1292"/>
                  <a:gd name="T34" fmla="*/ 0 w 1747"/>
                  <a:gd name="T35" fmla="*/ 0 h 1292"/>
                  <a:gd name="T36" fmla="*/ 0 w 1747"/>
                  <a:gd name="T37" fmla="*/ 0 h 1292"/>
                  <a:gd name="T38" fmla="*/ 0 w 1747"/>
                  <a:gd name="T39" fmla="*/ 0 h 1292"/>
                  <a:gd name="T40" fmla="*/ 0 w 1747"/>
                  <a:gd name="T41" fmla="*/ 0 h 1292"/>
                  <a:gd name="T42" fmla="*/ 0 w 1747"/>
                  <a:gd name="T43" fmla="*/ 0 h 1292"/>
                  <a:gd name="T44" fmla="*/ 0 w 1747"/>
                  <a:gd name="T45" fmla="*/ 0 h 1292"/>
                  <a:gd name="T46" fmla="*/ 0 w 1747"/>
                  <a:gd name="T47" fmla="*/ 0 h 1292"/>
                  <a:gd name="T48" fmla="*/ 0 w 1747"/>
                  <a:gd name="T49" fmla="*/ 0 h 1292"/>
                  <a:gd name="T50" fmla="*/ 0 w 1747"/>
                  <a:gd name="T51" fmla="*/ 0 h 1292"/>
                  <a:gd name="T52" fmla="*/ 0 w 1747"/>
                  <a:gd name="T53" fmla="*/ 0 h 1292"/>
                  <a:gd name="T54" fmla="*/ 0 w 1747"/>
                  <a:gd name="T55" fmla="*/ 0 h 1292"/>
                  <a:gd name="T56" fmla="*/ 0 w 1747"/>
                  <a:gd name="T57" fmla="*/ 0 h 1292"/>
                  <a:gd name="T58" fmla="*/ 0 w 1747"/>
                  <a:gd name="T59" fmla="*/ 0 h 1292"/>
                  <a:gd name="T60" fmla="*/ 0 w 1747"/>
                  <a:gd name="T61" fmla="*/ 0 h 1292"/>
                  <a:gd name="T62" fmla="*/ 0 w 1747"/>
                  <a:gd name="T63" fmla="*/ 0 h 1292"/>
                  <a:gd name="T64" fmla="*/ 0 w 1747"/>
                  <a:gd name="T65" fmla="*/ 0 h 1292"/>
                  <a:gd name="T66" fmla="*/ 0 w 1747"/>
                  <a:gd name="T67" fmla="*/ 0 h 1292"/>
                  <a:gd name="T68" fmla="*/ 0 w 1747"/>
                  <a:gd name="T69" fmla="*/ 0 h 1292"/>
                  <a:gd name="T70" fmla="*/ 0 w 1747"/>
                  <a:gd name="T71" fmla="*/ 0 h 1292"/>
                  <a:gd name="T72" fmla="*/ 0 w 1747"/>
                  <a:gd name="T73" fmla="*/ 0 h 1292"/>
                  <a:gd name="T74" fmla="*/ 0 w 1747"/>
                  <a:gd name="T75" fmla="*/ 0 h 1292"/>
                  <a:gd name="T76" fmla="*/ 0 w 1747"/>
                  <a:gd name="T77" fmla="*/ 0 h 1292"/>
                  <a:gd name="T78" fmla="*/ 0 w 1747"/>
                  <a:gd name="T79" fmla="*/ 0 h 1292"/>
                  <a:gd name="T80" fmla="*/ 0 w 1747"/>
                  <a:gd name="T81" fmla="*/ 0 h 1292"/>
                  <a:gd name="T82" fmla="*/ 0 w 1747"/>
                  <a:gd name="T83" fmla="*/ 0 h 1292"/>
                  <a:gd name="T84" fmla="*/ 0 w 1747"/>
                  <a:gd name="T85" fmla="*/ 0 h 1292"/>
                  <a:gd name="T86" fmla="*/ 0 w 1747"/>
                  <a:gd name="T87" fmla="*/ 0 h 1292"/>
                  <a:gd name="T88" fmla="*/ 0 w 1747"/>
                  <a:gd name="T89" fmla="*/ 0 h 1292"/>
                  <a:gd name="T90" fmla="*/ 0 w 1747"/>
                  <a:gd name="T91" fmla="*/ 0 h 1292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747" h="1292">
                    <a:moveTo>
                      <a:pt x="189" y="1292"/>
                    </a:moveTo>
                    <a:lnTo>
                      <a:pt x="123" y="1249"/>
                    </a:lnTo>
                    <a:lnTo>
                      <a:pt x="68" y="1197"/>
                    </a:lnTo>
                    <a:lnTo>
                      <a:pt x="31" y="1137"/>
                    </a:lnTo>
                    <a:lnTo>
                      <a:pt x="8" y="1072"/>
                    </a:lnTo>
                    <a:lnTo>
                      <a:pt x="0" y="1012"/>
                    </a:lnTo>
                    <a:lnTo>
                      <a:pt x="8" y="954"/>
                    </a:lnTo>
                    <a:lnTo>
                      <a:pt x="34" y="904"/>
                    </a:lnTo>
                    <a:lnTo>
                      <a:pt x="77" y="867"/>
                    </a:lnTo>
                    <a:lnTo>
                      <a:pt x="84" y="859"/>
                    </a:lnTo>
                    <a:lnTo>
                      <a:pt x="84" y="848"/>
                    </a:lnTo>
                    <a:lnTo>
                      <a:pt x="87" y="833"/>
                    </a:lnTo>
                    <a:lnTo>
                      <a:pt x="100" y="814"/>
                    </a:lnTo>
                    <a:lnTo>
                      <a:pt x="118" y="790"/>
                    </a:lnTo>
                    <a:lnTo>
                      <a:pt x="141" y="761"/>
                    </a:lnTo>
                    <a:lnTo>
                      <a:pt x="168" y="730"/>
                    </a:lnTo>
                    <a:lnTo>
                      <a:pt x="204" y="694"/>
                    </a:lnTo>
                    <a:lnTo>
                      <a:pt x="241" y="657"/>
                    </a:lnTo>
                    <a:lnTo>
                      <a:pt x="285" y="615"/>
                    </a:lnTo>
                    <a:lnTo>
                      <a:pt x="333" y="574"/>
                    </a:lnTo>
                    <a:lnTo>
                      <a:pt x="383" y="530"/>
                    </a:lnTo>
                    <a:lnTo>
                      <a:pt x="438" y="484"/>
                    </a:lnTo>
                    <a:lnTo>
                      <a:pt x="499" y="441"/>
                    </a:lnTo>
                    <a:lnTo>
                      <a:pt x="561" y="394"/>
                    </a:lnTo>
                    <a:lnTo>
                      <a:pt x="625" y="349"/>
                    </a:lnTo>
                    <a:lnTo>
                      <a:pt x="693" y="305"/>
                    </a:lnTo>
                    <a:lnTo>
                      <a:pt x="764" y="265"/>
                    </a:lnTo>
                    <a:lnTo>
                      <a:pt x="833" y="225"/>
                    </a:lnTo>
                    <a:lnTo>
                      <a:pt x="900" y="187"/>
                    </a:lnTo>
                    <a:lnTo>
                      <a:pt x="964" y="155"/>
                    </a:lnTo>
                    <a:lnTo>
                      <a:pt x="1026" y="126"/>
                    </a:lnTo>
                    <a:lnTo>
                      <a:pt x="1086" y="100"/>
                    </a:lnTo>
                    <a:lnTo>
                      <a:pt x="1142" y="77"/>
                    </a:lnTo>
                    <a:lnTo>
                      <a:pt x="1194" y="56"/>
                    </a:lnTo>
                    <a:lnTo>
                      <a:pt x="1244" y="39"/>
                    </a:lnTo>
                    <a:lnTo>
                      <a:pt x="1288" y="27"/>
                    </a:lnTo>
                    <a:lnTo>
                      <a:pt x="1328" y="16"/>
                    </a:lnTo>
                    <a:lnTo>
                      <a:pt x="1360" y="8"/>
                    </a:lnTo>
                    <a:lnTo>
                      <a:pt x="1388" y="5"/>
                    </a:lnTo>
                    <a:lnTo>
                      <a:pt x="1410" y="5"/>
                    </a:lnTo>
                    <a:lnTo>
                      <a:pt x="1425" y="6"/>
                    </a:lnTo>
                    <a:lnTo>
                      <a:pt x="1433" y="10"/>
                    </a:lnTo>
                    <a:lnTo>
                      <a:pt x="1459" y="5"/>
                    </a:lnTo>
                    <a:lnTo>
                      <a:pt x="1488" y="0"/>
                    </a:lnTo>
                    <a:lnTo>
                      <a:pt x="1517" y="0"/>
                    </a:lnTo>
                    <a:lnTo>
                      <a:pt x="1549" y="6"/>
                    </a:lnTo>
                    <a:lnTo>
                      <a:pt x="1580" y="16"/>
                    </a:lnTo>
                    <a:lnTo>
                      <a:pt x="1612" y="31"/>
                    </a:lnTo>
                    <a:lnTo>
                      <a:pt x="1641" y="50"/>
                    </a:lnTo>
                    <a:lnTo>
                      <a:pt x="1670" y="71"/>
                    </a:lnTo>
                    <a:lnTo>
                      <a:pt x="1695" y="92"/>
                    </a:lnTo>
                    <a:lnTo>
                      <a:pt x="1716" y="116"/>
                    </a:lnTo>
                    <a:lnTo>
                      <a:pt x="1732" y="139"/>
                    </a:lnTo>
                    <a:lnTo>
                      <a:pt x="1743" y="165"/>
                    </a:lnTo>
                    <a:lnTo>
                      <a:pt x="1747" y="187"/>
                    </a:lnTo>
                    <a:lnTo>
                      <a:pt x="1745" y="210"/>
                    </a:lnTo>
                    <a:lnTo>
                      <a:pt x="1732" y="229"/>
                    </a:lnTo>
                    <a:lnTo>
                      <a:pt x="1714" y="245"/>
                    </a:lnTo>
                    <a:lnTo>
                      <a:pt x="1685" y="260"/>
                    </a:lnTo>
                    <a:lnTo>
                      <a:pt x="1677" y="255"/>
                    </a:lnTo>
                    <a:lnTo>
                      <a:pt x="1658" y="254"/>
                    </a:lnTo>
                    <a:lnTo>
                      <a:pt x="1630" y="258"/>
                    </a:lnTo>
                    <a:lnTo>
                      <a:pt x="1593" y="265"/>
                    </a:lnTo>
                    <a:lnTo>
                      <a:pt x="1551" y="275"/>
                    </a:lnTo>
                    <a:lnTo>
                      <a:pt x="1502" y="289"/>
                    </a:lnTo>
                    <a:lnTo>
                      <a:pt x="1448" y="305"/>
                    </a:lnTo>
                    <a:lnTo>
                      <a:pt x="1388" y="326"/>
                    </a:lnTo>
                    <a:lnTo>
                      <a:pt x="1323" y="352"/>
                    </a:lnTo>
                    <a:lnTo>
                      <a:pt x="1255" y="378"/>
                    </a:lnTo>
                    <a:lnTo>
                      <a:pt x="1186" y="407"/>
                    </a:lnTo>
                    <a:lnTo>
                      <a:pt x="1113" y="441"/>
                    </a:lnTo>
                    <a:lnTo>
                      <a:pt x="1041" y="476"/>
                    </a:lnTo>
                    <a:lnTo>
                      <a:pt x="968" y="514"/>
                    </a:lnTo>
                    <a:lnTo>
                      <a:pt x="895" y="553"/>
                    </a:lnTo>
                    <a:lnTo>
                      <a:pt x="824" y="596"/>
                    </a:lnTo>
                    <a:lnTo>
                      <a:pt x="756" y="640"/>
                    </a:lnTo>
                    <a:lnTo>
                      <a:pt x="693" y="686"/>
                    </a:lnTo>
                    <a:lnTo>
                      <a:pt x="635" y="733"/>
                    </a:lnTo>
                    <a:lnTo>
                      <a:pt x="582" y="780"/>
                    </a:lnTo>
                    <a:lnTo>
                      <a:pt x="530" y="825"/>
                    </a:lnTo>
                    <a:lnTo>
                      <a:pt x="485" y="871"/>
                    </a:lnTo>
                    <a:lnTo>
                      <a:pt x="443" y="914"/>
                    </a:lnTo>
                    <a:lnTo>
                      <a:pt x="405" y="958"/>
                    </a:lnTo>
                    <a:lnTo>
                      <a:pt x="370" y="998"/>
                    </a:lnTo>
                    <a:lnTo>
                      <a:pt x="341" y="1037"/>
                    </a:lnTo>
                    <a:lnTo>
                      <a:pt x="314" y="1072"/>
                    </a:lnTo>
                    <a:lnTo>
                      <a:pt x="291" y="1106"/>
                    </a:lnTo>
                    <a:lnTo>
                      <a:pt x="273" y="1132"/>
                    </a:lnTo>
                    <a:lnTo>
                      <a:pt x="257" y="1158"/>
                    </a:lnTo>
                    <a:lnTo>
                      <a:pt x="247" y="1179"/>
                    </a:lnTo>
                    <a:lnTo>
                      <a:pt x="239" y="1195"/>
                    </a:lnTo>
                    <a:lnTo>
                      <a:pt x="189" y="1292"/>
                    </a:lnTo>
                    <a:close/>
                  </a:path>
                </a:pathLst>
              </a:custGeom>
              <a:solidFill>
                <a:srgbClr val="BAB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1" name="Freeform 1273"/>
              <p:cNvSpPr>
                <a:spLocks/>
              </p:cNvSpPr>
              <p:nvPr/>
            </p:nvSpPr>
            <p:spPr bwMode="auto">
              <a:xfrm>
                <a:off x="4531" y="1619"/>
                <a:ext cx="30" cy="65"/>
              </a:xfrm>
              <a:custGeom>
                <a:avLst/>
                <a:gdLst>
                  <a:gd name="T0" fmla="*/ 0 w 210"/>
                  <a:gd name="T1" fmla="*/ 0 h 451"/>
                  <a:gd name="T2" fmla="*/ 0 w 210"/>
                  <a:gd name="T3" fmla="*/ 0 h 451"/>
                  <a:gd name="T4" fmla="*/ 0 w 210"/>
                  <a:gd name="T5" fmla="*/ 0 h 451"/>
                  <a:gd name="T6" fmla="*/ 0 w 210"/>
                  <a:gd name="T7" fmla="*/ 0 h 451"/>
                  <a:gd name="T8" fmla="*/ 0 w 210"/>
                  <a:gd name="T9" fmla="*/ 0 h 451"/>
                  <a:gd name="T10" fmla="*/ 0 w 210"/>
                  <a:gd name="T11" fmla="*/ 0 h 451"/>
                  <a:gd name="T12" fmla="*/ 0 w 210"/>
                  <a:gd name="T13" fmla="*/ 0 h 451"/>
                  <a:gd name="T14" fmla="*/ 0 w 210"/>
                  <a:gd name="T15" fmla="*/ 0 h 451"/>
                  <a:gd name="T16" fmla="*/ 0 w 210"/>
                  <a:gd name="T17" fmla="*/ 0 h 451"/>
                  <a:gd name="T18" fmla="*/ 0 w 210"/>
                  <a:gd name="T19" fmla="*/ 0 h 451"/>
                  <a:gd name="T20" fmla="*/ 0 w 210"/>
                  <a:gd name="T21" fmla="*/ 0 h 451"/>
                  <a:gd name="T22" fmla="*/ 0 w 210"/>
                  <a:gd name="T23" fmla="*/ 0 h 451"/>
                  <a:gd name="T24" fmla="*/ 0 w 210"/>
                  <a:gd name="T25" fmla="*/ 0 h 451"/>
                  <a:gd name="T26" fmla="*/ 0 w 210"/>
                  <a:gd name="T27" fmla="*/ 0 h 451"/>
                  <a:gd name="T28" fmla="*/ 0 w 210"/>
                  <a:gd name="T29" fmla="*/ 0 h 451"/>
                  <a:gd name="T30" fmla="*/ 0 w 210"/>
                  <a:gd name="T31" fmla="*/ 0 h 451"/>
                  <a:gd name="T32" fmla="*/ 0 w 210"/>
                  <a:gd name="T33" fmla="*/ 0 h 451"/>
                  <a:gd name="T34" fmla="*/ 0 w 210"/>
                  <a:gd name="T35" fmla="*/ 0 h 451"/>
                  <a:gd name="T36" fmla="*/ 0 w 210"/>
                  <a:gd name="T37" fmla="*/ 0 h 451"/>
                  <a:gd name="T38" fmla="*/ 0 w 210"/>
                  <a:gd name="T39" fmla="*/ 0 h 451"/>
                  <a:gd name="T40" fmla="*/ 0 w 210"/>
                  <a:gd name="T41" fmla="*/ 0 h 451"/>
                  <a:gd name="T42" fmla="*/ 0 w 210"/>
                  <a:gd name="T43" fmla="*/ 0 h 451"/>
                  <a:gd name="T44" fmla="*/ 0 w 210"/>
                  <a:gd name="T45" fmla="*/ 0 h 451"/>
                  <a:gd name="T46" fmla="*/ 0 w 210"/>
                  <a:gd name="T47" fmla="*/ 0 h 45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10" h="451">
                    <a:moveTo>
                      <a:pt x="80" y="5"/>
                    </a:moveTo>
                    <a:lnTo>
                      <a:pt x="85" y="0"/>
                    </a:lnTo>
                    <a:lnTo>
                      <a:pt x="37" y="42"/>
                    </a:lnTo>
                    <a:lnTo>
                      <a:pt x="11" y="96"/>
                    </a:lnTo>
                    <a:lnTo>
                      <a:pt x="0" y="158"/>
                    </a:lnTo>
                    <a:lnTo>
                      <a:pt x="11" y="220"/>
                    </a:lnTo>
                    <a:lnTo>
                      <a:pt x="33" y="289"/>
                    </a:lnTo>
                    <a:lnTo>
                      <a:pt x="72" y="351"/>
                    </a:lnTo>
                    <a:lnTo>
                      <a:pt x="129" y="406"/>
                    </a:lnTo>
                    <a:lnTo>
                      <a:pt x="197" y="451"/>
                    </a:lnTo>
                    <a:lnTo>
                      <a:pt x="210" y="427"/>
                    </a:lnTo>
                    <a:lnTo>
                      <a:pt x="145" y="385"/>
                    </a:lnTo>
                    <a:lnTo>
                      <a:pt x="93" y="335"/>
                    </a:lnTo>
                    <a:lnTo>
                      <a:pt x="58" y="277"/>
                    </a:lnTo>
                    <a:lnTo>
                      <a:pt x="35" y="217"/>
                    </a:lnTo>
                    <a:lnTo>
                      <a:pt x="29" y="158"/>
                    </a:lnTo>
                    <a:lnTo>
                      <a:pt x="35" y="104"/>
                    </a:lnTo>
                    <a:lnTo>
                      <a:pt x="58" y="58"/>
                    </a:lnTo>
                    <a:lnTo>
                      <a:pt x="98" y="25"/>
                    </a:lnTo>
                    <a:lnTo>
                      <a:pt x="101" y="21"/>
                    </a:lnTo>
                    <a:lnTo>
                      <a:pt x="98" y="25"/>
                    </a:lnTo>
                    <a:lnTo>
                      <a:pt x="100" y="23"/>
                    </a:lnTo>
                    <a:lnTo>
                      <a:pt x="101" y="21"/>
                    </a:lnTo>
                    <a:lnTo>
                      <a:pt x="8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2" name="Freeform 1274"/>
              <p:cNvSpPr>
                <a:spLocks/>
              </p:cNvSpPr>
              <p:nvPr/>
            </p:nvSpPr>
            <p:spPr bwMode="auto">
              <a:xfrm>
                <a:off x="4543" y="1619"/>
                <a:ext cx="5" cy="3"/>
              </a:xfrm>
              <a:custGeom>
                <a:avLst/>
                <a:gdLst>
                  <a:gd name="T0" fmla="*/ 0 w 34"/>
                  <a:gd name="T1" fmla="*/ 0 h 25"/>
                  <a:gd name="T2" fmla="*/ 0 w 34"/>
                  <a:gd name="T3" fmla="*/ 0 h 25"/>
                  <a:gd name="T4" fmla="*/ 0 w 34"/>
                  <a:gd name="T5" fmla="*/ 0 h 25"/>
                  <a:gd name="T6" fmla="*/ 0 w 34"/>
                  <a:gd name="T7" fmla="*/ 0 h 25"/>
                  <a:gd name="T8" fmla="*/ 0 w 34"/>
                  <a:gd name="T9" fmla="*/ 0 h 25"/>
                  <a:gd name="T10" fmla="*/ 0 w 34"/>
                  <a:gd name="T11" fmla="*/ 0 h 25"/>
                  <a:gd name="T12" fmla="*/ 0 w 34"/>
                  <a:gd name="T13" fmla="*/ 0 h 25"/>
                  <a:gd name="T14" fmla="*/ 0 w 34"/>
                  <a:gd name="T15" fmla="*/ 0 h 25"/>
                  <a:gd name="T16" fmla="*/ 0 w 34"/>
                  <a:gd name="T17" fmla="*/ 0 h 25"/>
                  <a:gd name="T18" fmla="*/ 0 w 34"/>
                  <a:gd name="T19" fmla="*/ 0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25">
                    <a:moveTo>
                      <a:pt x="5" y="14"/>
                    </a:moveTo>
                    <a:lnTo>
                      <a:pt x="7" y="0"/>
                    </a:lnTo>
                    <a:lnTo>
                      <a:pt x="0" y="9"/>
                    </a:lnTo>
                    <a:lnTo>
                      <a:pt x="21" y="25"/>
                    </a:lnTo>
                    <a:lnTo>
                      <a:pt x="28" y="17"/>
                    </a:lnTo>
                    <a:lnTo>
                      <a:pt x="30" y="3"/>
                    </a:lnTo>
                    <a:lnTo>
                      <a:pt x="28" y="17"/>
                    </a:lnTo>
                    <a:lnTo>
                      <a:pt x="34" y="9"/>
                    </a:lnTo>
                    <a:lnTo>
                      <a:pt x="30" y="3"/>
                    </a:lnTo>
                    <a:lnTo>
                      <a:pt x="5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3" name="Freeform 1275"/>
              <p:cNvSpPr>
                <a:spLocks/>
              </p:cNvSpPr>
              <p:nvPr/>
            </p:nvSpPr>
            <p:spPr bwMode="auto">
              <a:xfrm>
                <a:off x="4543" y="1539"/>
                <a:ext cx="90" cy="82"/>
              </a:xfrm>
              <a:custGeom>
                <a:avLst/>
                <a:gdLst>
                  <a:gd name="T0" fmla="*/ 0 w 629"/>
                  <a:gd name="T1" fmla="*/ 0 h 569"/>
                  <a:gd name="T2" fmla="*/ 0 w 629"/>
                  <a:gd name="T3" fmla="*/ 0 h 569"/>
                  <a:gd name="T4" fmla="*/ 0 w 629"/>
                  <a:gd name="T5" fmla="*/ 0 h 569"/>
                  <a:gd name="T6" fmla="*/ 0 w 629"/>
                  <a:gd name="T7" fmla="*/ 0 h 569"/>
                  <a:gd name="T8" fmla="*/ 0 w 629"/>
                  <a:gd name="T9" fmla="*/ 0 h 569"/>
                  <a:gd name="T10" fmla="*/ 0 w 629"/>
                  <a:gd name="T11" fmla="*/ 0 h 569"/>
                  <a:gd name="T12" fmla="*/ 0 w 629"/>
                  <a:gd name="T13" fmla="*/ 0 h 569"/>
                  <a:gd name="T14" fmla="*/ 0 w 629"/>
                  <a:gd name="T15" fmla="*/ 0 h 569"/>
                  <a:gd name="T16" fmla="*/ 0 w 629"/>
                  <a:gd name="T17" fmla="*/ 0 h 569"/>
                  <a:gd name="T18" fmla="*/ 0 w 629"/>
                  <a:gd name="T19" fmla="*/ 0 h 569"/>
                  <a:gd name="T20" fmla="*/ 0 w 629"/>
                  <a:gd name="T21" fmla="*/ 0 h 569"/>
                  <a:gd name="T22" fmla="*/ 0 w 629"/>
                  <a:gd name="T23" fmla="*/ 0 h 569"/>
                  <a:gd name="T24" fmla="*/ 0 w 629"/>
                  <a:gd name="T25" fmla="*/ 0 h 569"/>
                  <a:gd name="T26" fmla="*/ 0 w 629"/>
                  <a:gd name="T27" fmla="*/ 0 h 569"/>
                  <a:gd name="T28" fmla="*/ 0 w 629"/>
                  <a:gd name="T29" fmla="*/ 0 h 569"/>
                  <a:gd name="T30" fmla="*/ 0 w 629"/>
                  <a:gd name="T31" fmla="*/ 0 h 569"/>
                  <a:gd name="T32" fmla="*/ 0 w 629"/>
                  <a:gd name="T33" fmla="*/ 0 h 569"/>
                  <a:gd name="T34" fmla="*/ 0 w 629"/>
                  <a:gd name="T35" fmla="*/ 0 h 569"/>
                  <a:gd name="T36" fmla="*/ 0 w 629"/>
                  <a:gd name="T37" fmla="*/ 0 h 569"/>
                  <a:gd name="T38" fmla="*/ 0 w 629"/>
                  <a:gd name="T39" fmla="*/ 0 h 569"/>
                  <a:gd name="T40" fmla="*/ 0 w 629"/>
                  <a:gd name="T41" fmla="*/ 0 h 569"/>
                  <a:gd name="T42" fmla="*/ 0 w 629"/>
                  <a:gd name="T43" fmla="*/ 0 h 569"/>
                  <a:gd name="T44" fmla="*/ 0 w 629"/>
                  <a:gd name="T45" fmla="*/ 0 h 569"/>
                  <a:gd name="T46" fmla="*/ 0 w 629"/>
                  <a:gd name="T47" fmla="*/ 0 h 569"/>
                  <a:gd name="T48" fmla="*/ 0 w 629"/>
                  <a:gd name="T49" fmla="*/ 0 h 569"/>
                  <a:gd name="T50" fmla="*/ 0 w 629"/>
                  <a:gd name="T51" fmla="*/ 0 h 569"/>
                  <a:gd name="T52" fmla="*/ 0 w 629"/>
                  <a:gd name="T53" fmla="*/ 0 h 569"/>
                  <a:gd name="T54" fmla="*/ 0 w 629"/>
                  <a:gd name="T55" fmla="*/ 0 h 569"/>
                  <a:gd name="T56" fmla="*/ 0 w 629"/>
                  <a:gd name="T57" fmla="*/ 0 h 569"/>
                  <a:gd name="T58" fmla="*/ 0 w 629"/>
                  <a:gd name="T59" fmla="*/ 0 h 569"/>
                  <a:gd name="T60" fmla="*/ 0 w 629"/>
                  <a:gd name="T61" fmla="*/ 0 h 569"/>
                  <a:gd name="T62" fmla="*/ 0 w 629"/>
                  <a:gd name="T63" fmla="*/ 0 h 569"/>
                  <a:gd name="T64" fmla="*/ 0 w 629"/>
                  <a:gd name="T65" fmla="*/ 0 h 569"/>
                  <a:gd name="T66" fmla="*/ 0 w 629"/>
                  <a:gd name="T67" fmla="*/ 0 h 569"/>
                  <a:gd name="T68" fmla="*/ 0 w 629"/>
                  <a:gd name="T69" fmla="*/ 0 h 569"/>
                  <a:gd name="T70" fmla="*/ 0 w 629"/>
                  <a:gd name="T71" fmla="*/ 0 h 569"/>
                  <a:gd name="T72" fmla="*/ 0 w 629"/>
                  <a:gd name="T73" fmla="*/ 0 h 56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29" h="569">
                    <a:moveTo>
                      <a:pt x="617" y="0"/>
                    </a:moveTo>
                    <a:lnTo>
                      <a:pt x="617" y="0"/>
                    </a:lnTo>
                    <a:lnTo>
                      <a:pt x="548" y="44"/>
                    </a:lnTo>
                    <a:lnTo>
                      <a:pt x="482" y="89"/>
                    </a:lnTo>
                    <a:lnTo>
                      <a:pt x="419" y="135"/>
                    </a:lnTo>
                    <a:lnTo>
                      <a:pt x="359" y="179"/>
                    </a:lnTo>
                    <a:lnTo>
                      <a:pt x="304" y="225"/>
                    </a:lnTo>
                    <a:lnTo>
                      <a:pt x="254" y="269"/>
                    </a:lnTo>
                    <a:lnTo>
                      <a:pt x="205" y="309"/>
                    </a:lnTo>
                    <a:lnTo>
                      <a:pt x="162" y="351"/>
                    </a:lnTo>
                    <a:lnTo>
                      <a:pt x="125" y="391"/>
                    </a:lnTo>
                    <a:lnTo>
                      <a:pt x="87" y="427"/>
                    </a:lnTo>
                    <a:lnTo>
                      <a:pt x="60" y="458"/>
                    </a:lnTo>
                    <a:lnTo>
                      <a:pt x="37" y="487"/>
                    </a:lnTo>
                    <a:lnTo>
                      <a:pt x="18" y="511"/>
                    </a:lnTo>
                    <a:lnTo>
                      <a:pt x="4" y="532"/>
                    </a:lnTo>
                    <a:lnTo>
                      <a:pt x="0" y="551"/>
                    </a:lnTo>
                    <a:lnTo>
                      <a:pt x="0" y="569"/>
                    </a:lnTo>
                    <a:lnTo>
                      <a:pt x="25" y="558"/>
                    </a:lnTo>
                    <a:lnTo>
                      <a:pt x="25" y="555"/>
                    </a:lnTo>
                    <a:lnTo>
                      <a:pt x="29" y="545"/>
                    </a:lnTo>
                    <a:lnTo>
                      <a:pt x="39" y="528"/>
                    </a:lnTo>
                    <a:lnTo>
                      <a:pt x="58" y="503"/>
                    </a:lnTo>
                    <a:lnTo>
                      <a:pt x="81" y="474"/>
                    </a:lnTo>
                    <a:lnTo>
                      <a:pt x="108" y="443"/>
                    </a:lnTo>
                    <a:lnTo>
                      <a:pt x="141" y="408"/>
                    </a:lnTo>
                    <a:lnTo>
                      <a:pt x="178" y="372"/>
                    </a:lnTo>
                    <a:lnTo>
                      <a:pt x="222" y="330"/>
                    </a:lnTo>
                    <a:lnTo>
                      <a:pt x="270" y="289"/>
                    </a:lnTo>
                    <a:lnTo>
                      <a:pt x="320" y="246"/>
                    </a:lnTo>
                    <a:lnTo>
                      <a:pt x="375" y="199"/>
                    </a:lnTo>
                    <a:lnTo>
                      <a:pt x="436" y="156"/>
                    </a:lnTo>
                    <a:lnTo>
                      <a:pt x="498" y="110"/>
                    </a:lnTo>
                    <a:lnTo>
                      <a:pt x="561" y="65"/>
                    </a:lnTo>
                    <a:lnTo>
                      <a:pt x="629" y="21"/>
                    </a:lnTo>
                    <a:lnTo>
                      <a:pt x="6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4" name="Freeform 1276"/>
              <p:cNvSpPr>
                <a:spLocks/>
              </p:cNvSpPr>
              <p:nvPr/>
            </p:nvSpPr>
            <p:spPr bwMode="auto">
              <a:xfrm>
                <a:off x="4632" y="1496"/>
                <a:ext cx="108" cy="46"/>
              </a:xfrm>
              <a:custGeom>
                <a:avLst/>
                <a:gdLst>
                  <a:gd name="T0" fmla="*/ 0 w 756"/>
                  <a:gd name="T1" fmla="*/ 0 h 326"/>
                  <a:gd name="T2" fmla="*/ 0 w 756"/>
                  <a:gd name="T3" fmla="*/ 0 h 326"/>
                  <a:gd name="T4" fmla="*/ 0 w 756"/>
                  <a:gd name="T5" fmla="*/ 0 h 326"/>
                  <a:gd name="T6" fmla="*/ 0 w 756"/>
                  <a:gd name="T7" fmla="*/ 0 h 326"/>
                  <a:gd name="T8" fmla="*/ 0 w 756"/>
                  <a:gd name="T9" fmla="*/ 0 h 326"/>
                  <a:gd name="T10" fmla="*/ 0 w 756"/>
                  <a:gd name="T11" fmla="*/ 0 h 326"/>
                  <a:gd name="T12" fmla="*/ 0 w 756"/>
                  <a:gd name="T13" fmla="*/ 0 h 326"/>
                  <a:gd name="T14" fmla="*/ 0 w 756"/>
                  <a:gd name="T15" fmla="*/ 0 h 326"/>
                  <a:gd name="T16" fmla="*/ 0 w 756"/>
                  <a:gd name="T17" fmla="*/ 0 h 326"/>
                  <a:gd name="T18" fmla="*/ 0 w 756"/>
                  <a:gd name="T19" fmla="*/ 0 h 326"/>
                  <a:gd name="T20" fmla="*/ 0 w 756"/>
                  <a:gd name="T21" fmla="*/ 0 h 326"/>
                  <a:gd name="T22" fmla="*/ 0 w 756"/>
                  <a:gd name="T23" fmla="*/ 0 h 326"/>
                  <a:gd name="T24" fmla="*/ 0 w 756"/>
                  <a:gd name="T25" fmla="*/ 0 h 326"/>
                  <a:gd name="T26" fmla="*/ 0 w 756"/>
                  <a:gd name="T27" fmla="*/ 0 h 326"/>
                  <a:gd name="T28" fmla="*/ 0 w 756"/>
                  <a:gd name="T29" fmla="*/ 0 h 326"/>
                  <a:gd name="T30" fmla="*/ 0 w 756"/>
                  <a:gd name="T31" fmla="*/ 0 h 326"/>
                  <a:gd name="T32" fmla="*/ 0 w 756"/>
                  <a:gd name="T33" fmla="*/ 0 h 326"/>
                  <a:gd name="T34" fmla="*/ 0 w 756"/>
                  <a:gd name="T35" fmla="*/ 0 h 326"/>
                  <a:gd name="T36" fmla="*/ 0 w 756"/>
                  <a:gd name="T37" fmla="*/ 0 h 326"/>
                  <a:gd name="T38" fmla="*/ 0 w 756"/>
                  <a:gd name="T39" fmla="*/ 0 h 326"/>
                  <a:gd name="T40" fmla="*/ 0 w 756"/>
                  <a:gd name="T41" fmla="*/ 0 h 326"/>
                  <a:gd name="T42" fmla="*/ 0 w 756"/>
                  <a:gd name="T43" fmla="*/ 0 h 326"/>
                  <a:gd name="T44" fmla="*/ 0 w 756"/>
                  <a:gd name="T45" fmla="*/ 0 h 326"/>
                  <a:gd name="T46" fmla="*/ 0 w 756"/>
                  <a:gd name="T47" fmla="*/ 0 h 326"/>
                  <a:gd name="T48" fmla="*/ 0 w 756"/>
                  <a:gd name="T49" fmla="*/ 0 h 326"/>
                  <a:gd name="T50" fmla="*/ 0 w 756"/>
                  <a:gd name="T51" fmla="*/ 0 h 326"/>
                  <a:gd name="T52" fmla="*/ 0 w 756"/>
                  <a:gd name="T53" fmla="*/ 0 h 326"/>
                  <a:gd name="T54" fmla="*/ 0 w 756"/>
                  <a:gd name="T55" fmla="*/ 0 h 326"/>
                  <a:gd name="T56" fmla="*/ 0 w 756"/>
                  <a:gd name="T57" fmla="*/ 0 h 326"/>
                  <a:gd name="T58" fmla="*/ 0 w 756"/>
                  <a:gd name="T59" fmla="*/ 0 h 326"/>
                  <a:gd name="T60" fmla="*/ 0 w 756"/>
                  <a:gd name="T61" fmla="*/ 0 h 326"/>
                  <a:gd name="T62" fmla="*/ 0 w 756"/>
                  <a:gd name="T63" fmla="*/ 0 h 326"/>
                  <a:gd name="T64" fmla="*/ 0 w 756"/>
                  <a:gd name="T65" fmla="*/ 0 h 326"/>
                  <a:gd name="T66" fmla="*/ 0 w 756"/>
                  <a:gd name="T67" fmla="*/ 0 h 326"/>
                  <a:gd name="T68" fmla="*/ 0 w 756"/>
                  <a:gd name="T69" fmla="*/ 0 h 326"/>
                  <a:gd name="T70" fmla="*/ 0 w 756"/>
                  <a:gd name="T71" fmla="*/ 0 h 326"/>
                  <a:gd name="T72" fmla="*/ 0 w 756"/>
                  <a:gd name="T73" fmla="*/ 0 h 326"/>
                  <a:gd name="T74" fmla="*/ 0 w 756"/>
                  <a:gd name="T75" fmla="*/ 0 h 326"/>
                  <a:gd name="T76" fmla="*/ 0 w 756"/>
                  <a:gd name="T77" fmla="*/ 0 h 326"/>
                  <a:gd name="T78" fmla="*/ 0 w 756"/>
                  <a:gd name="T79" fmla="*/ 0 h 32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756" h="326">
                    <a:moveTo>
                      <a:pt x="743" y="8"/>
                    </a:moveTo>
                    <a:lnTo>
                      <a:pt x="756" y="15"/>
                    </a:lnTo>
                    <a:lnTo>
                      <a:pt x="739" y="4"/>
                    </a:lnTo>
                    <a:lnTo>
                      <a:pt x="722" y="0"/>
                    </a:lnTo>
                    <a:lnTo>
                      <a:pt x="700" y="2"/>
                    </a:lnTo>
                    <a:lnTo>
                      <a:pt x="671" y="7"/>
                    </a:lnTo>
                    <a:lnTo>
                      <a:pt x="637" y="15"/>
                    </a:lnTo>
                    <a:lnTo>
                      <a:pt x="598" y="25"/>
                    </a:lnTo>
                    <a:lnTo>
                      <a:pt x="553" y="37"/>
                    </a:lnTo>
                    <a:lnTo>
                      <a:pt x="503" y="54"/>
                    </a:lnTo>
                    <a:lnTo>
                      <a:pt x="451" y="75"/>
                    </a:lnTo>
                    <a:lnTo>
                      <a:pt x="394" y="97"/>
                    </a:lnTo>
                    <a:lnTo>
                      <a:pt x="334" y="125"/>
                    </a:lnTo>
                    <a:lnTo>
                      <a:pt x="272" y="154"/>
                    </a:lnTo>
                    <a:lnTo>
                      <a:pt x="205" y="185"/>
                    </a:lnTo>
                    <a:lnTo>
                      <a:pt x="139" y="222"/>
                    </a:lnTo>
                    <a:lnTo>
                      <a:pt x="70" y="262"/>
                    </a:lnTo>
                    <a:lnTo>
                      <a:pt x="0" y="305"/>
                    </a:lnTo>
                    <a:lnTo>
                      <a:pt x="12" y="326"/>
                    </a:lnTo>
                    <a:lnTo>
                      <a:pt x="83" y="286"/>
                    </a:lnTo>
                    <a:lnTo>
                      <a:pt x="151" y="247"/>
                    </a:lnTo>
                    <a:lnTo>
                      <a:pt x="218" y="210"/>
                    </a:lnTo>
                    <a:lnTo>
                      <a:pt x="280" y="178"/>
                    </a:lnTo>
                    <a:lnTo>
                      <a:pt x="343" y="149"/>
                    </a:lnTo>
                    <a:lnTo>
                      <a:pt x="403" y="123"/>
                    </a:lnTo>
                    <a:lnTo>
                      <a:pt x="459" y="99"/>
                    </a:lnTo>
                    <a:lnTo>
                      <a:pt x="511" y="78"/>
                    </a:lnTo>
                    <a:lnTo>
                      <a:pt x="561" y="62"/>
                    </a:lnTo>
                    <a:lnTo>
                      <a:pt x="603" y="49"/>
                    </a:lnTo>
                    <a:lnTo>
                      <a:pt x="642" y="39"/>
                    </a:lnTo>
                    <a:lnTo>
                      <a:pt x="674" y="31"/>
                    </a:lnTo>
                    <a:lnTo>
                      <a:pt x="700" y="26"/>
                    </a:lnTo>
                    <a:lnTo>
                      <a:pt x="722" y="29"/>
                    </a:lnTo>
                    <a:lnTo>
                      <a:pt x="735" y="29"/>
                    </a:lnTo>
                    <a:lnTo>
                      <a:pt x="735" y="26"/>
                    </a:lnTo>
                    <a:lnTo>
                      <a:pt x="747" y="33"/>
                    </a:lnTo>
                    <a:lnTo>
                      <a:pt x="735" y="26"/>
                    </a:lnTo>
                    <a:lnTo>
                      <a:pt x="739" y="36"/>
                    </a:lnTo>
                    <a:lnTo>
                      <a:pt x="747" y="33"/>
                    </a:lnTo>
                    <a:lnTo>
                      <a:pt x="743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5" name="Freeform 1277"/>
              <p:cNvSpPr>
                <a:spLocks/>
              </p:cNvSpPr>
              <p:nvPr/>
            </p:nvSpPr>
            <p:spPr bwMode="auto">
              <a:xfrm>
                <a:off x="4738" y="1496"/>
                <a:ext cx="4" cy="5"/>
              </a:xfrm>
              <a:custGeom>
                <a:avLst/>
                <a:gdLst>
                  <a:gd name="T0" fmla="*/ 0 w 29"/>
                  <a:gd name="T1" fmla="*/ 0 h 31"/>
                  <a:gd name="T2" fmla="*/ 0 w 29"/>
                  <a:gd name="T3" fmla="*/ 0 h 31"/>
                  <a:gd name="T4" fmla="*/ 0 w 29"/>
                  <a:gd name="T5" fmla="*/ 0 h 31"/>
                  <a:gd name="T6" fmla="*/ 0 w 29"/>
                  <a:gd name="T7" fmla="*/ 0 h 31"/>
                  <a:gd name="T8" fmla="*/ 0 w 29"/>
                  <a:gd name="T9" fmla="*/ 0 h 31"/>
                  <a:gd name="T10" fmla="*/ 0 w 29"/>
                  <a:gd name="T11" fmla="*/ 0 h 31"/>
                  <a:gd name="T12" fmla="*/ 0 w 29"/>
                  <a:gd name="T13" fmla="*/ 0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" h="31">
                    <a:moveTo>
                      <a:pt x="25" y="0"/>
                    </a:moveTo>
                    <a:lnTo>
                      <a:pt x="25" y="0"/>
                    </a:lnTo>
                    <a:lnTo>
                      <a:pt x="0" y="6"/>
                    </a:lnTo>
                    <a:lnTo>
                      <a:pt x="4" y="31"/>
                    </a:lnTo>
                    <a:lnTo>
                      <a:pt x="29" y="24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6" name="Freeform 1278"/>
              <p:cNvSpPr>
                <a:spLocks/>
              </p:cNvSpPr>
              <p:nvPr/>
            </p:nvSpPr>
            <p:spPr bwMode="auto">
              <a:xfrm>
                <a:off x="4741" y="1495"/>
                <a:ext cx="44" cy="42"/>
              </a:xfrm>
              <a:custGeom>
                <a:avLst/>
                <a:gdLst>
                  <a:gd name="T0" fmla="*/ 0 w 305"/>
                  <a:gd name="T1" fmla="*/ 0 h 289"/>
                  <a:gd name="T2" fmla="*/ 0 w 305"/>
                  <a:gd name="T3" fmla="*/ 0 h 289"/>
                  <a:gd name="T4" fmla="*/ 0 w 305"/>
                  <a:gd name="T5" fmla="*/ 0 h 289"/>
                  <a:gd name="T6" fmla="*/ 0 w 305"/>
                  <a:gd name="T7" fmla="*/ 0 h 289"/>
                  <a:gd name="T8" fmla="*/ 0 w 305"/>
                  <a:gd name="T9" fmla="*/ 0 h 289"/>
                  <a:gd name="T10" fmla="*/ 0 w 305"/>
                  <a:gd name="T11" fmla="*/ 0 h 289"/>
                  <a:gd name="T12" fmla="*/ 0 w 305"/>
                  <a:gd name="T13" fmla="*/ 0 h 289"/>
                  <a:gd name="T14" fmla="*/ 0 w 305"/>
                  <a:gd name="T15" fmla="*/ 0 h 289"/>
                  <a:gd name="T16" fmla="*/ 0 w 305"/>
                  <a:gd name="T17" fmla="*/ 0 h 289"/>
                  <a:gd name="T18" fmla="*/ 0 w 305"/>
                  <a:gd name="T19" fmla="*/ 0 h 289"/>
                  <a:gd name="T20" fmla="*/ 0 w 305"/>
                  <a:gd name="T21" fmla="*/ 0 h 289"/>
                  <a:gd name="T22" fmla="*/ 0 w 305"/>
                  <a:gd name="T23" fmla="*/ 0 h 289"/>
                  <a:gd name="T24" fmla="*/ 0 w 305"/>
                  <a:gd name="T25" fmla="*/ 0 h 289"/>
                  <a:gd name="T26" fmla="*/ 0 w 305"/>
                  <a:gd name="T27" fmla="*/ 0 h 289"/>
                  <a:gd name="T28" fmla="*/ 0 w 305"/>
                  <a:gd name="T29" fmla="*/ 0 h 289"/>
                  <a:gd name="T30" fmla="*/ 0 w 305"/>
                  <a:gd name="T31" fmla="*/ 0 h 289"/>
                  <a:gd name="T32" fmla="*/ 0 w 305"/>
                  <a:gd name="T33" fmla="*/ 0 h 289"/>
                  <a:gd name="T34" fmla="*/ 0 w 305"/>
                  <a:gd name="T35" fmla="*/ 0 h 289"/>
                  <a:gd name="T36" fmla="*/ 0 w 305"/>
                  <a:gd name="T37" fmla="*/ 0 h 289"/>
                  <a:gd name="T38" fmla="*/ 0 w 305"/>
                  <a:gd name="T39" fmla="*/ 0 h 289"/>
                  <a:gd name="T40" fmla="*/ 0 w 305"/>
                  <a:gd name="T41" fmla="*/ 0 h 289"/>
                  <a:gd name="T42" fmla="*/ 0 w 305"/>
                  <a:gd name="T43" fmla="*/ 0 h 289"/>
                  <a:gd name="T44" fmla="*/ 0 w 305"/>
                  <a:gd name="T45" fmla="*/ 0 h 289"/>
                  <a:gd name="T46" fmla="*/ 0 w 305"/>
                  <a:gd name="T47" fmla="*/ 0 h 289"/>
                  <a:gd name="T48" fmla="*/ 0 w 305"/>
                  <a:gd name="T49" fmla="*/ 0 h 289"/>
                  <a:gd name="T50" fmla="*/ 0 w 305"/>
                  <a:gd name="T51" fmla="*/ 0 h 289"/>
                  <a:gd name="T52" fmla="*/ 0 w 305"/>
                  <a:gd name="T53" fmla="*/ 0 h 289"/>
                  <a:gd name="T54" fmla="*/ 0 w 305"/>
                  <a:gd name="T55" fmla="*/ 0 h 289"/>
                  <a:gd name="T56" fmla="*/ 0 w 305"/>
                  <a:gd name="T57" fmla="*/ 0 h 289"/>
                  <a:gd name="T58" fmla="*/ 0 w 305"/>
                  <a:gd name="T59" fmla="*/ 0 h 289"/>
                  <a:gd name="T60" fmla="*/ 0 w 305"/>
                  <a:gd name="T61" fmla="*/ 0 h 289"/>
                  <a:gd name="T62" fmla="*/ 0 w 305"/>
                  <a:gd name="T63" fmla="*/ 0 h 289"/>
                  <a:gd name="T64" fmla="*/ 0 w 305"/>
                  <a:gd name="T65" fmla="*/ 0 h 289"/>
                  <a:gd name="T66" fmla="*/ 0 w 305"/>
                  <a:gd name="T67" fmla="*/ 0 h 289"/>
                  <a:gd name="T68" fmla="*/ 0 w 305"/>
                  <a:gd name="T69" fmla="*/ 0 h 289"/>
                  <a:gd name="T70" fmla="*/ 0 w 305"/>
                  <a:gd name="T71" fmla="*/ 0 h 289"/>
                  <a:gd name="T72" fmla="*/ 0 w 305"/>
                  <a:gd name="T73" fmla="*/ 0 h 289"/>
                  <a:gd name="T74" fmla="*/ 0 w 305"/>
                  <a:gd name="T75" fmla="*/ 0 h 289"/>
                  <a:gd name="T76" fmla="*/ 0 w 305"/>
                  <a:gd name="T77" fmla="*/ 0 h 289"/>
                  <a:gd name="T78" fmla="*/ 0 w 305"/>
                  <a:gd name="T79" fmla="*/ 0 h 28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05" h="289">
                    <a:moveTo>
                      <a:pt x="216" y="279"/>
                    </a:moveTo>
                    <a:lnTo>
                      <a:pt x="232" y="286"/>
                    </a:lnTo>
                    <a:lnTo>
                      <a:pt x="264" y="268"/>
                    </a:lnTo>
                    <a:lnTo>
                      <a:pt x="287" y="250"/>
                    </a:lnTo>
                    <a:lnTo>
                      <a:pt x="302" y="228"/>
                    </a:lnTo>
                    <a:lnTo>
                      <a:pt x="305" y="200"/>
                    </a:lnTo>
                    <a:lnTo>
                      <a:pt x="299" y="173"/>
                    </a:lnTo>
                    <a:lnTo>
                      <a:pt x="289" y="146"/>
                    </a:lnTo>
                    <a:lnTo>
                      <a:pt x="270" y="121"/>
                    </a:lnTo>
                    <a:lnTo>
                      <a:pt x="247" y="97"/>
                    </a:lnTo>
                    <a:lnTo>
                      <a:pt x="222" y="73"/>
                    </a:lnTo>
                    <a:lnTo>
                      <a:pt x="192" y="52"/>
                    </a:lnTo>
                    <a:lnTo>
                      <a:pt x="163" y="32"/>
                    </a:lnTo>
                    <a:lnTo>
                      <a:pt x="129" y="18"/>
                    </a:lnTo>
                    <a:lnTo>
                      <a:pt x="95" y="7"/>
                    </a:lnTo>
                    <a:lnTo>
                      <a:pt x="61" y="0"/>
                    </a:lnTo>
                    <a:lnTo>
                      <a:pt x="32" y="0"/>
                    </a:lnTo>
                    <a:lnTo>
                      <a:pt x="0" y="5"/>
                    </a:lnTo>
                    <a:lnTo>
                      <a:pt x="4" y="29"/>
                    </a:lnTo>
                    <a:lnTo>
                      <a:pt x="32" y="26"/>
                    </a:lnTo>
                    <a:lnTo>
                      <a:pt x="61" y="26"/>
                    </a:lnTo>
                    <a:lnTo>
                      <a:pt x="92" y="32"/>
                    </a:lnTo>
                    <a:lnTo>
                      <a:pt x="121" y="42"/>
                    </a:lnTo>
                    <a:lnTo>
                      <a:pt x="150" y="57"/>
                    </a:lnTo>
                    <a:lnTo>
                      <a:pt x="179" y="73"/>
                    </a:lnTo>
                    <a:lnTo>
                      <a:pt x="206" y="94"/>
                    </a:lnTo>
                    <a:lnTo>
                      <a:pt x="231" y="113"/>
                    </a:lnTo>
                    <a:lnTo>
                      <a:pt x="250" y="138"/>
                    </a:lnTo>
                    <a:lnTo>
                      <a:pt x="264" y="158"/>
                    </a:lnTo>
                    <a:lnTo>
                      <a:pt x="274" y="181"/>
                    </a:lnTo>
                    <a:lnTo>
                      <a:pt x="276" y="200"/>
                    </a:lnTo>
                    <a:lnTo>
                      <a:pt x="276" y="218"/>
                    </a:lnTo>
                    <a:lnTo>
                      <a:pt x="266" y="233"/>
                    </a:lnTo>
                    <a:lnTo>
                      <a:pt x="252" y="249"/>
                    </a:lnTo>
                    <a:lnTo>
                      <a:pt x="224" y="260"/>
                    </a:lnTo>
                    <a:lnTo>
                      <a:pt x="241" y="267"/>
                    </a:lnTo>
                    <a:lnTo>
                      <a:pt x="216" y="279"/>
                    </a:lnTo>
                    <a:lnTo>
                      <a:pt x="222" y="289"/>
                    </a:lnTo>
                    <a:lnTo>
                      <a:pt x="232" y="286"/>
                    </a:lnTo>
                    <a:lnTo>
                      <a:pt x="216" y="2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7" name="Freeform 1279"/>
              <p:cNvSpPr>
                <a:spLocks/>
              </p:cNvSpPr>
              <p:nvPr/>
            </p:nvSpPr>
            <p:spPr bwMode="auto">
              <a:xfrm>
                <a:off x="4650" y="1531"/>
                <a:ext cx="126" cy="53"/>
              </a:xfrm>
              <a:custGeom>
                <a:avLst/>
                <a:gdLst>
                  <a:gd name="T0" fmla="*/ 0 w 878"/>
                  <a:gd name="T1" fmla="*/ 0 h 368"/>
                  <a:gd name="T2" fmla="*/ 0 w 878"/>
                  <a:gd name="T3" fmla="*/ 0 h 368"/>
                  <a:gd name="T4" fmla="*/ 0 w 878"/>
                  <a:gd name="T5" fmla="*/ 0 h 368"/>
                  <a:gd name="T6" fmla="*/ 0 w 878"/>
                  <a:gd name="T7" fmla="*/ 0 h 368"/>
                  <a:gd name="T8" fmla="*/ 0 w 878"/>
                  <a:gd name="T9" fmla="*/ 0 h 368"/>
                  <a:gd name="T10" fmla="*/ 0 w 878"/>
                  <a:gd name="T11" fmla="*/ 0 h 368"/>
                  <a:gd name="T12" fmla="*/ 0 w 878"/>
                  <a:gd name="T13" fmla="*/ 0 h 368"/>
                  <a:gd name="T14" fmla="*/ 0 w 878"/>
                  <a:gd name="T15" fmla="*/ 0 h 368"/>
                  <a:gd name="T16" fmla="*/ 0 w 878"/>
                  <a:gd name="T17" fmla="*/ 0 h 368"/>
                  <a:gd name="T18" fmla="*/ 0 w 878"/>
                  <a:gd name="T19" fmla="*/ 0 h 368"/>
                  <a:gd name="T20" fmla="*/ 0 w 878"/>
                  <a:gd name="T21" fmla="*/ 0 h 368"/>
                  <a:gd name="T22" fmla="*/ 0 w 878"/>
                  <a:gd name="T23" fmla="*/ 0 h 368"/>
                  <a:gd name="T24" fmla="*/ 0 w 878"/>
                  <a:gd name="T25" fmla="*/ 0 h 368"/>
                  <a:gd name="T26" fmla="*/ 0 w 878"/>
                  <a:gd name="T27" fmla="*/ 0 h 368"/>
                  <a:gd name="T28" fmla="*/ 0 w 878"/>
                  <a:gd name="T29" fmla="*/ 0 h 368"/>
                  <a:gd name="T30" fmla="*/ 0 w 878"/>
                  <a:gd name="T31" fmla="*/ 0 h 368"/>
                  <a:gd name="T32" fmla="*/ 0 w 878"/>
                  <a:gd name="T33" fmla="*/ 0 h 368"/>
                  <a:gd name="T34" fmla="*/ 0 w 878"/>
                  <a:gd name="T35" fmla="*/ 0 h 368"/>
                  <a:gd name="T36" fmla="*/ 0 w 878"/>
                  <a:gd name="T37" fmla="*/ 0 h 368"/>
                  <a:gd name="T38" fmla="*/ 0 w 878"/>
                  <a:gd name="T39" fmla="*/ 0 h 368"/>
                  <a:gd name="T40" fmla="*/ 0 w 878"/>
                  <a:gd name="T41" fmla="*/ 0 h 368"/>
                  <a:gd name="T42" fmla="*/ 0 w 878"/>
                  <a:gd name="T43" fmla="*/ 0 h 368"/>
                  <a:gd name="T44" fmla="*/ 0 w 878"/>
                  <a:gd name="T45" fmla="*/ 0 h 368"/>
                  <a:gd name="T46" fmla="*/ 0 w 878"/>
                  <a:gd name="T47" fmla="*/ 0 h 368"/>
                  <a:gd name="T48" fmla="*/ 0 w 878"/>
                  <a:gd name="T49" fmla="*/ 0 h 368"/>
                  <a:gd name="T50" fmla="*/ 0 w 878"/>
                  <a:gd name="T51" fmla="*/ 0 h 368"/>
                  <a:gd name="T52" fmla="*/ 0 w 878"/>
                  <a:gd name="T53" fmla="*/ 0 h 368"/>
                  <a:gd name="T54" fmla="*/ 0 w 878"/>
                  <a:gd name="T55" fmla="*/ 0 h 368"/>
                  <a:gd name="T56" fmla="*/ 0 w 878"/>
                  <a:gd name="T57" fmla="*/ 0 h 368"/>
                  <a:gd name="T58" fmla="*/ 0 w 878"/>
                  <a:gd name="T59" fmla="*/ 0 h 368"/>
                  <a:gd name="T60" fmla="*/ 0 w 878"/>
                  <a:gd name="T61" fmla="*/ 0 h 368"/>
                  <a:gd name="T62" fmla="*/ 0 w 878"/>
                  <a:gd name="T63" fmla="*/ 0 h 368"/>
                  <a:gd name="T64" fmla="*/ 0 w 878"/>
                  <a:gd name="T65" fmla="*/ 0 h 368"/>
                  <a:gd name="T66" fmla="*/ 0 w 878"/>
                  <a:gd name="T67" fmla="*/ 0 h 368"/>
                  <a:gd name="T68" fmla="*/ 0 w 878"/>
                  <a:gd name="T69" fmla="*/ 0 h 368"/>
                  <a:gd name="T70" fmla="*/ 0 w 878"/>
                  <a:gd name="T71" fmla="*/ 0 h 368"/>
                  <a:gd name="T72" fmla="*/ 0 w 878"/>
                  <a:gd name="T73" fmla="*/ 0 h 3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878" h="368">
                    <a:moveTo>
                      <a:pt x="12" y="368"/>
                    </a:moveTo>
                    <a:lnTo>
                      <a:pt x="12" y="368"/>
                    </a:lnTo>
                    <a:lnTo>
                      <a:pt x="83" y="326"/>
                    </a:lnTo>
                    <a:lnTo>
                      <a:pt x="155" y="287"/>
                    </a:lnTo>
                    <a:lnTo>
                      <a:pt x="228" y="249"/>
                    </a:lnTo>
                    <a:lnTo>
                      <a:pt x="299" y="215"/>
                    </a:lnTo>
                    <a:lnTo>
                      <a:pt x="372" y="181"/>
                    </a:lnTo>
                    <a:lnTo>
                      <a:pt x="440" y="152"/>
                    </a:lnTo>
                    <a:lnTo>
                      <a:pt x="509" y="125"/>
                    </a:lnTo>
                    <a:lnTo>
                      <a:pt x="572" y="100"/>
                    </a:lnTo>
                    <a:lnTo>
                      <a:pt x="633" y="79"/>
                    </a:lnTo>
                    <a:lnTo>
                      <a:pt x="685" y="63"/>
                    </a:lnTo>
                    <a:lnTo>
                      <a:pt x="735" y="48"/>
                    </a:lnTo>
                    <a:lnTo>
                      <a:pt x="776" y="37"/>
                    </a:lnTo>
                    <a:lnTo>
                      <a:pt x="814" y="31"/>
                    </a:lnTo>
                    <a:lnTo>
                      <a:pt x="839" y="29"/>
                    </a:lnTo>
                    <a:lnTo>
                      <a:pt x="855" y="29"/>
                    </a:lnTo>
                    <a:lnTo>
                      <a:pt x="853" y="27"/>
                    </a:lnTo>
                    <a:lnTo>
                      <a:pt x="878" y="15"/>
                    </a:lnTo>
                    <a:lnTo>
                      <a:pt x="859" y="5"/>
                    </a:lnTo>
                    <a:lnTo>
                      <a:pt x="839" y="0"/>
                    </a:lnTo>
                    <a:lnTo>
                      <a:pt x="810" y="6"/>
                    </a:lnTo>
                    <a:lnTo>
                      <a:pt x="772" y="13"/>
                    </a:lnTo>
                    <a:lnTo>
                      <a:pt x="730" y="23"/>
                    </a:lnTo>
                    <a:lnTo>
                      <a:pt x="680" y="37"/>
                    </a:lnTo>
                    <a:lnTo>
                      <a:pt x="625" y="55"/>
                    </a:lnTo>
                    <a:lnTo>
                      <a:pt x="564" y="75"/>
                    </a:lnTo>
                    <a:lnTo>
                      <a:pt x="500" y="100"/>
                    </a:lnTo>
                    <a:lnTo>
                      <a:pt x="431" y="126"/>
                    </a:lnTo>
                    <a:lnTo>
                      <a:pt x="363" y="155"/>
                    </a:lnTo>
                    <a:lnTo>
                      <a:pt x="291" y="189"/>
                    </a:lnTo>
                    <a:lnTo>
                      <a:pt x="215" y="225"/>
                    </a:lnTo>
                    <a:lnTo>
                      <a:pt x="142" y="262"/>
                    </a:lnTo>
                    <a:lnTo>
                      <a:pt x="70" y="302"/>
                    </a:lnTo>
                    <a:lnTo>
                      <a:pt x="0" y="347"/>
                    </a:lnTo>
                    <a:lnTo>
                      <a:pt x="12" y="3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8" name="Freeform 1280"/>
              <p:cNvSpPr>
                <a:spLocks/>
              </p:cNvSpPr>
              <p:nvPr/>
            </p:nvSpPr>
            <p:spPr bwMode="auto">
              <a:xfrm>
                <a:off x="4566" y="1581"/>
                <a:ext cx="86" cy="88"/>
              </a:xfrm>
              <a:custGeom>
                <a:avLst/>
                <a:gdLst>
                  <a:gd name="T0" fmla="*/ 0 w 605"/>
                  <a:gd name="T1" fmla="*/ 0 h 615"/>
                  <a:gd name="T2" fmla="*/ 0 w 605"/>
                  <a:gd name="T3" fmla="*/ 0 h 615"/>
                  <a:gd name="T4" fmla="*/ 0 w 605"/>
                  <a:gd name="T5" fmla="*/ 0 h 615"/>
                  <a:gd name="T6" fmla="*/ 0 w 605"/>
                  <a:gd name="T7" fmla="*/ 0 h 615"/>
                  <a:gd name="T8" fmla="*/ 0 w 605"/>
                  <a:gd name="T9" fmla="*/ 0 h 615"/>
                  <a:gd name="T10" fmla="*/ 0 w 605"/>
                  <a:gd name="T11" fmla="*/ 0 h 615"/>
                  <a:gd name="T12" fmla="*/ 0 w 605"/>
                  <a:gd name="T13" fmla="*/ 0 h 615"/>
                  <a:gd name="T14" fmla="*/ 0 w 605"/>
                  <a:gd name="T15" fmla="*/ 0 h 615"/>
                  <a:gd name="T16" fmla="*/ 0 w 605"/>
                  <a:gd name="T17" fmla="*/ 0 h 615"/>
                  <a:gd name="T18" fmla="*/ 0 w 605"/>
                  <a:gd name="T19" fmla="*/ 0 h 615"/>
                  <a:gd name="T20" fmla="*/ 0 w 605"/>
                  <a:gd name="T21" fmla="*/ 0 h 615"/>
                  <a:gd name="T22" fmla="*/ 0 w 605"/>
                  <a:gd name="T23" fmla="*/ 0 h 615"/>
                  <a:gd name="T24" fmla="*/ 0 w 605"/>
                  <a:gd name="T25" fmla="*/ 0 h 615"/>
                  <a:gd name="T26" fmla="*/ 0 w 605"/>
                  <a:gd name="T27" fmla="*/ 0 h 615"/>
                  <a:gd name="T28" fmla="*/ 0 w 605"/>
                  <a:gd name="T29" fmla="*/ 0 h 615"/>
                  <a:gd name="T30" fmla="*/ 0 w 605"/>
                  <a:gd name="T31" fmla="*/ 0 h 615"/>
                  <a:gd name="T32" fmla="*/ 0 w 605"/>
                  <a:gd name="T33" fmla="*/ 0 h 615"/>
                  <a:gd name="T34" fmla="*/ 0 w 605"/>
                  <a:gd name="T35" fmla="*/ 0 h 615"/>
                  <a:gd name="T36" fmla="*/ 0 w 605"/>
                  <a:gd name="T37" fmla="*/ 0 h 615"/>
                  <a:gd name="T38" fmla="*/ 0 w 605"/>
                  <a:gd name="T39" fmla="*/ 0 h 615"/>
                  <a:gd name="T40" fmla="*/ 0 w 605"/>
                  <a:gd name="T41" fmla="*/ 0 h 615"/>
                  <a:gd name="T42" fmla="*/ 0 w 605"/>
                  <a:gd name="T43" fmla="*/ 0 h 615"/>
                  <a:gd name="T44" fmla="*/ 0 w 605"/>
                  <a:gd name="T45" fmla="*/ 0 h 615"/>
                  <a:gd name="T46" fmla="*/ 0 w 605"/>
                  <a:gd name="T47" fmla="*/ 0 h 615"/>
                  <a:gd name="T48" fmla="*/ 0 w 605"/>
                  <a:gd name="T49" fmla="*/ 0 h 615"/>
                  <a:gd name="T50" fmla="*/ 0 w 605"/>
                  <a:gd name="T51" fmla="*/ 0 h 615"/>
                  <a:gd name="T52" fmla="*/ 0 w 605"/>
                  <a:gd name="T53" fmla="*/ 0 h 615"/>
                  <a:gd name="T54" fmla="*/ 0 w 605"/>
                  <a:gd name="T55" fmla="*/ 0 h 615"/>
                  <a:gd name="T56" fmla="*/ 0 w 605"/>
                  <a:gd name="T57" fmla="*/ 0 h 615"/>
                  <a:gd name="T58" fmla="*/ 0 w 605"/>
                  <a:gd name="T59" fmla="*/ 0 h 615"/>
                  <a:gd name="T60" fmla="*/ 0 w 605"/>
                  <a:gd name="T61" fmla="*/ 0 h 615"/>
                  <a:gd name="T62" fmla="*/ 0 w 605"/>
                  <a:gd name="T63" fmla="*/ 0 h 615"/>
                  <a:gd name="T64" fmla="*/ 0 w 605"/>
                  <a:gd name="T65" fmla="*/ 0 h 615"/>
                  <a:gd name="T66" fmla="*/ 0 w 605"/>
                  <a:gd name="T67" fmla="*/ 0 h 615"/>
                  <a:gd name="T68" fmla="*/ 0 w 605"/>
                  <a:gd name="T69" fmla="*/ 0 h 615"/>
                  <a:gd name="T70" fmla="*/ 0 w 605"/>
                  <a:gd name="T71" fmla="*/ 0 h 615"/>
                  <a:gd name="T72" fmla="*/ 0 w 605"/>
                  <a:gd name="T73" fmla="*/ 0 h 61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05" h="615">
                    <a:moveTo>
                      <a:pt x="26" y="615"/>
                    </a:moveTo>
                    <a:lnTo>
                      <a:pt x="26" y="614"/>
                    </a:lnTo>
                    <a:lnTo>
                      <a:pt x="34" y="599"/>
                    </a:lnTo>
                    <a:lnTo>
                      <a:pt x="44" y="578"/>
                    </a:lnTo>
                    <a:lnTo>
                      <a:pt x="57" y="553"/>
                    </a:lnTo>
                    <a:lnTo>
                      <a:pt x="75" y="525"/>
                    </a:lnTo>
                    <a:lnTo>
                      <a:pt x="99" y="495"/>
                    </a:lnTo>
                    <a:lnTo>
                      <a:pt x="125" y="459"/>
                    </a:lnTo>
                    <a:lnTo>
                      <a:pt x="154" y="420"/>
                    </a:lnTo>
                    <a:lnTo>
                      <a:pt x="189" y="380"/>
                    </a:lnTo>
                    <a:lnTo>
                      <a:pt x="227" y="336"/>
                    </a:lnTo>
                    <a:lnTo>
                      <a:pt x="268" y="293"/>
                    </a:lnTo>
                    <a:lnTo>
                      <a:pt x="312" y="249"/>
                    </a:lnTo>
                    <a:lnTo>
                      <a:pt x="364" y="204"/>
                    </a:lnTo>
                    <a:lnTo>
                      <a:pt x="418" y="158"/>
                    </a:lnTo>
                    <a:lnTo>
                      <a:pt x="477" y="110"/>
                    </a:lnTo>
                    <a:lnTo>
                      <a:pt x="537" y="65"/>
                    </a:lnTo>
                    <a:lnTo>
                      <a:pt x="605" y="21"/>
                    </a:lnTo>
                    <a:lnTo>
                      <a:pt x="593" y="0"/>
                    </a:lnTo>
                    <a:lnTo>
                      <a:pt x="524" y="44"/>
                    </a:lnTo>
                    <a:lnTo>
                      <a:pt x="459" y="89"/>
                    </a:lnTo>
                    <a:lnTo>
                      <a:pt x="401" y="137"/>
                    </a:lnTo>
                    <a:lnTo>
                      <a:pt x="348" y="183"/>
                    </a:lnTo>
                    <a:lnTo>
                      <a:pt x="296" y="228"/>
                    </a:lnTo>
                    <a:lnTo>
                      <a:pt x="248" y="276"/>
                    </a:lnTo>
                    <a:lnTo>
                      <a:pt x="207" y="320"/>
                    </a:lnTo>
                    <a:lnTo>
                      <a:pt x="168" y="364"/>
                    </a:lnTo>
                    <a:lnTo>
                      <a:pt x="133" y="404"/>
                    </a:lnTo>
                    <a:lnTo>
                      <a:pt x="104" y="443"/>
                    </a:lnTo>
                    <a:lnTo>
                      <a:pt x="78" y="478"/>
                    </a:lnTo>
                    <a:lnTo>
                      <a:pt x="55" y="514"/>
                    </a:lnTo>
                    <a:lnTo>
                      <a:pt x="36" y="541"/>
                    </a:lnTo>
                    <a:lnTo>
                      <a:pt x="20" y="565"/>
                    </a:lnTo>
                    <a:lnTo>
                      <a:pt x="9" y="586"/>
                    </a:lnTo>
                    <a:lnTo>
                      <a:pt x="0" y="605"/>
                    </a:lnTo>
                    <a:lnTo>
                      <a:pt x="0" y="603"/>
                    </a:lnTo>
                    <a:lnTo>
                      <a:pt x="26" y="6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9" name="Freeform 1281"/>
              <p:cNvSpPr>
                <a:spLocks/>
              </p:cNvSpPr>
              <p:nvPr/>
            </p:nvSpPr>
            <p:spPr bwMode="auto">
              <a:xfrm>
                <a:off x="4558" y="1667"/>
                <a:ext cx="11" cy="18"/>
              </a:xfrm>
              <a:custGeom>
                <a:avLst/>
                <a:gdLst>
                  <a:gd name="T0" fmla="*/ 0 w 76"/>
                  <a:gd name="T1" fmla="*/ 0 h 122"/>
                  <a:gd name="T2" fmla="*/ 0 w 76"/>
                  <a:gd name="T3" fmla="*/ 0 h 122"/>
                  <a:gd name="T4" fmla="*/ 0 w 76"/>
                  <a:gd name="T5" fmla="*/ 0 h 122"/>
                  <a:gd name="T6" fmla="*/ 0 w 76"/>
                  <a:gd name="T7" fmla="*/ 0 h 122"/>
                  <a:gd name="T8" fmla="*/ 0 w 76"/>
                  <a:gd name="T9" fmla="*/ 0 h 122"/>
                  <a:gd name="T10" fmla="*/ 0 w 76"/>
                  <a:gd name="T11" fmla="*/ 0 h 122"/>
                  <a:gd name="T12" fmla="*/ 0 w 76"/>
                  <a:gd name="T13" fmla="*/ 0 h 122"/>
                  <a:gd name="T14" fmla="*/ 0 w 76"/>
                  <a:gd name="T15" fmla="*/ 0 h 122"/>
                  <a:gd name="T16" fmla="*/ 0 w 76"/>
                  <a:gd name="T17" fmla="*/ 0 h 122"/>
                  <a:gd name="T18" fmla="*/ 0 w 76"/>
                  <a:gd name="T19" fmla="*/ 0 h 12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6" h="122">
                    <a:moveTo>
                      <a:pt x="7" y="116"/>
                    </a:moveTo>
                    <a:lnTo>
                      <a:pt x="26" y="110"/>
                    </a:lnTo>
                    <a:lnTo>
                      <a:pt x="76" y="12"/>
                    </a:lnTo>
                    <a:lnTo>
                      <a:pt x="50" y="0"/>
                    </a:lnTo>
                    <a:lnTo>
                      <a:pt x="0" y="98"/>
                    </a:lnTo>
                    <a:lnTo>
                      <a:pt x="20" y="92"/>
                    </a:lnTo>
                    <a:lnTo>
                      <a:pt x="7" y="116"/>
                    </a:lnTo>
                    <a:lnTo>
                      <a:pt x="20" y="122"/>
                    </a:lnTo>
                    <a:lnTo>
                      <a:pt x="26" y="110"/>
                    </a:lnTo>
                    <a:lnTo>
                      <a:pt x="7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0" name="Freeform 1282"/>
              <p:cNvSpPr>
                <a:spLocks/>
              </p:cNvSpPr>
              <p:nvPr/>
            </p:nvSpPr>
            <p:spPr bwMode="auto">
              <a:xfrm>
                <a:off x="4602" y="1607"/>
                <a:ext cx="250" cy="180"/>
              </a:xfrm>
              <a:custGeom>
                <a:avLst/>
                <a:gdLst>
                  <a:gd name="T0" fmla="*/ 0 w 1749"/>
                  <a:gd name="T1" fmla="*/ 0 h 1261"/>
                  <a:gd name="T2" fmla="*/ 0 w 1749"/>
                  <a:gd name="T3" fmla="*/ 0 h 1261"/>
                  <a:gd name="T4" fmla="*/ 0 w 1749"/>
                  <a:gd name="T5" fmla="*/ 0 h 1261"/>
                  <a:gd name="T6" fmla="*/ 0 w 1749"/>
                  <a:gd name="T7" fmla="*/ 0 h 1261"/>
                  <a:gd name="T8" fmla="*/ 0 w 1749"/>
                  <a:gd name="T9" fmla="*/ 0 h 1261"/>
                  <a:gd name="T10" fmla="*/ 0 w 1749"/>
                  <a:gd name="T11" fmla="*/ 0 h 1261"/>
                  <a:gd name="T12" fmla="*/ 0 w 1749"/>
                  <a:gd name="T13" fmla="*/ 0 h 1261"/>
                  <a:gd name="T14" fmla="*/ 0 w 1749"/>
                  <a:gd name="T15" fmla="*/ 0 h 1261"/>
                  <a:gd name="T16" fmla="*/ 0 w 1749"/>
                  <a:gd name="T17" fmla="*/ 0 h 1261"/>
                  <a:gd name="T18" fmla="*/ 0 w 1749"/>
                  <a:gd name="T19" fmla="*/ 0 h 1261"/>
                  <a:gd name="T20" fmla="*/ 0 w 1749"/>
                  <a:gd name="T21" fmla="*/ 0 h 1261"/>
                  <a:gd name="T22" fmla="*/ 0 w 1749"/>
                  <a:gd name="T23" fmla="*/ 0 h 1261"/>
                  <a:gd name="T24" fmla="*/ 0 w 1749"/>
                  <a:gd name="T25" fmla="*/ 0 h 1261"/>
                  <a:gd name="T26" fmla="*/ 0 w 1749"/>
                  <a:gd name="T27" fmla="*/ 0 h 1261"/>
                  <a:gd name="T28" fmla="*/ 0 w 1749"/>
                  <a:gd name="T29" fmla="*/ 0 h 1261"/>
                  <a:gd name="T30" fmla="*/ 0 w 1749"/>
                  <a:gd name="T31" fmla="*/ 0 h 1261"/>
                  <a:gd name="T32" fmla="*/ 0 w 1749"/>
                  <a:gd name="T33" fmla="*/ 0 h 1261"/>
                  <a:gd name="T34" fmla="*/ 0 w 1749"/>
                  <a:gd name="T35" fmla="*/ 0 h 1261"/>
                  <a:gd name="T36" fmla="*/ 0 w 1749"/>
                  <a:gd name="T37" fmla="*/ 0 h 1261"/>
                  <a:gd name="T38" fmla="*/ 0 w 1749"/>
                  <a:gd name="T39" fmla="*/ 0 h 1261"/>
                  <a:gd name="T40" fmla="*/ 0 w 1749"/>
                  <a:gd name="T41" fmla="*/ 0 h 1261"/>
                  <a:gd name="T42" fmla="*/ 0 w 1749"/>
                  <a:gd name="T43" fmla="*/ 0 h 1261"/>
                  <a:gd name="T44" fmla="*/ 0 w 1749"/>
                  <a:gd name="T45" fmla="*/ 0 h 1261"/>
                  <a:gd name="T46" fmla="*/ 0 w 1749"/>
                  <a:gd name="T47" fmla="*/ 0 h 1261"/>
                  <a:gd name="T48" fmla="*/ 0 w 1749"/>
                  <a:gd name="T49" fmla="*/ 0 h 1261"/>
                  <a:gd name="T50" fmla="*/ 0 w 1749"/>
                  <a:gd name="T51" fmla="*/ 0 h 1261"/>
                  <a:gd name="T52" fmla="*/ 0 w 1749"/>
                  <a:gd name="T53" fmla="*/ 0 h 1261"/>
                  <a:gd name="T54" fmla="*/ 0 w 1749"/>
                  <a:gd name="T55" fmla="*/ 0 h 1261"/>
                  <a:gd name="T56" fmla="*/ 0 w 1749"/>
                  <a:gd name="T57" fmla="*/ 0 h 1261"/>
                  <a:gd name="T58" fmla="*/ 0 w 1749"/>
                  <a:gd name="T59" fmla="*/ 0 h 1261"/>
                  <a:gd name="T60" fmla="*/ 0 w 1749"/>
                  <a:gd name="T61" fmla="*/ 0 h 1261"/>
                  <a:gd name="T62" fmla="*/ 0 w 1749"/>
                  <a:gd name="T63" fmla="*/ 0 h 1261"/>
                  <a:gd name="T64" fmla="*/ 0 w 1749"/>
                  <a:gd name="T65" fmla="*/ 0 h 1261"/>
                  <a:gd name="T66" fmla="*/ 0 w 1749"/>
                  <a:gd name="T67" fmla="*/ 0 h 1261"/>
                  <a:gd name="T68" fmla="*/ 0 w 1749"/>
                  <a:gd name="T69" fmla="*/ 0 h 1261"/>
                  <a:gd name="T70" fmla="*/ 0 w 1749"/>
                  <a:gd name="T71" fmla="*/ 0 h 1261"/>
                  <a:gd name="T72" fmla="*/ 0 w 1749"/>
                  <a:gd name="T73" fmla="*/ 0 h 1261"/>
                  <a:gd name="T74" fmla="*/ 0 w 1749"/>
                  <a:gd name="T75" fmla="*/ 0 h 1261"/>
                  <a:gd name="T76" fmla="*/ 0 w 1749"/>
                  <a:gd name="T77" fmla="*/ 0 h 1261"/>
                  <a:gd name="T78" fmla="*/ 0 w 1749"/>
                  <a:gd name="T79" fmla="*/ 0 h 1261"/>
                  <a:gd name="T80" fmla="*/ 0 w 1749"/>
                  <a:gd name="T81" fmla="*/ 0 h 1261"/>
                  <a:gd name="T82" fmla="*/ 0 w 1749"/>
                  <a:gd name="T83" fmla="*/ 0 h 1261"/>
                  <a:gd name="T84" fmla="*/ 0 w 1749"/>
                  <a:gd name="T85" fmla="*/ 0 h 1261"/>
                  <a:gd name="T86" fmla="*/ 0 w 1749"/>
                  <a:gd name="T87" fmla="*/ 0 h 1261"/>
                  <a:gd name="T88" fmla="*/ 0 w 1749"/>
                  <a:gd name="T89" fmla="*/ 0 h 1261"/>
                  <a:gd name="T90" fmla="*/ 0 w 1749"/>
                  <a:gd name="T91" fmla="*/ 0 h 126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749" h="1261">
                    <a:moveTo>
                      <a:pt x="205" y="1261"/>
                    </a:moveTo>
                    <a:lnTo>
                      <a:pt x="131" y="1237"/>
                    </a:lnTo>
                    <a:lnTo>
                      <a:pt x="73" y="1193"/>
                    </a:lnTo>
                    <a:lnTo>
                      <a:pt x="31" y="1141"/>
                    </a:lnTo>
                    <a:lnTo>
                      <a:pt x="8" y="1079"/>
                    </a:lnTo>
                    <a:lnTo>
                      <a:pt x="0" y="1016"/>
                    </a:lnTo>
                    <a:lnTo>
                      <a:pt x="10" y="958"/>
                    </a:lnTo>
                    <a:lnTo>
                      <a:pt x="35" y="906"/>
                    </a:lnTo>
                    <a:lnTo>
                      <a:pt x="79" y="867"/>
                    </a:lnTo>
                    <a:lnTo>
                      <a:pt x="87" y="859"/>
                    </a:lnTo>
                    <a:lnTo>
                      <a:pt x="87" y="851"/>
                    </a:lnTo>
                    <a:lnTo>
                      <a:pt x="92" y="835"/>
                    </a:lnTo>
                    <a:lnTo>
                      <a:pt x="103" y="815"/>
                    </a:lnTo>
                    <a:lnTo>
                      <a:pt x="121" y="791"/>
                    </a:lnTo>
                    <a:lnTo>
                      <a:pt x="144" y="762"/>
                    </a:lnTo>
                    <a:lnTo>
                      <a:pt x="173" y="731"/>
                    </a:lnTo>
                    <a:lnTo>
                      <a:pt x="205" y="696"/>
                    </a:lnTo>
                    <a:lnTo>
                      <a:pt x="244" y="657"/>
                    </a:lnTo>
                    <a:lnTo>
                      <a:pt x="286" y="617"/>
                    </a:lnTo>
                    <a:lnTo>
                      <a:pt x="334" y="576"/>
                    </a:lnTo>
                    <a:lnTo>
                      <a:pt x="386" y="532"/>
                    </a:lnTo>
                    <a:lnTo>
                      <a:pt x="442" y="486"/>
                    </a:lnTo>
                    <a:lnTo>
                      <a:pt x="501" y="441"/>
                    </a:lnTo>
                    <a:lnTo>
                      <a:pt x="562" y="395"/>
                    </a:lnTo>
                    <a:lnTo>
                      <a:pt x="630" y="349"/>
                    </a:lnTo>
                    <a:lnTo>
                      <a:pt x="698" y="305"/>
                    </a:lnTo>
                    <a:lnTo>
                      <a:pt x="766" y="264"/>
                    </a:lnTo>
                    <a:lnTo>
                      <a:pt x="835" y="224"/>
                    </a:lnTo>
                    <a:lnTo>
                      <a:pt x="901" y="189"/>
                    </a:lnTo>
                    <a:lnTo>
                      <a:pt x="966" y="156"/>
                    </a:lnTo>
                    <a:lnTo>
                      <a:pt x="1028" y="127"/>
                    </a:lnTo>
                    <a:lnTo>
                      <a:pt x="1089" y="102"/>
                    </a:lnTo>
                    <a:lnTo>
                      <a:pt x="1144" y="79"/>
                    </a:lnTo>
                    <a:lnTo>
                      <a:pt x="1198" y="58"/>
                    </a:lnTo>
                    <a:lnTo>
                      <a:pt x="1246" y="42"/>
                    </a:lnTo>
                    <a:lnTo>
                      <a:pt x="1289" y="27"/>
                    </a:lnTo>
                    <a:lnTo>
                      <a:pt x="1329" y="16"/>
                    </a:lnTo>
                    <a:lnTo>
                      <a:pt x="1362" y="11"/>
                    </a:lnTo>
                    <a:lnTo>
                      <a:pt x="1391" y="6"/>
                    </a:lnTo>
                    <a:lnTo>
                      <a:pt x="1412" y="4"/>
                    </a:lnTo>
                    <a:lnTo>
                      <a:pt x="1427" y="6"/>
                    </a:lnTo>
                    <a:lnTo>
                      <a:pt x="1435" y="11"/>
                    </a:lnTo>
                    <a:lnTo>
                      <a:pt x="1460" y="6"/>
                    </a:lnTo>
                    <a:lnTo>
                      <a:pt x="1489" y="0"/>
                    </a:lnTo>
                    <a:lnTo>
                      <a:pt x="1518" y="2"/>
                    </a:lnTo>
                    <a:lnTo>
                      <a:pt x="1551" y="8"/>
                    </a:lnTo>
                    <a:lnTo>
                      <a:pt x="1583" y="19"/>
                    </a:lnTo>
                    <a:lnTo>
                      <a:pt x="1614" y="34"/>
                    </a:lnTo>
                    <a:lnTo>
                      <a:pt x="1645" y="50"/>
                    </a:lnTo>
                    <a:lnTo>
                      <a:pt x="1672" y="71"/>
                    </a:lnTo>
                    <a:lnTo>
                      <a:pt x="1696" y="93"/>
                    </a:lnTo>
                    <a:lnTo>
                      <a:pt x="1717" y="116"/>
                    </a:lnTo>
                    <a:lnTo>
                      <a:pt x="1735" y="142"/>
                    </a:lnTo>
                    <a:lnTo>
                      <a:pt x="1745" y="164"/>
                    </a:lnTo>
                    <a:lnTo>
                      <a:pt x="1749" y="189"/>
                    </a:lnTo>
                    <a:lnTo>
                      <a:pt x="1746" y="210"/>
                    </a:lnTo>
                    <a:lnTo>
                      <a:pt x="1736" y="231"/>
                    </a:lnTo>
                    <a:lnTo>
                      <a:pt x="1717" y="247"/>
                    </a:lnTo>
                    <a:lnTo>
                      <a:pt x="1688" y="262"/>
                    </a:lnTo>
                    <a:lnTo>
                      <a:pt x="1678" y="258"/>
                    </a:lnTo>
                    <a:lnTo>
                      <a:pt x="1659" y="255"/>
                    </a:lnTo>
                    <a:lnTo>
                      <a:pt x="1633" y="260"/>
                    </a:lnTo>
                    <a:lnTo>
                      <a:pt x="1597" y="266"/>
                    </a:lnTo>
                    <a:lnTo>
                      <a:pt x="1554" y="276"/>
                    </a:lnTo>
                    <a:lnTo>
                      <a:pt x="1504" y="291"/>
                    </a:lnTo>
                    <a:lnTo>
                      <a:pt x="1449" y="308"/>
                    </a:lnTo>
                    <a:lnTo>
                      <a:pt x="1389" y="328"/>
                    </a:lnTo>
                    <a:lnTo>
                      <a:pt x="1325" y="353"/>
                    </a:lnTo>
                    <a:lnTo>
                      <a:pt x="1257" y="381"/>
                    </a:lnTo>
                    <a:lnTo>
                      <a:pt x="1188" y="410"/>
                    </a:lnTo>
                    <a:lnTo>
                      <a:pt x="1115" y="442"/>
                    </a:lnTo>
                    <a:lnTo>
                      <a:pt x="1042" y="478"/>
                    </a:lnTo>
                    <a:lnTo>
                      <a:pt x="969" y="515"/>
                    </a:lnTo>
                    <a:lnTo>
                      <a:pt x="900" y="555"/>
                    </a:lnTo>
                    <a:lnTo>
                      <a:pt x="829" y="599"/>
                    </a:lnTo>
                    <a:lnTo>
                      <a:pt x="761" y="644"/>
                    </a:lnTo>
                    <a:lnTo>
                      <a:pt x="696" y="690"/>
                    </a:lnTo>
                    <a:lnTo>
                      <a:pt x="633" y="740"/>
                    </a:lnTo>
                    <a:lnTo>
                      <a:pt x="577" y="790"/>
                    </a:lnTo>
                    <a:lnTo>
                      <a:pt x="523" y="840"/>
                    </a:lnTo>
                    <a:lnTo>
                      <a:pt x="473" y="888"/>
                    </a:lnTo>
                    <a:lnTo>
                      <a:pt x="430" y="938"/>
                    </a:lnTo>
                    <a:lnTo>
                      <a:pt x="388" y="983"/>
                    </a:lnTo>
                    <a:lnTo>
                      <a:pt x="353" y="1027"/>
                    </a:lnTo>
                    <a:lnTo>
                      <a:pt x="322" y="1069"/>
                    </a:lnTo>
                    <a:lnTo>
                      <a:pt x="297" y="1106"/>
                    </a:lnTo>
                    <a:lnTo>
                      <a:pt x="276" y="1139"/>
                    </a:lnTo>
                    <a:lnTo>
                      <a:pt x="260" y="1168"/>
                    </a:lnTo>
                    <a:lnTo>
                      <a:pt x="249" y="1190"/>
                    </a:lnTo>
                    <a:lnTo>
                      <a:pt x="245" y="1208"/>
                    </a:lnTo>
                    <a:lnTo>
                      <a:pt x="247" y="1218"/>
                    </a:lnTo>
                    <a:lnTo>
                      <a:pt x="205" y="1261"/>
                    </a:lnTo>
                    <a:close/>
                  </a:path>
                </a:pathLst>
              </a:custGeom>
              <a:solidFill>
                <a:srgbClr val="BAB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1" name="Freeform 1283"/>
              <p:cNvSpPr>
                <a:spLocks/>
              </p:cNvSpPr>
              <p:nvPr/>
            </p:nvSpPr>
            <p:spPr bwMode="auto">
              <a:xfrm>
                <a:off x="4600" y="1729"/>
                <a:ext cx="32" cy="60"/>
              </a:xfrm>
              <a:custGeom>
                <a:avLst/>
                <a:gdLst>
                  <a:gd name="T0" fmla="*/ 0 w 223"/>
                  <a:gd name="T1" fmla="*/ 0 h 418"/>
                  <a:gd name="T2" fmla="*/ 0 w 223"/>
                  <a:gd name="T3" fmla="*/ 0 h 418"/>
                  <a:gd name="T4" fmla="*/ 0 w 223"/>
                  <a:gd name="T5" fmla="*/ 0 h 418"/>
                  <a:gd name="T6" fmla="*/ 0 w 223"/>
                  <a:gd name="T7" fmla="*/ 0 h 418"/>
                  <a:gd name="T8" fmla="*/ 0 w 223"/>
                  <a:gd name="T9" fmla="*/ 0 h 418"/>
                  <a:gd name="T10" fmla="*/ 0 w 223"/>
                  <a:gd name="T11" fmla="*/ 0 h 418"/>
                  <a:gd name="T12" fmla="*/ 0 w 223"/>
                  <a:gd name="T13" fmla="*/ 0 h 418"/>
                  <a:gd name="T14" fmla="*/ 0 w 223"/>
                  <a:gd name="T15" fmla="*/ 0 h 418"/>
                  <a:gd name="T16" fmla="*/ 0 w 223"/>
                  <a:gd name="T17" fmla="*/ 0 h 418"/>
                  <a:gd name="T18" fmla="*/ 0 w 223"/>
                  <a:gd name="T19" fmla="*/ 0 h 418"/>
                  <a:gd name="T20" fmla="*/ 0 w 223"/>
                  <a:gd name="T21" fmla="*/ 0 h 418"/>
                  <a:gd name="T22" fmla="*/ 0 w 223"/>
                  <a:gd name="T23" fmla="*/ 0 h 418"/>
                  <a:gd name="T24" fmla="*/ 0 w 223"/>
                  <a:gd name="T25" fmla="*/ 0 h 418"/>
                  <a:gd name="T26" fmla="*/ 0 w 223"/>
                  <a:gd name="T27" fmla="*/ 0 h 418"/>
                  <a:gd name="T28" fmla="*/ 0 w 223"/>
                  <a:gd name="T29" fmla="*/ 0 h 418"/>
                  <a:gd name="T30" fmla="*/ 0 w 223"/>
                  <a:gd name="T31" fmla="*/ 0 h 418"/>
                  <a:gd name="T32" fmla="*/ 0 w 223"/>
                  <a:gd name="T33" fmla="*/ 0 h 418"/>
                  <a:gd name="T34" fmla="*/ 0 w 223"/>
                  <a:gd name="T35" fmla="*/ 0 h 418"/>
                  <a:gd name="T36" fmla="*/ 0 w 223"/>
                  <a:gd name="T37" fmla="*/ 0 h 418"/>
                  <a:gd name="T38" fmla="*/ 0 w 223"/>
                  <a:gd name="T39" fmla="*/ 0 h 418"/>
                  <a:gd name="T40" fmla="*/ 0 w 223"/>
                  <a:gd name="T41" fmla="*/ 0 h 418"/>
                  <a:gd name="T42" fmla="*/ 0 w 223"/>
                  <a:gd name="T43" fmla="*/ 0 h 418"/>
                  <a:gd name="T44" fmla="*/ 0 w 223"/>
                  <a:gd name="T45" fmla="*/ 0 h 418"/>
                  <a:gd name="T46" fmla="*/ 0 w 223"/>
                  <a:gd name="T47" fmla="*/ 0 h 41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23" h="418">
                    <a:moveTo>
                      <a:pt x="86" y="3"/>
                    </a:moveTo>
                    <a:lnTo>
                      <a:pt x="88" y="0"/>
                    </a:lnTo>
                    <a:lnTo>
                      <a:pt x="39" y="42"/>
                    </a:lnTo>
                    <a:lnTo>
                      <a:pt x="13" y="98"/>
                    </a:lnTo>
                    <a:lnTo>
                      <a:pt x="0" y="160"/>
                    </a:lnTo>
                    <a:lnTo>
                      <a:pt x="10" y="224"/>
                    </a:lnTo>
                    <a:lnTo>
                      <a:pt x="34" y="292"/>
                    </a:lnTo>
                    <a:lnTo>
                      <a:pt x="79" y="347"/>
                    </a:lnTo>
                    <a:lnTo>
                      <a:pt x="139" y="393"/>
                    </a:lnTo>
                    <a:lnTo>
                      <a:pt x="218" y="418"/>
                    </a:lnTo>
                    <a:lnTo>
                      <a:pt x="223" y="393"/>
                    </a:lnTo>
                    <a:lnTo>
                      <a:pt x="152" y="368"/>
                    </a:lnTo>
                    <a:lnTo>
                      <a:pt x="96" y="326"/>
                    </a:lnTo>
                    <a:lnTo>
                      <a:pt x="59" y="279"/>
                    </a:lnTo>
                    <a:lnTo>
                      <a:pt x="36" y="221"/>
                    </a:lnTo>
                    <a:lnTo>
                      <a:pt x="29" y="160"/>
                    </a:lnTo>
                    <a:lnTo>
                      <a:pt x="38" y="106"/>
                    </a:lnTo>
                    <a:lnTo>
                      <a:pt x="60" y="58"/>
                    </a:lnTo>
                    <a:lnTo>
                      <a:pt x="100" y="21"/>
                    </a:lnTo>
                    <a:lnTo>
                      <a:pt x="102" y="19"/>
                    </a:lnTo>
                    <a:lnTo>
                      <a:pt x="100" y="21"/>
                    </a:lnTo>
                    <a:lnTo>
                      <a:pt x="102" y="21"/>
                    </a:lnTo>
                    <a:lnTo>
                      <a:pt x="102" y="19"/>
                    </a:lnTo>
                    <a:lnTo>
                      <a:pt x="86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2" name="Freeform 1284"/>
              <p:cNvSpPr>
                <a:spLocks/>
              </p:cNvSpPr>
              <p:nvPr/>
            </p:nvSpPr>
            <p:spPr bwMode="auto">
              <a:xfrm>
                <a:off x="4612" y="1729"/>
                <a:ext cx="5" cy="3"/>
              </a:xfrm>
              <a:custGeom>
                <a:avLst/>
                <a:gdLst>
                  <a:gd name="T0" fmla="*/ 0 w 35"/>
                  <a:gd name="T1" fmla="*/ 0 h 24"/>
                  <a:gd name="T2" fmla="*/ 0 w 35"/>
                  <a:gd name="T3" fmla="*/ 0 h 24"/>
                  <a:gd name="T4" fmla="*/ 0 w 35"/>
                  <a:gd name="T5" fmla="*/ 0 h 24"/>
                  <a:gd name="T6" fmla="*/ 0 w 35"/>
                  <a:gd name="T7" fmla="*/ 0 h 24"/>
                  <a:gd name="T8" fmla="*/ 0 w 35"/>
                  <a:gd name="T9" fmla="*/ 0 h 24"/>
                  <a:gd name="T10" fmla="*/ 0 w 35"/>
                  <a:gd name="T11" fmla="*/ 0 h 24"/>
                  <a:gd name="T12" fmla="*/ 0 w 35"/>
                  <a:gd name="T13" fmla="*/ 0 h 24"/>
                  <a:gd name="T14" fmla="*/ 0 w 35"/>
                  <a:gd name="T15" fmla="*/ 0 h 24"/>
                  <a:gd name="T16" fmla="*/ 0 w 35"/>
                  <a:gd name="T17" fmla="*/ 0 h 24"/>
                  <a:gd name="T18" fmla="*/ 0 w 35"/>
                  <a:gd name="T19" fmla="*/ 0 h 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5" h="24">
                    <a:moveTo>
                      <a:pt x="6" y="13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16" y="24"/>
                    </a:lnTo>
                    <a:lnTo>
                      <a:pt x="24" y="16"/>
                    </a:lnTo>
                    <a:lnTo>
                      <a:pt x="26" y="1"/>
                    </a:lnTo>
                    <a:lnTo>
                      <a:pt x="24" y="16"/>
                    </a:lnTo>
                    <a:lnTo>
                      <a:pt x="35" y="8"/>
                    </a:lnTo>
                    <a:lnTo>
                      <a:pt x="26" y="1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3" name="Freeform 1285"/>
              <p:cNvSpPr>
                <a:spLocks/>
              </p:cNvSpPr>
              <p:nvPr/>
            </p:nvSpPr>
            <p:spPr bwMode="auto">
              <a:xfrm>
                <a:off x="4612" y="1649"/>
                <a:ext cx="90" cy="82"/>
              </a:xfrm>
              <a:custGeom>
                <a:avLst/>
                <a:gdLst>
                  <a:gd name="T0" fmla="*/ 0 w 630"/>
                  <a:gd name="T1" fmla="*/ 0 h 569"/>
                  <a:gd name="T2" fmla="*/ 0 w 630"/>
                  <a:gd name="T3" fmla="*/ 0 h 569"/>
                  <a:gd name="T4" fmla="*/ 0 w 630"/>
                  <a:gd name="T5" fmla="*/ 0 h 569"/>
                  <a:gd name="T6" fmla="*/ 0 w 630"/>
                  <a:gd name="T7" fmla="*/ 0 h 569"/>
                  <a:gd name="T8" fmla="*/ 0 w 630"/>
                  <a:gd name="T9" fmla="*/ 0 h 569"/>
                  <a:gd name="T10" fmla="*/ 0 w 630"/>
                  <a:gd name="T11" fmla="*/ 0 h 569"/>
                  <a:gd name="T12" fmla="*/ 0 w 630"/>
                  <a:gd name="T13" fmla="*/ 0 h 569"/>
                  <a:gd name="T14" fmla="*/ 0 w 630"/>
                  <a:gd name="T15" fmla="*/ 0 h 569"/>
                  <a:gd name="T16" fmla="*/ 0 w 630"/>
                  <a:gd name="T17" fmla="*/ 0 h 569"/>
                  <a:gd name="T18" fmla="*/ 0 w 630"/>
                  <a:gd name="T19" fmla="*/ 0 h 569"/>
                  <a:gd name="T20" fmla="*/ 0 w 630"/>
                  <a:gd name="T21" fmla="*/ 0 h 569"/>
                  <a:gd name="T22" fmla="*/ 0 w 630"/>
                  <a:gd name="T23" fmla="*/ 0 h 569"/>
                  <a:gd name="T24" fmla="*/ 0 w 630"/>
                  <a:gd name="T25" fmla="*/ 0 h 569"/>
                  <a:gd name="T26" fmla="*/ 0 w 630"/>
                  <a:gd name="T27" fmla="*/ 0 h 569"/>
                  <a:gd name="T28" fmla="*/ 0 w 630"/>
                  <a:gd name="T29" fmla="*/ 0 h 569"/>
                  <a:gd name="T30" fmla="*/ 0 w 630"/>
                  <a:gd name="T31" fmla="*/ 0 h 569"/>
                  <a:gd name="T32" fmla="*/ 0 w 630"/>
                  <a:gd name="T33" fmla="*/ 0 h 569"/>
                  <a:gd name="T34" fmla="*/ 0 w 630"/>
                  <a:gd name="T35" fmla="*/ 0 h 569"/>
                  <a:gd name="T36" fmla="*/ 0 w 630"/>
                  <a:gd name="T37" fmla="*/ 0 h 569"/>
                  <a:gd name="T38" fmla="*/ 0 w 630"/>
                  <a:gd name="T39" fmla="*/ 0 h 569"/>
                  <a:gd name="T40" fmla="*/ 0 w 630"/>
                  <a:gd name="T41" fmla="*/ 0 h 569"/>
                  <a:gd name="T42" fmla="*/ 0 w 630"/>
                  <a:gd name="T43" fmla="*/ 0 h 569"/>
                  <a:gd name="T44" fmla="*/ 0 w 630"/>
                  <a:gd name="T45" fmla="*/ 0 h 569"/>
                  <a:gd name="T46" fmla="*/ 0 w 630"/>
                  <a:gd name="T47" fmla="*/ 0 h 569"/>
                  <a:gd name="T48" fmla="*/ 0 w 630"/>
                  <a:gd name="T49" fmla="*/ 0 h 569"/>
                  <a:gd name="T50" fmla="*/ 0 w 630"/>
                  <a:gd name="T51" fmla="*/ 0 h 569"/>
                  <a:gd name="T52" fmla="*/ 0 w 630"/>
                  <a:gd name="T53" fmla="*/ 0 h 569"/>
                  <a:gd name="T54" fmla="*/ 0 w 630"/>
                  <a:gd name="T55" fmla="*/ 0 h 569"/>
                  <a:gd name="T56" fmla="*/ 0 w 630"/>
                  <a:gd name="T57" fmla="*/ 0 h 569"/>
                  <a:gd name="T58" fmla="*/ 0 w 630"/>
                  <a:gd name="T59" fmla="*/ 0 h 569"/>
                  <a:gd name="T60" fmla="*/ 0 w 630"/>
                  <a:gd name="T61" fmla="*/ 0 h 569"/>
                  <a:gd name="T62" fmla="*/ 0 w 630"/>
                  <a:gd name="T63" fmla="*/ 0 h 569"/>
                  <a:gd name="T64" fmla="*/ 0 w 630"/>
                  <a:gd name="T65" fmla="*/ 0 h 569"/>
                  <a:gd name="T66" fmla="*/ 0 w 630"/>
                  <a:gd name="T67" fmla="*/ 0 h 569"/>
                  <a:gd name="T68" fmla="*/ 0 w 630"/>
                  <a:gd name="T69" fmla="*/ 0 h 569"/>
                  <a:gd name="T70" fmla="*/ 0 w 630"/>
                  <a:gd name="T71" fmla="*/ 0 h 569"/>
                  <a:gd name="T72" fmla="*/ 0 w 630"/>
                  <a:gd name="T73" fmla="*/ 0 h 56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30" h="569">
                    <a:moveTo>
                      <a:pt x="617" y="0"/>
                    </a:moveTo>
                    <a:lnTo>
                      <a:pt x="617" y="0"/>
                    </a:lnTo>
                    <a:lnTo>
                      <a:pt x="549" y="44"/>
                    </a:lnTo>
                    <a:lnTo>
                      <a:pt x="480" y="89"/>
                    </a:lnTo>
                    <a:lnTo>
                      <a:pt x="418" y="136"/>
                    </a:lnTo>
                    <a:lnTo>
                      <a:pt x="360" y="181"/>
                    </a:lnTo>
                    <a:lnTo>
                      <a:pt x="304" y="226"/>
                    </a:lnTo>
                    <a:lnTo>
                      <a:pt x="252" y="270"/>
                    </a:lnTo>
                    <a:lnTo>
                      <a:pt x="204" y="312"/>
                    </a:lnTo>
                    <a:lnTo>
                      <a:pt x="160" y="351"/>
                    </a:lnTo>
                    <a:lnTo>
                      <a:pt x="121" y="393"/>
                    </a:lnTo>
                    <a:lnTo>
                      <a:pt x="88" y="428"/>
                    </a:lnTo>
                    <a:lnTo>
                      <a:pt x="59" y="459"/>
                    </a:lnTo>
                    <a:lnTo>
                      <a:pt x="36" y="488"/>
                    </a:lnTo>
                    <a:lnTo>
                      <a:pt x="20" y="514"/>
                    </a:lnTo>
                    <a:lnTo>
                      <a:pt x="5" y="536"/>
                    </a:lnTo>
                    <a:lnTo>
                      <a:pt x="0" y="553"/>
                    </a:lnTo>
                    <a:lnTo>
                      <a:pt x="3" y="569"/>
                    </a:lnTo>
                    <a:lnTo>
                      <a:pt x="23" y="557"/>
                    </a:lnTo>
                    <a:lnTo>
                      <a:pt x="26" y="557"/>
                    </a:lnTo>
                    <a:lnTo>
                      <a:pt x="29" y="545"/>
                    </a:lnTo>
                    <a:lnTo>
                      <a:pt x="40" y="525"/>
                    </a:lnTo>
                    <a:lnTo>
                      <a:pt x="57" y="506"/>
                    </a:lnTo>
                    <a:lnTo>
                      <a:pt x="79" y="476"/>
                    </a:lnTo>
                    <a:lnTo>
                      <a:pt x="109" y="445"/>
                    </a:lnTo>
                    <a:lnTo>
                      <a:pt x="142" y="409"/>
                    </a:lnTo>
                    <a:lnTo>
                      <a:pt x="178" y="372"/>
                    </a:lnTo>
                    <a:lnTo>
                      <a:pt x="221" y="333"/>
                    </a:lnTo>
                    <a:lnTo>
                      <a:pt x="268" y="291"/>
                    </a:lnTo>
                    <a:lnTo>
                      <a:pt x="320" y="247"/>
                    </a:lnTo>
                    <a:lnTo>
                      <a:pt x="377" y="202"/>
                    </a:lnTo>
                    <a:lnTo>
                      <a:pt x="435" y="156"/>
                    </a:lnTo>
                    <a:lnTo>
                      <a:pt x="498" y="110"/>
                    </a:lnTo>
                    <a:lnTo>
                      <a:pt x="561" y="65"/>
                    </a:lnTo>
                    <a:lnTo>
                      <a:pt x="630" y="21"/>
                    </a:lnTo>
                    <a:lnTo>
                      <a:pt x="6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4" name="Freeform 1286"/>
              <p:cNvSpPr>
                <a:spLocks/>
              </p:cNvSpPr>
              <p:nvPr/>
            </p:nvSpPr>
            <p:spPr bwMode="auto">
              <a:xfrm>
                <a:off x="4701" y="1606"/>
                <a:ext cx="107" cy="46"/>
              </a:xfrm>
              <a:custGeom>
                <a:avLst/>
                <a:gdLst>
                  <a:gd name="T0" fmla="*/ 0 w 755"/>
                  <a:gd name="T1" fmla="*/ 0 h 326"/>
                  <a:gd name="T2" fmla="*/ 0 w 755"/>
                  <a:gd name="T3" fmla="*/ 0 h 326"/>
                  <a:gd name="T4" fmla="*/ 0 w 755"/>
                  <a:gd name="T5" fmla="*/ 0 h 326"/>
                  <a:gd name="T6" fmla="*/ 0 w 755"/>
                  <a:gd name="T7" fmla="*/ 0 h 326"/>
                  <a:gd name="T8" fmla="*/ 0 w 755"/>
                  <a:gd name="T9" fmla="*/ 0 h 326"/>
                  <a:gd name="T10" fmla="*/ 0 w 755"/>
                  <a:gd name="T11" fmla="*/ 0 h 326"/>
                  <a:gd name="T12" fmla="*/ 0 w 755"/>
                  <a:gd name="T13" fmla="*/ 0 h 326"/>
                  <a:gd name="T14" fmla="*/ 0 w 755"/>
                  <a:gd name="T15" fmla="*/ 0 h 326"/>
                  <a:gd name="T16" fmla="*/ 0 w 755"/>
                  <a:gd name="T17" fmla="*/ 0 h 326"/>
                  <a:gd name="T18" fmla="*/ 0 w 755"/>
                  <a:gd name="T19" fmla="*/ 0 h 326"/>
                  <a:gd name="T20" fmla="*/ 0 w 755"/>
                  <a:gd name="T21" fmla="*/ 0 h 326"/>
                  <a:gd name="T22" fmla="*/ 0 w 755"/>
                  <a:gd name="T23" fmla="*/ 0 h 326"/>
                  <a:gd name="T24" fmla="*/ 0 w 755"/>
                  <a:gd name="T25" fmla="*/ 0 h 326"/>
                  <a:gd name="T26" fmla="*/ 0 w 755"/>
                  <a:gd name="T27" fmla="*/ 0 h 326"/>
                  <a:gd name="T28" fmla="*/ 0 w 755"/>
                  <a:gd name="T29" fmla="*/ 0 h 326"/>
                  <a:gd name="T30" fmla="*/ 0 w 755"/>
                  <a:gd name="T31" fmla="*/ 0 h 326"/>
                  <a:gd name="T32" fmla="*/ 0 w 755"/>
                  <a:gd name="T33" fmla="*/ 0 h 326"/>
                  <a:gd name="T34" fmla="*/ 0 w 755"/>
                  <a:gd name="T35" fmla="*/ 0 h 326"/>
                  <a:gd name="T36" fmla="*/ 0 w 755"/>
                  <a:gd name="T37" fmla="*/ 0 h 326"/>
                  <a:gd name="T38" fmla="*/ 0 w 755"/>
                  <a:gd name="T39" fmla="*/ 0 h 326"/>
                  <a:gd name="T40" fmla="*/ 0 w 755"/>
                  <a:gd name="T41" fmla="*/ 0 h 326"/>
                  <a:gd name="T42" fmla="*/ 0 w 755"/>
                  <a:gd name="T43" fmla="*/ 0 h 326"/>
                  <a:gd name="T44" fmla="*/ 0 w 755"/>
                  <a:gd name="T45" fmla="*/ 0 h 326"/>
                  <a:gd name="T46" fmla="*/ 0 w 755"/>
                  <a:gd name="T47" fmla="*/ 0 h 326"/>
                  <a:gd name="T48" fmla="*/ 0 w 755"/>
                  <a:gd name="T49" fmla="*/ 0 h 326"/>
                  <a:gd name="T50" fmla="*/ 0 w 755"/>
                  <a:gd name="T51" fmla="*/ 0 h 326"/>
                  <a:gd name="T52" fmla="*/ 0 w 755"/>
                  <a:gd name="T53" fmla="*/ 0 h 326"/>
                  <a:gd name="T54" fmla="*/ 0 w 755"/>
                  <a:gd name="T55" fmla="*/ 0 h 326"/>
                  <a:gd name="T56" fmla="*/ 0 w 755"/>
                  <a:gd name="T57" fmla="*/ 0 h 326"/>
                  <a:gd name="T58" fmla="*/ 0 w 755"/>
                  <a:gd name="T59" fmla="*/ 0 h 326"/>
                  <a:gd name="T60" fmla="*/ 0 w 755"/>
                  <a:gd name="T61" fmla="*/ 0 h 326"/>
                  <a:gd name="T62" fmla="*/ 0 w 755"/>
                  <a:gd name="T63" fmla="*/ 0 h 326"/>
                  <a:gd name="T64" fmla="*/ 0 w 755"/>
                  <a:gd name="T65" fmla="*/ 0 h 326"/>
                  <a:gd name="T66" fmla="*/ 0 w 755"/>
                  <a:gd name="T67" fmla="*/ 0 h 326"/>
                  <a:gd name="T68" fmla="*/ 0 w 755"/>
                  <a:gd name="T69" fmla="*/ 0 h 326"/>
                  <a:gd name="T70" fmla="*/ 0 w 755"/>
                  <a:gd name="T71" fmla="*/ 0 h 326"/>
                  <a:gd name="T72" fmla="*/ 0 w 755"/>
                  <a:gd name="T73" fmla="*/ 0 h 326"/>
                  <a:gd name="T74" fmla="*/ 0 w 755"/>
                  <a:gd name="T75" fmla="*/ 0 h 326"/>
                  <a:gd name="T76" fmla="*/ 0 w 755"/>
                  <a:gd name="T77" fmla="*/ 0 h 326"/>
                  <a:gd name="T78" fmla="*/ 0 w 755"/>
                  <a:gd name="T79" fmla="*/ 0 h 32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755" h="326">
                    <a:moveTo>
                      <a:pt x="742" y="8"/>
                    </a:moveTo>
                    <a:lnTo>
                      <a:pt x="755" y="14"/>
                    </a:lnTo>
                    <a:lnTo>
                      <a:pt x="737" y="4"/>
                    </a:lnTo>
                    <a:lnTo>
                      <a:pt x="721" y="0"/>
                    </a:lnTo>
                    <a:lnTo>
                      <a:pt x="700" y="4"/>
                    </a:lnTo>
                    <a:lnTo>
                      <a:pt x="669" y="8"/>
                    </a:lnTo>
                    <a:lnTo>
                      <a:pt x="637" y="14"/>
                    </a:lnTo>
                    <a:lnTo>
                      <a:pt x="597" y="24"/>
                    </a:lnTo>
                    <a:lnTo>
                      <a:pt x="551" y="39"/>
                    </a:lnTo>
                    <a:lnTo>
                      <a:pt x="503" y="55"/>
                    </a:lnTo>
                    <a:lnTo>
                      <a:pt x="449" y="76"/>
                    </a:lnTo>
                    <a:lnTo>
                      <a:pt x="393" y="100"/>
                    </a:lnTo>
                    <a:lnTo>
                      <a:pt x="333" y="124"/>
                    </a:lnTo>
                    <a:lnTo>
                      <a:pt x="268" y="153"/>
                    </a:lnTo>
                    <a:lnTo>
                      <a:pt x="204" y="187"/>
                    </a:lnTo>
                    <a:lnTo>
                      <a:pt x="138" y="222"/>
                    </a:lnTo>
                    <a:lnTo>
                      <a:pt x="70" y="262"/>
                    </a:lnTo>
                    <a:lnTo>
                      <a:pt x="0" y="305"/>
                    </a:lnTo>
                    <a:lnTo>
                      <a:pt x="13" y="326"/>
                    </a:lnTo>
                    <a:lnTo>
                      <a:pt x="81" y="286"/>
                    </a:lnTo>
                    <a:lnTo>
                      <a:pt x="150" y="247"/>
                    </a:lnTo>
                    <a:lnTo>
                      <a:pt x="217" y="212"/>
                    </a:lnTo>
                    <a:lnTo>
                      <a:pt x="281" y="178"/>
                    </a:lnTo>
                    <a:lnTo>
                      <a:pt x="341" y="149"/>
                    </a:lnTo>
                    <a:lnTo>
                      <a:pt x="401" y="124"/>
                    </a:lnTo>
                    <a:lnTo>
                      <a:pt x="458" y="102"/>
                    </a:lnTo>
                    <a:lnTo>
                      <a:pt x="511" y="81"/>
                    </a:lnTo>
                    <a:lnTo>
                      <a:pt x="559" y="64"/>
                    </a:lnTo>
                    <a:lnTo>
                      <a:pt x="601" y="50"/>
                    </a:lnTo>
                    <a:lnTo>
                      <a:pt x="640" y="39"/>
                    </a:lnTo>
                    <a:lnTo>
                      <a:pt x="674" y="33"/>
                    </a:lnTo>
                    <a:lnTo>
                      <a:pt x="700" y="29"/>
                    </a:lnTo>
                    <a:lnTo>
                      <a:pt x="721" y="29"/>
                    </a:lnTo>
                    <a:lnTo>
                      <a:pt x="734" y="29"/>
                    </a:lnTo>
                    <a:lnTo>
                      <a:pt x="734" y="26"/>
                    </a:lnTo>
                    <a:lnTo>
                      <a:pt x="746" y="33"/>
                    </a:lnTo>
                    <a:lnTo>
                      <a:pt x="734" y="26"/>
                    </a:lnTo>
                    <a:lnTo>
                      <a:pt x="737" y="35"/>
                    </a:lnTo>
                    <a:lnTo>
                      <a:pt x="746" y="33"/>
                    </a:lnTo>
                    <a:lnTo>
                      <a:pt x="74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5" name="Freeform 1287"/>
              <p:cNvSpPr>
                <a:spLocks/>
              </p:cNvSpPr>
              <p:nvPr/>
            </p:nvSpPr>
            <p:spPr bwMode="auto">
              <a:xfrm>
                <a:off x="4807" y="1606"/>
                <a:ext cx="4" cy="4"/>
              </a:xfrm>
              <a:custGeom>
                <a:avLst/>
                <a:gdLst>
                  <a:gd name="T0" fmla="*/ 0 w 31"/>
                  <a:gd name="T1" fmla="*/ 0 h 29"/>
                  <a:gd name="T2" fmla="*/ 0 w 31"/>
                  <a:gd name="T3" fmla="*/ 0 h 29"/>
                  <a:gd name="T4" fmla="*/ 0 w 31"/>
                  <a:gd name="T5" fmla="*/ 0 h 29"/>
                  <a:gd name="T6" fmla="*/ 0 w 31"/>
                  <a:gd name="T7" fmla="*/ 0 h 29"/>
                  <a:gd name="T8" fmla="*/ 0 w 31"/>
                  <a:gd name="T9" fmla="*/ 0 h 29"/>
                  <a:gd name="T10" fmla="*/ 0 w 31"/>
                  <a:gd name="T11" fmla="*/ 0 h 29"/>
                  <a:gd name="T12" fmla="*/ 0 w 31"/>
                  <a:gd name="T13" fmla="*/ 0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" h="29">
                    <a:moveTo>
                      <a:pt x="23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4" y="29"/>
                    </a:lnTo>
                    <a:lnTo>
                      <a:pt x="29" y="25"/>
                    </a:lnTo>
                    <a:lnTo>
                      <a:pt x="31" y="25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6" name="Freeform 1288"/>
              <p:cNvSpPr>
                <a:spLocks/>
              </p:cNvSpPr>
              <p:nvPr/>
            </p:nvSpPr>
            <p:spPr bwMode="auto">
              <a:xfrm>
                <a:off x="4810" y="1605"/>
                <a:ext cx="44" cy="42"/>
              </a:xfrm>
              <a:custGeom>
                <a:avLst/>
                <a:gdLst>
                  <a:gd name="T0" fmla="*/ 0 w 308"/>
                  <a:gd name="T1" fmla="*/ 0 h 292"/>
                  <a:gd name="T2" fmla="*/ 0 w 308"/>
                  <a:gd name="T3" fmla="*/ 0 h 292"/>
                  <a:gd name="T4" fmla="*/ 0 w 308"/>
                  <a:gd name="T5" fmla="*/ 0 h 292"/>
                  <a:gd name="T6" fmla="*/ 0 w 308"/>
                  <a:gd name="T7" fmla="*/ 0 h 292"/>
                  <a:gd name="T8" fmla="*/ 0 w 308"/>
                  <a:gd name="T9" fmla="*/ 0 h 292"/>
                  <a:gd name="T10" fmla="*/ 0 w 308"/>
                  <a:gd name="T11" fmla="*/ 0 h 292"/>
                  <a:gd name="T12" fmla="*/ 0 w 308"/>
                  <a:gd name="T13" fmla="*/ 0 h 292"/>
                  <a:gd name="T14" fmla="*/ 0 w 308"/>
                  <a:gd name="T15" fmla="*/ 0 h 292"/>
                  <a:gd name="T16" fmla="*/ 0 w 308"/>
                  <a:gd name="T17" fmla="*/ 0 h 292"/>
                  <a:gd name="T18" fmla="*/ 0 w 308"/>
                  <a:gd name="T19" fmla="*/ 0 h 292"/>
                  <a:gd name="T20" fmla="*/ 0 w 308"/>
                  <a:gd name="T21" fmla="*/ 0 h 292"/>
                  <a:gd name="T22" fmla="*/ 0 w 308"/>
                  <a:gd name="T23" fmla="*/ 0 h 292"/>
                  <a:gd name="T24" fmla="*/ 0 w 308"/>
                  <a:gd name="T25" fmla="*/ 0 h 292"/>
                  <a:gd name="T26" fmla="*/ 0 w 308"/>
                  <a:gd name="T27" fmla="*/ 0 h 292"/>
                  <a:gd name="T28" fmla="*/ 0 w 308"/>
                  <a:gd name="T29" fmla="*/ 0 h 292"/>
                  <a:gd name="T30" fmla="*/ 0 w 308"/>
                  <a:gd name="T31" fmla="*/ 0 h 292"/>
                  <a:gd name="T32" fmla="*/ 0 w 308"/>
                  <a:gd name="T33" fmla="*/ 0 h 292"/>
                  <a:gd name="T34" fmla="*/ 0 w 308"/>
                  <a:gd name="T35" fmla="*/ 0 h 292"/>
                  <a:gd name="T36" fmla="*/ 0 w 308"/>
                  <a:gd name="T37" fmla="*/ 0 h 292"/>
                  <a:gd name="T38" fmla="*/ 0 w 308"/>
                  <a:gd name="T39" fmla="*/ 0 h 292"/>
                  <a:gd name="T40" fmla="*/ 0 w 308"/>
                  <a:gd name="T41" fmla="*/ 0 h 292"/>
                  <a:gd name="T42" fmla="*/ 0 w 308"/>
                  <a:gd name="T43" fmla="*/ 0 h 292"/>
                  <a:gd name="T44" fmla="*/ 0 w 308"/>
                  <a:gd name="T45" fmla="*/ 0 h 292"/>
                  <a:gd name="T46" fmla="*/ 0 w 308"/>
                  <a:gd name="T47" fmla="*/ 0 h 292"/>
                  <a:gd name="T48" fmla="*/ 0 w 308"/>
                  <a:gd name="T49" fmla="*/ 0 h 292"/>
                  <a:gd name="T50" fmla="*/ 0 w 308"/>
                  <a:gd name="T51" fmla="*/ 0 h 292"/>
                  <a:gd name="T52" fmla="*/ 0 w 308"/>
                  <a:gd name="T53" fmla="*/ 0 h 292"/>
                  <a:gd name="T54" fmla="*/ 0 w 308"/>
                  <a:gd name="T55" fmla="*/ 0 h 292"/>
                  <a:gd name="T56" fmla="*/ 0 w 308"/>
                  <a:gd name="T57" fmla="*/ 0 h 292"/>
                  <a:gd name="T58" fmla="*/ 0 w 308"/>
                  <a:gd name="T59" fmla="*/ 0 h 292"/>
                  <a:gd name="T60" fmla="*/ 0 w 308"/>
                  <a:gd name="T61" fmla="*/ 0 h 292"/>
                  <a:gd name="T62" fmla="*/ 0 w 308"/>
                  <a:gd name="T63" fmla="*/ 0 h 292"/>
                  <a:gd name="T64" fmla="*/ 0 w 308"/>
                  <a:gd name="T65" fmla="*/ 0 h 292"/>
                  <a:gd name="T66" fmla="*/ 0 w 308"/>
                  <a:gd name="T67" fmla="*/ 0 h 292"/>
                  <a:gd name="T68" fmla="*/ 0 w 308"/>
                  <a:gd name="T69" fmla="*/ 0 h 292"/>
                  <a:gd name="T70" fmla="*/ 0 w 308"/>
                  <a:gd name="T71" fmla="*/ 0 h 292"/>
                  <a:gd name="T72" fmla="*/ 0 w 308"/>
                  <a:gd name="T73" fmla="*/ 0 h 292"/>
                  <a:gd name="T74" fmla="*/ 0 w 308"/>
                  <a:gd name="T75" fmla="*/ 0 h 292"/>
                  <a:gd name="T76" fmla="*/ 0 w 308"/>
                  <a:gd name="T77" fmla="*/ 0 h 292"/>
                  <a:gd name="T78" fmla="*/ 0 w 308"/>
                  <a:gd name="T79" fmla="*/ 0 h 29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08" h="292">
                    <a:moveTo>
                      <a:pt x="222" y="281"/>
                    </a:moveTo>
                    <a:lnTo>
                      <a:pt x="237" y="287"/>
                    </a:lnTo>
                    <a:lnTo>
                      <a:pt x="268" y="271"/>
                    </a:lnTo>
                    <a:lnTo>
                      <a:pt x="290" y="252"/>
                    </a:lnTo>
                    <a:lnTo>
                      <a:pt x="303" y="225"/>
                    </a:lnTo>
                    <a:lnTo>
                      <a:pt x="308" y="202"/>
                    </a:lnTo>
                    <a:lnTo>
                      <a:pt x="301" y="173"/>
                    </a:lnTo>
                    <a:lnTo>
                      <a:pt x="290" y="148"/>
                    </a:lnTo>
                    <a:lnTo>
                      <a:pt x="272" y="121"/>
                    </a:lnTo>
                    <a:lnTo>
                      <a:pt x="250" y="98"/>
                    </a:lnTo>
                    <a:lnTo>
                      <a:pt x="224" y="74"/>
                    </a:lnTo>
                    <a:lnTo>
                      <a:pt x="195" y="53"/>
                    </a:lnTo>
                    <a:lnTo>
                      <a:pt x="164" y="34"/>
                    </a:lnTo>
                    <a:lnTo>
                      <a:pt x="130" y="19"/>
                    </a:lnTo>
                    <a:lnTo>
                      <a:pt x="98" y="9"/>
                    </a:lnTo>
                    <a:lnTo>
                      <a:pt x="62" y="3"/>
                    </a:lnTo>
                    <a:lnTo>
                      <a:pt x="33" y="0"/>
                    </a:lnTo>
                    <a:lnTo>
                      <a:pt x="0" y="7"/>
                    </a:lnTo>
                    <a:lnTo>
                      <a:pt x="8" y="32"/>
                    </a:lnTo>
                    <a:lnTo>
                      <a:pt x="33" y="26"/>
                    </a:lnTo>
                    <a:lnTo>
                      <a:pt x="62" y="27"/>
                    </a:lnTo>
                    <a:lnTo>
                      <a:pt x="93" y="34"/>
                    </a:lnTo>
                    <a:lnTo>
                      <a:pt x="122" y="44"/>
                    </a:lnTo>
                    <a:lnTo>
                      <a:pt x="151" y="58"/>
                    </a:lnTo>
                    <a:lnTo>
                      <a:pt x="182" y="74"/>
                    </a:lnTo>
                    <a:lnTo>
                      <a:pt x="208" y="94"/>
                    </a:lnTo>
                    <a:lnTo>
                      <a:pt x="232" y="115"/>
                    </a:lnTo>
                    <a:lnTo>
                      <a:pt x="251" y="137"/>
                    </a:lnTo>
                    <a:lnTo>
                      <a:pt x="266" y="161"/>
                    </a:lnTo>
                    <a:lnTo>
                      <a:pt x="276" y="181"/>
                    </a:lnTo>
                    <a:lnTo>
                      <a:pt x="279" y="202"/>
                    </a:lnTo>
                    <a:lnTo>
                      <a:pt x="279" y="221"/>
                    </a:lnTo>
                    <a:lnTo>
                      <a:pt x="269" y="236"/>
                    </a:lnTo>
                    <a:lnTo>
                      <a:pt x="255" y="250"/>
                    </a:lnTo>
                    <a:lnTo>
                      <a:pt x="229" y="263"/>
                    </a:lnTo>
                    <a:lnTo>
                      <a:pt x="243" y="268"/>
                    </a:lnTo>
                    <a:lnTo>
                      <a:pt x="222" y="281"/>
                    </a:lnTo>
                    <a:lnTo>
                      <a:pt x="229" y="292"/>
                    </a:lnTo>
                    <a:lnTo>
                      <a:pt x="237" y="287"/>
                    </a:lnTo>
                    <a:lnTo>
                      <a:pt x="222" y="2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7" name="Freeform 1289"/>
              <p:cNvSpPr>
                <a:spLocks/>
              </p:cNvSpPr>
              <p:nvPr/>
            </p:nvSpPr>
            <p:spPr bwMode="auto">
              <a:xfrm>
                <a:off x="4719" y="1642"/>
                <a:ext cx="126" cy="52"/>
              </a:xfrm>
              <a:custGeom>
                <a:avLst/>
                <a:gdLst>
                  <a:gd name="T0" fmla="*/ 0 w 877"/>
                  <a:gd name="T1" fmla="*/ 0 h 368"/>
                  <a:gd name="T2" fmla="*/ 0 w 877"/>
                  <a:gd name="T3" fmla="*/ 0 h 368"/>
                  <a:gd name="T4" fmla="*/ 0 w 877"/>
                  <a:gd name="T5" fmla="*/ 0 h 368"/>
                  <a:gd name="T6" fmla="*/ 0 w 877"/>
                  <a:gd name="T7" fmla="*/ 0 h 368"/>
                  <a:gd name="T8" fmla="*/ 0 w 877"/>
                  <a:gd name="T9" fmla="*/ 0 h 368"/>
                  <a:gd name="T10" fmla="*/ 0 w 877"/>
                  <a:gd name="T11" fmla="*/ 0 h 368"/>
                  <a:gd name="T12" fmla="*/ 0 w 877"/>
                  <a:gd name="T13" fmla="*/ 0 h 368"/>
                  <a:gd name="T14" fmla="*/ 0 w 877"/>
                  <a:gd name="T15" fmla="*/ 0 h 368"/>
                  <a:gd name="T16" fmla="*/ 0 w 877"/>
                  <a:gd name="T17" fmla="*/ 0 h 368"/>
                  <a:gd name="T18" fmla="*/ 0 w 877"/>
                  <a:gd name="T19" fmla="*/ 0 h 368"/>
                  <a:gd name="T20" fmla="*/ 0 w 877"/>
                  <a:gd name="T21" fmla="*/ 0 h 368"/>
                  <a:gd name="T22" fmla="*/ 0 w 877"/>
                  <a:gd name="T23" fmla="*/ 0 h 368"/>
                  <a:gd name="T24" fmla="*/ 0 w 877"/>
                  <a:gd name="T25" fmla="*/ 0 h 368"/>
                  <a:gd name="T26" fmla="*/ 0 w 877"/>
                  <a:gd name="T27" fmla="*/ 0 h 368"/>
                  <a:gd name="T28" fmla="*/ 0 w 877"/>
                  <a:gd name="T29" fmla="*/ 0 h 368"/>
                  <a:gd name="T30" fmla="*/ 0 w 877"/>
                  <a:gd name="T31" fmla="*/ 0 h 368"/>
                  <a:gd name="T32" fmla="*/ 0 w 877"/>
                  <a:gd name="T33" fmla="*/ 0 h 368"/>
                  <a:gd name="T34" fmla="*/ 0 w 877"/>
                  <a:gd name="T35" fmla="*/ 0 h 368"/>
                  <a:gd name="T36" fmla="*/ 0 w 877"/>
                  <a:gd name="T37" fmla="*/ 0 h 368"/>
                  <a:gd name="T38" fmla="*/ 0 w 877"/>
                  <a:gd name="T39" fmla="*/ 0 h 368"/>
                  <a:gd name="T40" fmla="*/ 0 w 877"/>
                  <a:gd name="T41" fmla="*/ 0 h 368"/>
                  <a:gd name="T42" fmla="*/ 0 w 877"/>
                  <a:gd name="T43" fmla="*/ 0 h 368"/>
                  <a:gd name="T44" fmla="*/ 0 w 877"/>
                  <a:gd name="T45" fmla="*/ 0 h 368"/>
                  <a:gd name="T46" fmla="*/ 0 w 877"/>
                  <a:gd name="T47" fmla="*/ 0 h 368"/>
                  <a:gd name="T48" fmla="*/ 0 w 877"/>
                  <a:gd name="T49" fmla="*/ 0 h 368"/>
                  <a:gd name="T50" fmla="*/ 0 w 877"/>
                  <a:gd name="T51" fmla="*/ 0 h 368"/>
                  <a:gd name="T52" fmla="*/ 0 w 877"/>
                  <a:gd name="T53" fmla="*/ 0 h 368"/>
                  <a:gd name="T54" fmla="*/ 0 w 877"/>
                  <a:gd name="T55" fmla="*/ 0 h 368"/>
                  <a:gd name="T56" fmla="*/ 0 w 877"/>
                  <a:gd name="T57" fmla="*/ 0 h 368"/>
                  <a:gd name="T58" fmla="*/ 0 w 877"/>
                  <a:gd name="T59" fmla="*/ 0 h 368"/>
                  <a:gd name="T60" fmla="*/ 0 w 877"/>
                  <a:gd name="T61" fmla="*/ 0 h 368"/>
                  <a:gd name="T62" fmla="*/ 0 w 877"/>
                  <a:gd name="T63" fmla="*/ 0 h 368"/>
                  <a:gd name="T64" fmla="*/ 0 w 877"/>
                  <a:gd name="T65" fmla="*/ 0 h 368"/>
                  <a:gd name="T66" fmla="*/ 0 w 877"/>
                  <a:gd name="T67" fmla="*/ 0 h 368"/>
                  <a:gd name="T68" fmla="*/ 0 w 877"/>
                  <a:gd name="T69" fmla="*/ 0 h 368"/>
                  <a:gd name="T70" fmla="*/ 0 w 877"/>
                  <a:gd name="T71" fmla="*/ 0 h 368"/>
                  <a:gd name="T72" fmla="*/ 0 w 877"/>
                  <a:gd name="T73" fmla="*/ 0 h 3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877" h="368">
                    <a:moveTo>
                      <a:pt x="13" y="368"/>
                    </a:moveTo>
                    <a:lnTo>
                      <a:pt x="13" y="368"/>
                    </a:lnTo>
                    <a:lnTo>
                      <a:pt x="84" y="326"/>
                    </a:lnTo>
                    <a:lnTo>
                      <a:pt x="154" y="287"/>
                    </a:lnTo>
                    <a:lnTo>
                      <a:pt x="227" y="250"/>
                    </a:lnTo>
                    <a:lnTo>
                      <a:pt x="297" y="214"/>
                    </a:lnTo>
                    <a:lnTo>
                      <a:pt x="370" y="181"/>
                    </a:lnTo>
                    <a:lnTo>
                      <a:pt x="438" y="151"/>
                    </a:lnTo>
                    <a:lnTo>
                      <a:pt x="507" y="125"/>
                    </a:lnTo>
                    <a:lnTo>
                      <a:pt x="572" y="100"/>
                    </a:lnTo>
                    <a:lnTo>
                      <a:pt x="632" y="79"/>
                    </a:lnTo>
                    <a:lnTo>
                      <a:pt x="684" y="62"/>
                    </a:lnTo>
                    <a:lnTo>
                      <a:pt x="734" y="48"/>
                    </a:lnTo>
                    <a:lnTo>
                      <a:pt x="777" y="38"/>
                    </a:lnTo>
                    <a:lnTo>
                      <a:pt x="813" y="32"/>
                    </a:lnTo>
                    <a:lnTo>
                      <a:pt x="837" y="29"/>
                    </a:lnTo>
                    <a:lnTo>
                      <a:pt x="853" y="29"/>
                    </a:lnTo>
                    <a:lnTo>
                      <a:pt x="856" y="27"/>
                    </a:lnTo>
                    <a:lnTo>
                      <a:pt x="877" y="14"/>
                    </a:lnTo>
                    <a:lnTo>
                      <a:pt x="858" y="4"/>
                    </a:lnTo>
                    <a:lnTo>
                      <a:pt x="837" y="0"/>
                    </a:lnTo>
                    <a:lnTo>
                      <a:pt x="808" y="6"/>
                    </a:lnTo>
                    <a:lnTo>
                      <a:pt x="773" y="12"/>
                    </a:lnTo>
                    <a:lnTo>
                      <a:pt x="729" y="23"/>
                    </a:lnTo>
                    <a:lnTo>
                      <a:pt x="680" y="38"/>
                    </a:lnTo>
                    <a:lnTo>
                      <a:pt x="624" y="54"/>
                    </a:lnTo>
                    <a:lnTo>
                      <a:pt x="564" y="75"/>
                    </a:lnTo>
                    <a:lnTo>
                      <a:pt x="499" y="100"/>
                    </a:lnTo>
                    <a:lnTo>
                      <a:pt x="430" y="127"/>
                    </a:lnTo>
                    <a:lnTo>
                      <a:pt x="362" y="156"/>
                    </a:lnTo>
                    <a:lnTo>
                      <a:pt x="289" y="190"/>
                    </a:lnTo>
                    <a:lnTo>
                      <a:pt x="215" y="224"/>
                    </a:lnTo>
                    <a:lnTo>
                      <a:pt x="142" y="262"/>
                    </a:lnTo>
                    <a:lnTo>
                      <a:pt x="71" y="301"/>
                    </a:lnTo>
                    <a:lnTo>
                      <a:pt x="0" y="347"/>
                    </a:lnTo>
                    <a:lnTo>
                      <a:pt x="13" y="3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8" name="Freeform 1290"/>
              <p:cNvSpPr>
                <a:spLocks/>
              </p:cNvSpPr>
              <p:nvPr/>
            </p:nvSpPr>
            <p:spPr bwMode="auto">
              <a:xfrm>
                <a:off x="4635" y="1691"/>
                <a:ext cx="86" cy="91"/>
              </a:xfrm>
              <a:custGeom>
                <a:avLst/>
                <a:gdLst>
                  <a:gd name="T0" fmla="*/ 0 w 602"/>
                  <a:gd name="T1" fmla="*/ 0 h 638"/>
                  <a:gd name="T2" fmla="*/ 0 w 602"/>
                  <a:gd name="T3" fmla="*/ 0 h 638"/>
                  <a:gd name="T4" fmla="*/ 0 w 602"/>
                  <a:gd name="T5" fmla="*/ 0 h 638"/>
                  <a:gd name="T6" fmla="*/ 0 w 602"/>
                  <a:gd name="T7" fmla="*/ 0 h 638"/>
                  <a:gd name="T8" fmla="*/ 0 w 602"/>
                  <a:gd name="T9" fmla="*/ 0 h 638"/>
                  <a:gd name="T10" fmla="*/ 0 w 602"/>
                  <a:gd name="T11" fmla="*/ 0 h 638"/>
                  <a:gd name="T12" fmla="*/ 0 w 602"/>
                  <a:gd name="T13" fmla="*/ 0 h 638"/>
                  <a:gd name="T14" fmla="*/ 0 w 602"/>
                  <a:gd name="T15" fmla="*/ 0 h 638"/>
                  <a:gd name="T16" fmla="*/ 0 w 602"/>
                  <a:gd name="T17" fmla="*/ 0 h 638"/>
                  <a:gd name="T18" fmla="*/ 0 w 602"/>
                  <a:gd name="T19" fmla="*/ 0 h 638"/>
                  <a:gd name="T20" fmla="*/ 0 w 602"/>
                  <a:gd name="T21" fmla="*/ 0 h 638"/>
                  <a:gd name="T22" fmla="*/ 0 w 602"/>
                  <a:gd name="T23" fmla="*/ 0 h 638"/>
                  <a:gd name="T24" fmla="*/ 0 w 602"/>
                  <a:gd name="T25" fmla="*/ 0 h 638"/>
                  <a:gd name="T26" fmla="*/ 0 w 602"/>
                  <a:gd name="T27" fmla="*/ 0 h 638"/>
                  <a:gd name="T28" fmla="*/ 0 w 602"/>
                  <a:gd name="T29" fmla="*/ 0 h 638"/>
                  <a:gd name="T30" fmla="*/ 0 w 602"/>
                  <a:gd name="T31" fmla="*/ 0 h 638"/>
                  <a:gd name="T32" fmla="*/ 0 w 602"/>
                  <a:gd name="T33" fmla="*/ 0 h 638"/>
                  <a:gd name="T34" fmla="*/ 0 w 602"/>
                  <a:gd name="T35" fmla="*/ 0 h 638"/>
                  <a:gd name="T36" fmla="*/ 0 w 602"/>
                  <a:gd name="T37" fmla="*/ 0 h 638"/>
                  <a:gd name="T38" fmla="*/ 0 w 602"/>
                  <a:gd name="T39" fmla="*/ 0 h 638"/>
                  <a:gd name="T40" fmla="*/ 0 w 602"/>
                  <a:gd name="T41" fmla="*/ 0 h 638"/>
                  <a:gd name="T42" fmla="*/ 0 w 602"/>
                  <a:gd name="T43" fmla="*/ 0 h 638"/>
                  <a:gd name="T44" fmla="*/ 0 w 602"/>
                  <a:gd name="T45" fmla="*/ 0 h 638"/>
                  <a:gd name="T46" fmla="*/ 0 w 602"/>
                  <a:gd name="T47" fmla="*/ 0 h 638"/>
                  <a:gd name="T48" fmla="*/ 0 w 602"/>
                  <a:gd name="T49" fmla="*/ 0 h 638"/>
                  <a:gd name="T50" fmla="*/ 0 w 602"/>
                  <a:gd name="T51" fmla="*/ 0 h 638"/>
                  <a:gd name="T52" fmla="*/ 0 w 602"/>
                  <a:gd name="T53" fmla="*/ 0 h 638"/>
                  <a:gd name="T54" fmla="*/ 0 w 602"/>
                  <a:gd name="T55" fmla="*/ 0 h 638"/>
                  <a:gd name="T56" fmla="*/ 0 w 602"/>
                  <a:gd name="T57" fmla="*/ 0 h 638"/>
                  <a:gd name="T58" fmla="*/ 0 w 602"/>
                  <a:gd name="T59" fmla="*/ 0 h 638"/>
                  <a:gd name="T60" fmla="*/ 0 w 602"/>
                  <a:gd name="T61" fmla="*/ 0 h 638"/>
                  <a:gd name="T62" fmla="*/ 0 w 602"/>
                  <a:gd name="T63" fmla="*/ 0 h 638"/>
                  <a:gd name="T64" fmla="*/ 0 w 602"/>
                  <a:gd name="T65" fmla="*/ 0 h 638"/>
                  <a:gd name="T66" fmla="*/ 0 w 602"/>
                  <a:gd name="T67" fmla="*/ 0 h 638"/>
                  <a:gd name="T68" fmla="*/ 0 w 602"/>
                  <a:gd name="T69" fmla="*/ 0 h 638"/>
                  <a:gd name="T70" fmla="*/ 0 w 602"/>
                  <a:gd name="T71" fmla="*/ 0 h 638"/>
                  <a:gd name="T72" fmla="*/ 0 w 602"/>
                  <a:gd name="T73" fmla="*/ 0 h 638"/>
                  <a:gd name="T74" fmla="*/ 0 w 602"/>
                  <a:gd name="T75" fmla="*/ 0 h 638"/>
                  <a:gd name="T76" fmla="*/ 0 w 602"/>
                  <a:gd name="T77" fmla="*/ 0 h 638"/>
                  <a:gd name="T78" fmla="*/ 0 w 602"/>
                  <a:gd name="T79" fmla="*/ 0 h 63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602" h="638">
                    <a:moveTo>
                      <a:pt x="24" y="638"/>
                    </a:moveTo>
                    <a:lnTo>
                      <a:pt x="24" y="623"/>
                    </a:lnTo>
                    <a:lnTo>
                      <a:pt x="24" y="620"/>
                    </a:lnTo>
                    <a:lnTo>
                      <a:pt x="29" y="607"/>
                    </a:lnTo>
                    <a:lnTo>
                      <a:pt x="40" y="586"/>
                    </a:lnTo>
                    <a:lnTo>
                      <a:pt x="53" y="557"/>
                    </a:lnTo>
                    <a:lnTo>
                      <a:pt x="74" y="524"/>
                    </a:lnTo>
                    <a:lnTo>
                      <a:pt x="100" y="489"/>
                    </a:lnTo>
                    <a:lnTo>
                      <a:pt x="130" y="447"/>
                    </a:lnTo>
                    <a:lnTo>
                      <a:pt x="166" y="403"/>
                    </a:lnTo>
                    <a:lnTo>
                      <a:pt x="208" y="358"/>
                    </a:lnTo>
                    <a:lnTo>
                      <a:pt x="251" y="308"/>
                    </a:lnTo>
                    <a:lnTo>
                      <a:pt x="298" y="263"/>
                    </a:lnTo>
                    <a:lnTo>
                      <a:pt x="353" y="213"/>
                    </a:lnTo>
                    <a:lnTo>
                      <a:pt x="408" y="163"/>
                    </a:lnTo>
                    <a:lnTo>
                      <a:pt x="471" y="113"/>
                    </a:lnTo>
                    <a:lnTo>
                      <a:pt x="533" y="67"/>
                    </a:lnTo>
                    <a:lnTo>
                      <a:pt x="602" y="21"/>
                    </a:lnTo>
                    <a:lnTo>
                      <a:pt x="589" y="0"/>
                    </a:lnTo>
                    <a:lnTo>
                      <a:pt x="521" y="46"/>
                    </a:lnTo>
                    <a:lnTo>
                      <a:pt x="455" y="92"/>
                    </a:lnTo>
                    <a:lnTo>
                      <a:pt x="392" y="142"/>
                    </a:lnTo>
                    <a:lnTo>
                      <a:pt x="336" y="192"/>
                    </a:lnTo>
                    <a:lnTo>
                      <a:pt x="282" y="242"/>
                    </a:lnTo>
                    <a:lnTo>
                      <a:pt x="230" y="292"/>
                    </a:lnTo>
                    <a:lnTo>
                      <a:pt x="187" y="341"/>
                    </a:lnTo>
                    <a:lnTo>
                      <a:pt x="145" y="387"/>
                    </a:lnTo>
                    <a:lnTo>
                      <a:pt x="109" y="431"/>
                    </a:lnTo>
                    <a:lnTo>
                      <a:pt x="79" y="471"/>
                    </a:lnTo>
                    <a:lnTo>
                      <a:pt x="53" y="511"/>
                    </a:lnTo>
                    <a:lnTo>
                      <a:pt x="33" y="544"/>
                    </a:lnTo>
                    <a:lnTo>
                      <a:pt x="14" y="573"/>
                    </a:lnTo>
                    <a:lnTo>
                      <a:pt x="4" y="599"/>
                    </a:lnTo>
                    <a:lnTo>
                      <a:pt x="0" y="620"/>
                    </a:lnTo>
                    <a:lnTo>
                      <a:pt x="4" y="636"/>
                    </a:lnTo>
                    <a:lnTo>
                      <a:pt x="4" y="621"/>
                    </a:lnTo>
                    <a:lnTo>
                      <a:pt x="24" y="638"/>
                    </a:lnTo>
                    <a:lnTo>
                      <a:pt x="30" y="630"/>
                    </a:lnTo>
                    <a:lnTo>
                      <a:pt x="24" y="623"/>
                    </a:lnTo>
                    <a:lnTo>
                      <a:pt x="24" y="6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9" name="Freeform 1291"/>
              <p:cNvSpPr>
                <a:spLocks/>
              </p:cNvSpPr>
              <p:nvPr/>
            </p:nvSpPr>
            <p:spPr bwMode="auto">
              <a:xfrm>
                <a:off x="4630" y="1780"/>
                <a:ext cx="9" cy="9"/>
              </a:xfrm>
              <a:custGeom>
                <a:avLst/>
                <a:gdLst>
                  <a:gd name="T0" fmla="*/ 0 w 62"/>
                  <a:gd name="T1" fmla="*/ 0 h 67"/>
                  <a:gd name="T2" fmla="*/ 0 w 62"/>
                  <a:gd name="T3" fmla="*/ 0 h 67"/>
                  <a:gd name="T4" fmla="*/ 0 w 62"/>
                  <a:gd name="T5" fmla="*/ 0 h 67"/>
                  <a:gd name="T6" fmla="*/ 0 w 62"/>
                  <a:gd name="T7" fmla="*/ 0 h 67"/>
                  <a:gd name="T8" fmla="*/ 0 w 62"/>
                  <a:gd name="T9" fmla="*/ 0 h 67"/>
                  <a:gd name="T10" fmla="*/ 0 w 62"/>
                  <a:gd name="T11" fmla="*/ 0 h 67"/>
                  <a:gd name="T12" fmla="*/ 0 w 62"/>
                  <a:gd name="T13" fmla="*/ 0 h 67"/>
                  <a:gd name="T14" fmla="*/ 0 w 62"/>
                  <a:gd name="T15" fmla="*/ 0 h 67"/>
                  <a:gd name="T16" fmla="*/ 0 w 62"/>
                  <a:gd name="T17" fmla="*/ 0 h 67"/>
                  <a:gd name="T18" fmla="*/ 0 w 62"/>
                  <a:gd name="T19" fmla="*/ 0 h 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2" h="67">
                    <a:moveTo>
                      <a:pt x="8" y="65"/>
                    </a:moveTo>
                    <a:lnTo>
                      <a:pt x="21" y="60"/>
                    </a:lnTo>
                    <a:lnTo>
                      <a:pt x="62" y="17"/>
                    </a:lnTo>
                    <a:lnTo>
                      <a:pt x="42" y="0"/>
                    </a:lnTo>
                    <a:lnTo>
                      <a:pt x="0" y="44"/>
                    </a:lnTo>
                    <a:lnTo>
                      <a:pt x="13" y="40"/>
                    </a:lnTo>
                    <a:lnTo>
                      <a:pt x="8" y="65"/>
                    </a:lnTo>
                    <a:lnTo>
                      <a:pt x="15" y="67"/>
                    </a:lnTo>
                    <a:lnTo>
                      <a:pt x="21" y="60"/>
                    </a:lnTo>
                    <a:lnTo>
                      <a:pt x="8" y="6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30" name="Freeform 1292"/>
              <p:cNvSpPr>
                <a:spLocks/>
              </p:cNvSpPr>
              <p:nvPr/>
            </p:nvSpPr>
            <p:spPr bwMode="auto">
              <a:xfrm>
                <a:off x="4541" y="1558"/>
                <a:ext cx="94" cy="106"/>
              </a:xfrm>
              <a:custGeom>
                <a:avLst/>
                <a:gdLst>
                  <a:gd name="T0" fmla="*/ 0 w 658"/>
                  <a:gd name="T1" fmla="*/ 0 h 746"/>
                  <a:gd name="T2" fmla="*/ 0 w 658"/>
                  <a:gd name="T3" fmla="*/ 0 h 746"/>
                  <a:gd name="T4" fmla="*/ 0 w 658"/>
                  <a:gd name="T5" fmla="*/ 0 h 746"/>
                  <a:gd name="T6" fmla="*/ 0 w 658"/>
                  <a:gd name="T7" fmla="*/ 0 h 746"/>
                  <a:gd name="T8" fmla="*/ 0 w 658"/>
                  <a:gd name="T9" fmla="*/ 0 h 746"/>
                  <a:gd name="T10" fmla="*/ 0 w 658"/>
                  <a:gd name="T11" fmla="*/ 0 h 746"/>
                  <a:gd name="T12" fmla="*/ 0 w 658"/>
                  <a:gd name="T13" fmla="*/ 0 h 746"/>
                  <a:gd name="T14" fmla="*/ 0 w 658"/>
                  <a:gd name="T15" fmla="*/ 0 h 746"/>
                  <a:gd name="T16" fmla="*/ 0 w 658"/>
                  <a:gd name="T17" fmla="*/ 0 h 746"/>
                  <a:gd name="T18" fmla="*/ 0 w 658"/>
                  <a:gd name="T19" fmla="*/ 0 h 746"/>
                  <a:gd name="T20" fmla="*/ 0 w 658"/>
                  <a:gd name="T21" fmla="*/ 0 h 746"/>
                  <a:gd name="T22" fmla="*/ 0 w 658"/>
                  <a:gd name="T23" fmla="*/ 0 h 746"/>
                  <a:gd name="T24" fmla="*/ 0 w 658"/>
                  <a:gd name="T25" fmla="*/ 0 h 746"/>
                  <a:gd name="T26" fmla="*/ 0 w 658"/>
                  <a:gd name="T27" fmla="*/ 0 h 746"/>
                  <a:gd name="T28" fmla="*/ 0 w 658"/>
                  <a:gd name="T29" fmla="*/ 0 h 746"/>
                  <a:gd name="T30" fmla="*/ 0 w 658"/>
                  <a:gd name="T31" fmla="*/ 0 h 746"/>
                  <a:gd name="T32" fmla="*/ 0 w 658"/>
                  <a:gd name="T33" fmla="*/ 0 h 746"/>
                  <a:gd name="T34" fmla="*/ 0 w 658"/>
                  <a:gd name="T35" fmla="*/ 0 h 746"/>
                  <a:gd name="T36" fmla="*/ 0 w 658"/>
                  <a:gd name="T37" fmla="*/ 0 h 746"/>
                  <a:gd name="T38" fmla="*/ 0 w 658"/>
                  <a:gd name="T39" fmla="*/ 0 h 746"/>
                  <a:gd name="T40" fmla="*/ 0 w 658"/>
                  <a:gd name="T41" fmla="*/ 0 h 746"/>
                  <a:gd name="T42" fmla="*/ 0 w 658"/>
                  <a:gd name="T43" fmla="*/ 0 h 746"/>
                  <a:gd name="T44" fmla="*/ 0 w 658"/>
                  <a:gd name="T45" fmla="*/ 0 h 746"/>
                  <a:gd name="T46" fmla="*/ 0 w 658"/>
                  <a:gd name="T47" fmla="*/ 0 h 746"/>
                  <a:gd name="T48" fmla="*/ 0 w 658"/>
                  <a:gd name="T49" fmla="*/ 0 h 746"/>
                  <a:gd name="T50" fmla="*/ 0 w 658"/>
                  <a:gd name="T51" fmla="*/ 0 h 746"/>
                  <a:gd name="T52" fmla="*/ 0 w 658"/>
                  <a:gd name="T53" fmla="*/ 0 h 746"/>
                  <a:gd name="T54" fmla="*/ 0 w 658"/>
                  <a:gd name="T55" fmla="*/ 0 h 746"/>
                  <a:gd name="T56" fmla="*/ 0 w 658"/>
                  <a:gd name="T57" fmla="*/ 0 h 746"/>
                  <a:gd name="T58" fmla="*/ 0 w 658"/>
                  <a:gd name="T59" fmla="*/ 0 h 746"/>
                  <a:gd name="T60" fmla="*/ 0 w 658"/>
                  <a:gd name="T61" fmla="*/ 0 h 746"/>
                  <a:gd name="T62" fmla="*/ 0 w 658"/>
                  <a:gd name="T63" fmla="*/ 0 h 746"/>
                  <a:gd name="T64" fmla="*/ 0 w 658"/>
                  <a:gd name="T65" fmla="*/ 0 h 746"/>
                  <a:gd name="T66" fmla="*/ 0 w 658"/>
                  <a:gd name="T67" fmla="*/ 0 h 746"/>
                  <a:gd name="T68" fmla="*/ 0 w 658"/>
                  <a:gd name="T69" fmla="*/ 0 h 746"/>
                  <a:gd name="T70" fmla="*/ 0 w 658"/>
                  <a:gd name="T71" fmla="*/ 0 h 746"/>
                  <a:gd name="T72" fmla="*/ 0 w 658"/>
                  <a:gd name="T73" fmla="*/ 0 h 746"/>
                  <a:gd name="T74" fmla="*/ 0 w 658"/>
                  <a:gd name="T75" fmla="*/ 0 h 746"/>
                  <a:gd name="T76" fmla="*/ 0 w 658"/>
                  <a:gd name="T77" fmla="*/ 0 h 746"/>
                  <a:gd name="T78" fmla="*/ 0 w 658"/>
                  <a:gd name="T79" fmla="*/ 0 h 746"/>
                  <a:gd name="T80" fmla="*/ 0 w 658"/>
                  <a:gd name="T81" fmla="*/ 0 h 746"/>
                  <a:gd name="T82" fmla="*/ 0 w 658"/>
                  <a:gd name="T83" fmla="*/ 0 h 746"/>
                  <a:gd name="T84" fmla="*/ 0 w 658"/>
                  <a:gd name="T85" fmla="*/ 0 h 746"/>
                  <a:gd name="T86" fmla="*/ 0 w 658"/>
                  <a:gd name="T87" fmla="*/ 0 h 746"/>
                  <a:gd name="T88" fmla="*/ 0 w 658"/>
                  <a:gd name="T89" fmla="*/ 0 h 746"/>
                  <a:gd name="T90" fmla="*/ 0 w 658"/>
                  <a:gd name="T91" fmla="*/ 0 h 746"/>
                  <a:gd name="T92" fmla="*/ 0 w 658"/>
                  <a:gd name="T93" fmla="*/ 0 h 746"/>
                  <a:gd name="T94" fmla="*/ 0 w 658"/>
                  <a:gd name="T95" fmla="*/ 0 h 746"/>
                  <a:gd name="T96" fmla="*/ 0 w 658"/>
                  <a:gd name="T97" fmla="*/ 0 h 746"/>
                  <a:gd name="T98" fmla="*/ 0 w 658"/>
                  <a:gd name="T99" fmla="*/ 0 h 74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658" h="746">
                    <a:moveTo>
                      <a:pt x="498" y="4"/>
                    </a:moveTo>
                    <a:lnTo>
                      <a:pt x="483" y="19"/>
                    </a:lnTo>
                    <a:lnTo>
                      <a:pt x="470" y="35"/>
                    </a:lnTo>
                    <a:lnTo>
                      <a:pt x="459" y="54"/>
                    </a:lnTo>
                    <a:lnTo>
                      <a:pt x="449" y="71"/>
                    </a:lnTo>
                    <a:lnTo>
                      <a:pt x="446" y="90"/>
                    </a:lnTo>
                    <a:lnTo>
                      <a:pt x="441" y="108"/>
                    </a:lnTo>
                    <a:lnTo>
                      <a:pt x="441" y="127"/>
                    </a:lnTo>
                    <a:lnTo>
                      <a:pt x="446" y="145"/>
                    </a:lnTo>
                    <a:lnTo>
                      <a:pt x="449" y="162"/>
                    </a:lnTo>
                    <a:lnTo>
                      <a:pt x="459" y="179"/>
                    </a:lnTo>
                    <a:lnTo>
                      <a:pt x="469" y="193"/>
                    </a:lnTo>
                    <a:lnTo>
                      <a:pt x="478" y="208"/>
                    </a:lnTo>
                    <a:lnTo>
                      <a:pt x="491" y="221"/>
                    </a:lnTo>
                    <a:lnTo>
                      <a:pt x="506" y="231"/>
                    </a:lnTo>
                    <a:lnTo>
                      <a:pt x="522" y="239"/>
                    </a:lnTo>
                    <a:lnTo>
                      <a:pt x="539" y="245"/>
                    </a:lnTo>
                    <a:lnTo>
                      <a:pt x="554" y="247"/>
                    </a:lnTo>
                    <a:lnTo>
                      <a:pt x="569" y="247"/>
                    </a:lnTo>
                    <a:lnTo>
                      <a:pt x="583" y="247"/>
                    </a:lnTo>
                    <a:lnTo>
                      <a:pt x="599" y="245"/>
                    </a:lnTo>
                    <a:lnTo>
                      <a:pt x="614" y="242"/>
                    </a:lnTo>
                    <a:lnTo>
                      <a:pt x="628" y="237"/>
                    </a:lnTo>
                    <a:lnTo>
                      <a:pt x="643" y="235"/>
                    </a:lnTo>
                    <a:lnTo>
                      <a:pt x="658" y="232"/>
                    </a:lnTo>
                    <a:lnTo>
                      <a:pt x="656" y="239"/>
                    </a:lnTo>
                    <a:lnTo>
                      <a:pt x="656" y="243"/>
                    </a:lnTo>
                    <a:lnTo>
                      <a:pt x="653" y="250"/>
                    </a:lnTo>
                    <a:lnTo>
                      <a:pt x="651" y="251"/>
                    </a:lnTo>
                    <a:lnTo>
                      <a:pt x="643" y="256"/>
                    </a:lnTo>
                    <a:lnTo>
                      <a:pt x="635" y="261"/>
                    </a:lnTo>
                    <a:lnTo>
                      <a:pt x="628" y="268"/>
                    </a:lnTo>
                    <a:lnTo>
                      <a:pt x="620" y="272"/>
                    </a:lnTo>
                    <a:lnTo>
                      <a:pt x="612" y="279"/>
                    </a:lnTo>
                    <a:lnTo>
                      <a:pt x="601" y="285"/>
                    </a:lnTo>
                    <a:lnTo>
                      <a:pt x="593" y="289"/>
                    </a:lnTo>
                    <a:lnTo>
                      <a:pt x="583" y="293"/>
                    </a:lnTo>
                    <a:lnTo>
                      <a:pt x="570" y="300"/>
                    </a:lnTo>
                    <a:lnTo>
                      <a:pt x="560" y="305"/>
                    </a:lnTo>
                    <a:lnTo>
                      <a:pt x="549" y="314"/>
                    </a:lnTo>
                    <a:lnTo>
                      <a:pt x="541" y="324"/>
                    </a:lnTo>
                    <a:lnTo>
                      <a:pt x="531" y="334"/>
                    </a:lnTo>
                    <a:lnTo>
                      <a:pt x="522" y="345"/>
                    </a:lnTo>
                    <a:lnTo>
                      <a:pt x="512" y="358"/>
                    </a:lnTo>
                    <a:lnTo>
                      <a:pt x="504" y="368"/>
                    </a:lnTo>
                    <a:lnTo>
                      <a:pt x="493" y="378"/>
                    </a:lnTo>
                    <a:lnTo>
                      <a:pt x="483" y="387"/>
                    </a:lnTo>
                    <a:lnTo>
                      <a:pt x="473" y="395"/>
                    </a:lnTo>
                    <a:lnTo>
                      <a:pt x="462" y="403"/>
                    </a:lnTo>
                    <a:lnTo>
                      <a:pt x="452" y="411"/>
                    </a:lnTo>
                    <a:lnTo>
                      <a:pt x="441" y="420"/>
                    </a:lnTo>
                    <a:lnTo>
                      <a:pt x="431" y="428"/>
                    </a:lnTo>
                    <a:lnTo>
                      <a:pt x="420" y="439"/>
                    </a:lnTo>
                    <a:lnTo>
                      <a:pt x="396" y="468"/>
                    </a:lnTo>
                    <a:lnTo>
                      <a:pt x="375" y="490"/>
                    </a:lnTo>
                    <a:lnTo>
                      <a:pt x="359" y="511"/>
                    </a:lnTo>
                    <a:lnTo>
                      <a:pt x="344" y="530"/>
                    </a:lnTo>
                    <a:lnTo>
                      <a:pt x="330" y="549"/>
                    </a:lnTo>
                    <a:lnTo>
                      <a:pt x="315" y="568"/>
                    </a:lnTo>
                    <a:lnTo>
                      <a:pt x="296" y="592"/>
                    </a:lnTo>
                    <a:lnTo>
                      <a:pt x="275" y="621"/>
                    </a:lnTo>
                    <a:lnTo>
                      <a:pt x="265" y="634"/>
                    </a:lnTo>
                    <a:lnTo>
                      <a:pt x="250" y="650"/>
                    </a:lnTo>
                    <a:lnTo>
                      <a:pt x="231" y="670"/>
                    </a:lnTo>
                    <a:lnTo>
                      <a:pt x="211" y="688"/>
                    </a:lnTo>
                    <a:lnTo>
                      <a:pt x="189" y="709"/>
                    </a:lnTo>
                    <a:lnTo>
                      <a:pt x="168" y="725"/>
                    </a:lnTo>
                    <a:lnTo>
                      <a:pt x="149" y="738"/>
                    </a:lnTo>
                    <a:lnTo>
                      <a:pt x="132" y="746"/>
                    </a:lnTo>
                    <a:lnTo>
                      <a:pt x="115" y="746"/>
                    </a:lnTo>
                    <a:lnTo>
                      <a:pt x="97" y="742"/>
                    </a:lnTo>
                    <a:lnTo>
                      <a:pt x="78" y="734"/>
                    </a:lnTo>
                    <a:lnTo>
                      <a:pt x="60" y="721"/>
                    </a:lnTo>
                    <a:lnTo>
                      <a:pt x="41" y="709"/>
                    </a:lnTo>
                    <a:lnTo>
                      <a:pt x="26" y="692"/>
                    </a:lnTo>
                    <a:lnTo>
                      <a:pt x="16" y="675"/>
                    </a:lnTo>
                    <a:lnTo>
                      <a:pt x="10" y="660"/>
                    </a:lnTo>
                    <a:lnTo>
                      <a:pt x="0" y="590"/>
                    </a:lnTo>
                    <a:lnTo>
                      <a:pt x="0" y="528"/>
                    </a:lnTo>
                    <a:lnTo>
                      <a:pt x="11" y="470"/>
                    </a:lnTo>
                    <a:lnTo>
                      <a:pt x="41" y="410"/>
                    </a:lnTo>
                    <a:lnTo>
                      <a:pt x="61" y="378"/>
                    </a:lnTo>
                    <a:lnTo>
                      <a:pt x="82" y="347"/>
                    </a:lnTo>
                    <a:lnTo>
                      <a:pt x="105" y="316"/>
                    </a:lnTo>
                    <a:lnTo>
                      <a:pt x="131" y="287"/>
                    </a:lnTo>
                    <a:lnTo>
                      <a:pt x="155" y="260"/>
                    </a:lnTo>
                    <a:lnTo>
                      <a:pt x="182" y="232"/>
                    </a:lnTo>
                    <a:lnTo>
                      <a:pt x="209" y="206"/>
                    </a:lnTo>
                    <a:lnTo>
                      <a:pt x="236" y="181"/>
                    </a:lnTo>
                    <a:lnTo>
                      <a:pt x="265" y="156"/>
                    </a:lnTo>
                    <a:lnTo>
                      <a:pt x="294" y="133"/>
                    </a:lnTo>
                    <a:lnTo>
                      <a:pt x="323" y="111"/>
                    </a:lnTo>
                    <a:lnTo>
                      <a:pt x="354" y="87"/>
                    </a:lnTo>
                    <a:lnTo>
                      <a:pt x="383" y="64"/>
                    </a:lnTo>
                    <a:lnTo>
                      <a:pt x="415" y="43"/>
                    </a:lnTo>
                    <a:lnTo>
                      <a:pt x="446" y="21"/>
                    </a:lnTo>
                    <a:lnTo>
                      <a:pt x="477" y="0"/>
                    </a:lnTo>
                    <a:lnTo>
                      <a:pt x="483" y="0"/>
                    </a:lnTo>
                    <a:lnTo>
                      <a:pt x="489" y="0"/>
                    </a:lnTo>
                    <a:lnTo>
                      <a:pt x="496" y="3"/>
                    </a:lnTo>
                    <a:lnTo>
                      <a:pt x="498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31" name="Freeform 1293"/>
              <p:cNvSpPr>
                <a:spLocks/>
              </p:cNvSpPr>
              <p:nvPr/>
            </p:nvSpPr>
            <p:spPr bwMode="auto">
              <a:xfrm>
                <a:off x="4611" y="1668"/>
                <a:ext cx="94" cy="107"/>
              </a:xfrm>
              <a:custGeom>
                <a:avLst/>
                <a:gdLst>
                  <a:gd name="T0" fmla="*/ 0 w 656"/>
                  <a:gd name="T1" fmla="*/ 0 h 749"/>
                  <a:gd name="T2" fmla="*/ 0 w 656"/>
                  <a:gd name="T3" fmla="*/ 0 h 749"/>
                  <a:gd name="T4" fmla="*/ 0 w 656"/>
                  <a:gd name="T5" fmla="*/ 0 h 749"/>
                  <a:gd name="T6" fmla="*/ 0 w 656"/>
                  <a:gd name="T7" fmla="*/ 0 h 749"/>
                  <a:gd name="T8" fmla="*/ 0 w 656"/>
                  <a:gd name="T9" fmla="*/ 0 h 749"/>
                  <a:gd name="T10" fmla="*/ 0 w 656"/>
                  <a:gd name="T11" fmla="*/ 0 h 749"/>
                  <a:gd name="T12" fmla="*/ 0 w 656"/>
                  <a:gd name="T13" fmla="*/ 0 h 749"/>
                  <a:gd name="T14" fmla="*/ 0 w 656"/>
                  <a:gd name="T15" fmla="*/ 0 h 749"/>
                  <a:gd name="T16" fmla="*/ 0 w 656"/>
                  <a:gd name="T17" fmla="*/ 0 h 749"/>
                  <a:gd name="T18" fmla="*/ 0 w 656"/>
                  <a:gd name="T19" fmla="*/ 0 h 749"/>
                  <a:gd name="T20" fmla="*/ 0 w 656"/>
                  <a:gd name="T21" fmla="*/ 0 h 749"/>
                  <a:gd name="T22" fmla="*/ 0 w 656"/>
                  <a:gd name="T23" fmla="*/ 0 h 749"/>
                  <a:gd name="T24" fmla="*/ 0 w 656"/>
                  <a:gd name="T25" fmla="*/ 0 h 749"/>
                  <a:gd name="T26" fmla="*/ 0 w 656"/>
                  <a:gd name="T27" fmla="*/ 0 h 749"/>
                  <a:gd name="T28" fmla="*/ 0 w 656"/>
                  <a:gd name="T29" fmla="*/ 0 h 749"/>
                  <a:gd name="T30" fmla="*/ 0 w 656"/>
                  <a:gd name="T31" fmla="*/ 0 h 749"/>
                  <a:gd name="T32" fmla="*/ 0 w 656"/>
                  <a:gd name="T33" fmla="*/ 0 h 749"/>
                  <a:gd name="T34" fmla="*/ 0 w 656"/>
                  <a:gd name="T35" fmla="*/ 0 h 749"/>
                  <a:gd name="T36" fmla="*/ 0 w 656"/>
                  <a:gd name="T37" fmla="*/ 0 h 749"/>
                  <a:gd name="T38" fmla="*/ 0 w 656"/>
                  <a:gd name="T39" fmla="*/ 0 h 749"/>
                  <a:gd name="T40" fmla="*/ 0 w 656"/>
                  <a:gd name="T41" fmla="*/ 0 h 749"/>
                  <a:gd name="T42" fmla="*/ 0 w 656"/>
                  <a:gd name="T43" fmla="*/ 0 h 749"/>
                  <a:gd name="T44" fmla="*/ 0 w 656"/>
                  <a:gd name="T45" fmla="*/ 0 h 749"/>
                  <a:gd name="T46" fmla="*/ 0 w 656"/>
                  <a:gd name="T47" fmla="*/ 0 h 749"/>
                  <a:gd name="T48" fmla="*/ 0 w 656"/>
                  <a:gd name="T49" fmla="*/ 0 h 749"/>
                  <a:gd name="T50" fmla="*/ 0 w 656"/>
                  <a:gd name="T51" fmla="*/ 0 h 749"/>
                  <a:gd name="T52" fmla="*/ 0 w 656"/>
                  <a:gd name="T53" fmla="*/ 0 h 749"/>
                  <a:gd name="T54" fmla="*/ 0 w 656"/>
                  <a:gd name="T55" fmla="*/ 0 h 749"/>
                  <a:gd name="T56" fmla="*/ 0 w 656"/>
                  <a:gd name="T57" fmla="*/ 0 h 749"/>
                  <a:gd name="T58" fmla="*/ 0 w 656"/>
                  <a:gd name="T59" fmla="*/ 0 h 749"/>
                  <a:gd name="T60" fmla="*/ 0 w 656"/>
                  <a:gd name="T61" fmla="*/ 0 h 749"/>
                  <a:gd name="T62" fmla="*/ 0 w 656"/>
                  <a:gd name="T63" fmla="*/ 0 h 749"/>
                  <a:gd name="T64" fmla="*/ 0 w 656"/>
                  <a:gd name="T65" fmla="*/ 0 h 749"/>
                  <a:gd name="T66" fmla="*/ 0 w 656"/>
                  <a:gd name="T67" fmla="*/ 0 h 749"/>
                  <a:gd name="T68" fmla="*/ 0 w 656"/>
                  <a:gd name="T69" fmla="*/ 0 h 749"/>
                  <a:gd name="T70" fmla="*/ 0 w 656"/>
                  <a:gd name="T71" fmla="*/ 0 h 749"/>
                  <a:gd name="T72" fmla="*/ 0 w 656"/>
                  <a:gd name="T73" fmla="*/ 0 h 749"/>
                  <a:gd name="T74" fmla="*/ 0 w 656"/>
                  <a:gd name="T75" fmla="*/ 0 h 749"/>
                  <a:gd name="T76" fmla="*/ 0 w 656"/>
                  <a:gd name="T77" fmla="*/ 0 h 749"/>
                  <a:gd name="T78" fmla="*/ 0 w 656"/>
                  <a:gd name="T79" fmla="*/ 0 h 749"/>
                  <a:gd name="T80" fmla="*/ 0 w 656"/>
                  <a:gd name="T81" fmla="*/ 0 h 749"/>
                  <a:gd name="T82" fmla="*/ 0 w 656"/>
                  <a:gd name="T83" fmla="*/ 0 h 749"/>
                  <a:gd name="T84" fmla="*/ 0 w 656"/>
                  <a:gd name="T85" fmla="*/ 0 h 749"/>
                  <a:gd name="T86" fmla="*/ 0 w 656"/>
                  <a:gd name="T87" fmla="*/ 0 h 749"/>
                  <a:gd name="T88" fmla="*/ 0 w 656"/>
                  <a:gd name="T89" fmla="*/ 0 h 749"/>
                  <a:gd name="T90" fmla="*/ 0 w 656"/>
                  <a:gd name="T91" fmla="*/ 0 h 749"/>
                  <a:gd name="T92" fmla="*/ 0 w 656"/>
                  <a:gd name="T93" fmla="*/ 0 h 749"/>
                  <a:gd name="T94" fmla="*/ 0 w 656"/>
                  <a:gd name="T95" fmla="*/ 0 h 749"/>
                  <a:gd name="T96" fmla="*/ 0 w 656"/>
                  <a:gd name="T97" fmla="*/ 0 h 749"/>
                  <a:gd name="T98" fmla="*/ 0 w 656"/>
                  <a:gd name="T99" fmla="*/ 0 h 74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656" h="749">
                    <a:moveTo>
                      <a:pt x="496" y="6"/>
                    </a:moveTo>
                    <a:lnTo>
                      <a:pt x="481" y="21"/>
                    </a:lnTo>
                    <a:lnTo>
                      <a:pt x="468" y="37"/>
                    </a:lnTo>
                    <a:lnTo>
                      <a:pt x="459" y="54"/>
                    </a:lnTo>
                    <a:lnTo>
                      <a:pt x="450" y="73"/>
                    </a:lnTo>
                    <a:lnTo>
                      <a:pt x="444" y="92"/>
                    </a:lnTo>
                    <a:lnTo>
                      <a:pt x="441" y="110"/>
                    </a:lnTo>
                    <a:lnTo>
                      <a:pt x="441" y="129"/>
                    </a:lnTo>
                    <a:lnTo>
                      <a:pt x="444" y="148"/>
                    </a:lnTo>
                    <a:lnTo>
                      <a:pt x="450" y="164"/>
                    </a:lnTo>
                    <a:lnTo>
                      <a:pt x="456" y="181"/>
                    </a:lnTo>
                    <a:lnTo>
                      <a:pt x="467" y="195"/>
                    </a:lnTo>
                    <a:lnTo>
                      <a:pt x="479" y="208"/>
                    </a:lnTo>
                    <a:lnTo>
                      <a:pt x="491" y="221"/>
                    </a:lnTo>
                    <a:lnTo>
                      <a:pt x="506" y="231"/>
                    </a:lnTo>
                    <a:lnTo>
                      <a:pt x="523" y="239"/>
                    </a:lnTo>
                    <a:lnTo>
                      <a:pt x="539" y="245"/>
                    </a:lnTo>
                    <a:lnTo>
                      <a:pt x="554" y="250"/>
                    </a:lnTo>
                    <a:lnTo>
                      <a:pt x="568" y="250"/>
                    </a:lnTo>
                    <a:lnTo>
                      <a:pt x="583" y="247"/>
                    </a:lnTo>
                    <a:lnTo>
                      <a:pt x="598" y="245"/>
                    </a:lnTo>
                    <a:lnTo>
                      <a:pt x="612" y="242"/>
                    </a:lnTo>
                    <a:lnTo>
                      <a:pt x="627" y="239"/>
                    </a:lnTo>
                    <a:lnTo>
                      <a:pt x="641" y="235"/>
                    </a:lnTo>
                    <a:lnTo>
                      <a:pt x="656" y="233"/>
                    </a:lnTo>
                    <a:lnTo>
                      <a:pt x="656" y="239"/>
                    </a:lnTo>
                    <a:lnTo>
                      <a:pt x="656" y="245"/>
                    </a:lnTo>
                    <a:lnTo>
                      <a:pt x="654" y="250"/>
                    </a:lnTo>
                    <a:lnTo>
                      <a:pt x="651" y="252"/>
                    </a:lnTo>
                    <a:lnTo>
                      <a:pt x="643" y="258"/>
                    </a:lnTo>
                    <a:lnTo>
                      <a:pt x="635" y="262"/>
                    </a:lnTo>
                    <a:lnTo>
                      <a:pt x="627" y="268"/>
                    </a:lnTo>
                    <a:lnTo>
                      <a:pt x="618" y="274"/>
                    </a:lnTo>
                    <a:lnTo>
                      <a:pt x="610" y="279"/>
                    </a:lnTo>
                    <a:lnTo>
                      <a:pt x="601" y="285"/>
                    </a:lnTo>
                    <a:lnTo>
                      <a:pt x="593" y="289"/>
                    </a:lnTo>
                    <a:lnTo>
                      <a:pt x="583" y="293"/>
                    </a:lnTo>
                    <a:lnTo>
                      <a:pt x="570" y="300"/>
                    </a:lnTo>
                    <a:lnTo>
                      <a:pt x="560" y="308"/>
                    </a:lnTo>
                    <a:lnTo>
                      <a:pt x="549" y="316"/>
                    </a:lnTo>
                    <a:lnTo>
                      <a:pt x="539" y="326"/>
                    </a:lnTo>
                    <a:lnTo>
                      <a:pt x="528" y="337"/>
                    </a:lnTo>
                    <a:lnTo>
                      <a:pt x="520" y="347"/>
                    </a:lnTo>
                    <a:lnTo>
                      <a:pt x="510" y="360"/>
                    </a:lnTo>
                    <a:lnTo>
                      <a:pt x="502" y="370"/>
                    </a:lnTo>
                    <a:lnTo>
                      <a:pt x="491" y="381"/>
                    </a:lnTo>
                    <a:lnTo>
                      <a:pt x="481" y="389"/>
                    </a:lnTo>
                    <a:lnTo>
                      <a:pt x="470" y="397"/>
                    </a:lnTo>
                    <a:lnTo>
                      <a:pt x="460" y="405"/>
                    </a:lnTo>
                    <a:lnTo>
                      <a:pt x="450" y="413"/>
                    </a:lnTo>
                    <a:lnTo>
                      <a:pt x="439" y="423"/>
                    </a:lnTo>
                    <a:lnTo>
                      <a:pt x="429" y="431"/>
                    </a:lnTo>
                    <a:lnTo>
                      <a:pt x="418" y="441"/>
                    </a:lnTo>
                    <a:lnTo>
                      <a:pt x="394" y="468"/>
                    </a:lnTo>
                    <a:lnTo>
                      <a:pt x="373" y="492"/>
                    </a:lnTo>
                    <a:lnTo>
                      <a:pt x="357" y="512"/>
                    </a:lnTo>
                    <a:lnTo>
                      <a:pt x="342" y="530"/>
                    </a:lnTo>
                    <a:lnTo>
                      <a:pt x="328" y="549"/>
                    </a:lnTo>
                    <a:lnTo>
                      <a:pt x="313" y="568"/>
                    </a:lnTo>
                    <a:lnTo>
                      <a:pt x="294" y="592"/>
                    </a:lnTo>
                    <a:lnTo>
                      <a:pt x="273" y="621"/>
                    </a:lnTo>
                    <a:lnTo>
                      <a:pt x="263" y="634"/>
                    </a:lnTo>
                    <a:lnTo>
                      <a:pt x="249" y="651"/>
                    </a:lnTo>
                    <a:lnTo>
                      <a:pt x="229" y="670"/>
                    </a:lnTo>
                    <a:lnTo>
                      <a:pt x="210" y="691"/>
                    </a:lnTo>
                    <a:lnTo>
                      <a:pt x="189" y="709"/>
                    </a:lnTo>
                    <a:lnTo>
                      <a:pt x="165" y="725"/>
                    </a:lnTo>
                    <a:lnTo>
                      <a:pt x="147" y="740"/>
                    </a:lnTo>
                    <a:lnTo>
                      <a:pt x="131" y="746"/>
                    </a:lnTo>
                    <a:lnTo>
                      <a:pt x="113" y="749"/>
                    </a:lnTo>
                    <a:lnTo>
                      <a:pt x="95" y="744"/>
                    </a:lnTo>
                    <a:lnTo>
                      <a:pt x="76" y="736"/>
                    </a:lnTo>
                    <a:lnTo>
                      <a:pt x="58" y="723"/>
                    </a:lnTo>
                    <a:lnTo>
                      <a:pt x="40" y="709"/>
                    </a:lnTo>
                    <a:lnTo>
                      <a:pt x="26" y="692"/>
                    </a:lnTo>
                    <a:lnTo>
                      <a:pt x="16" y="675"/>
                    </a:lnTo>
                    <a:lnTo>
                      <a:pt x="10" y="662"/>
                    </a:lnTo>
                    <a:lnTo>
                      <a:pt x="0" y="591"/>
                    </a:lnTo>
                    <a:lnTo>
                      <a:pt x="0" y="528"/>
                    </a:lnTo>
                    <a:lnTo>
                      <a:pt x="11" y="470"/>
                    </a:lnTo>
                    <a:lnTo>
                      <a:pt x="40" y="410"/>
                    </a:lnTo>
                    <a:lnTo>
                      <a:pt x="61" y="378"/>
                    </a:lnTo>
                    <a:lnTo>
                      <a:pt x="82" y="347"/>
                    </a:lnTo>
                    <a:lnTo>
                      <a:pt x="105" y="318"/>
                    </a:lnTo>
                    <a:lnTo>
                      <a:pt x="131" y="289"/>
                    </a:lnTo>
                    <a:lnTo>
                      <a:pt x="155" y="260"/>
                    </a:lnTo>
                    <a:lnTo>
                      <a:pt x="181" y="233"/>
                    </a:lnTo>
                    <a:lnTo>
                      <a:pt x="207" y="208"/>
                    </a:lnTo>
                    <a:lnTo>
                      <a:pt x="234" y="184"/>
                    </a:lnTo>
                    <a:lnTo>
                      <a:pt x="263" y="158"/>
                    </a:lnTo>
                    <a:lnTo>
                      <a:pt x="292" y="134"/>
                    </a:lnTo>
                    <a:lnTo>
                      <a:pt x="321" y="110"/>
                    </a:lnTo>
                    <a:lnTo>
                      <a:pt x="352" y="87"/>
                    </a:lnTo>
                    <a:lnTo>
                      <a:pt x="383" y="64"/>
                    </a:lnTo>
                    <a:lnTo>
                      <a:pt x="415" y="44"/>
                    </a:lnTo>
                    <a:lnTo>
                      <a:pt x="446" y="21"/>
                    </a:lnTo>
                    <a:lnTo>
                      <a:pt x="477" y="0"/>
                    </a:lnTo>
                    <a:lnTo>
                      <a:pt x="481" y="0"/>
                    </a:lnTo>
                    <a:lnTo>
                      <a:pt x="489" y="0"/>
                    </a:lnTo>
                    <a:lnTo>
                      <a:pt x="496" y="4"/>
                    </a:lnTo>
                    <a:lnTo>
                      <a:pt x="496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32" name="Freeform 1294"/>
              <p:cNvSpPr>
                <a:spLocks/>
              </p:cNvSpPr>
              <p:nvPr/>
            </p:nvSpPr>
            <p:spPr bwMode="auto">
              <a:xfrm>
                <a:off x="5027" y="2168"/>
                <a:ext cx="57" cy="98"/>
              </a:xfrm>
              <a:custGeom>
                <a:avLst/>
                <a:gdLst>
                  <a:gd name="T0" fmla="*/ 0 w 394"/>
                  <a:gd name="T1" fmla="*/ 0 h 686"/>
                  <a:gd name="T2" fmla="*/ 0 w 394"/>
                  <a:gd name="T3" fmla="*/ 0 h 686"/>
                  <a:gd name="T4" fmla="*/ 0 w 394"/>
                  <a:gd name="T5" fmla="*/ 0 h 686"/>
                  <a:gd name="T6" fmla="*/ 0 w 394"/>
                  <a:gd name="T7" fmla="*/ 0 h 686"/>
                  <a:gd name="T8" fmla="*/ 0 w 394"/>
                  <a:gd name="T9" fmla="*/ 0 h 686"/>
                  <a:gd name="T10" fmla="*/ 0 w 394"/>
                  <a:gd name="T11" fmla="*/ 0 h 686"/>
                  <a:gd name="T12" fmla="*/ 0 w 394"/>
                  <a:gd name="T13" fmla="*/ 0 h 686"/>
                  <a:gd name="T14" fmla="*/ 0 w 394"/>
                  <a:gd name="T15" fmla="*/ 0 h 686"/>
                  <a:gd name="T16" fmla="*/ 0 w 394"/>
                  <a:gd name="T17" fmla="*/ 0 h 686"/>
                  <a:gd name="T18" fmla="*/ 0 w 394"/>
                  <a:gd name="T19" fmla="*/ 0 h 686"/>
                  <a:gd name="T20" fmla="*/ 0 w 394"/>
                  <a:gd name="T21" fmla="*/ 0 h 686"/>
                  <a:gd name="T22" fmla="*/ 0 w 394"/>
                  <a:gd name="T23" fmla="*/ 0 h 686"/>
                  <a:gd name="T24" fmla="*/ 0 w 394"/>
                  <a:gd name="T25" fmla="*/ 0 h 686"/>
                  <a:gd name="T26" fmla="*/ 0 w 394"/>
                  <a:gd name="T27" fmla="*/ 0 h 686"/>
                  <a:gd name="T28" fmla="*/ 0 w 394"/>
                  <a:gd name="T29" fmla="*/ 0 h 686"/>
                  <a:gd name="T30" fmla="*/ 0 w 394"/>
                  <a:gd name="T31" fmla="*/ 0 h 686"/>
                  <a:gd name="T32" fmla="*/ 0 w 394"/>
                  <a:gd name="T33" fmla="*/ 0 h 686"/>
                  <a:gd name="T34" fmla="*/ 0 w 394"/>
                  <a:gd name="T35" fmla="*/ 0 h 686"/>
                  <a:gd name="T36" fmla="*/ 0 w 394"/>
                  <a:gd name="T37" fmla="*/ 0 h 686"/>
                  <a:gd name="T38" fmla="*/ 0 w 394"/>
                  <a:gd name="T39" fmla="*/ 0 h 686"/>
                  <a:gd name="T40" fmla="*/ 0 w 394"/>
                  <a:gd name="T41" fmla="*/ 0 h 686"/>
                  <a:gd name="T42" fmla="*/ 0 w 394"/>
                  <a:gd name="T43" fmla="*/ 0 h 686"/>
                  <a:gd name="T44" fmla="*/ 0 w 394"/>
                  <a:gd name="T45" fmla="*/ 0 h 686"/>
                  <a:gd name="T46" fmla="*/ 0 w 394"/>
                  <a:gd name="T47" fmla="*/ 0 h 686"/>
                  <a:gd name="T48" fmla="*/ 0 w 394"/>
                  <a:gd name="T49" fmla="*/ 0 h 686"/>
                  <a:gd name="T50" fmla="*/ 0 w 394"/>
                  <a:gd name="T51" fmla="*/ 0 h 686"/>
                  <a:gd name="T52" fmla="*/ 0 w 394"/>
                  <a:gd name="T53" fmla="*/ 0 h 686"/>
                  <a:gd name="T54" fmla="*/ 0 w 394"/>
                  <a:gd name="T55" fmla="*/ 0 h 686"/>
                  <a:gd name="T56" fmla="*/ 0 w 394"/>
                  <a:gd name="T57" fmla="*/ 0 h 686"/>
                  <a:gd name="T58" fmla="*/ 0 w 394"/>
                  <a:gd name="T59" fmla="*/ 0 h 686"/>
                  <a:gd name="T60" fmla="*/ 0 w 394"/>
                  <a:gd name="T61" fmla="*/ 0 h 686"/>
                  <a:gd name="T62" fmla="*/ 0 w 394"/>
                  <a:gd name="T63" fmla="*/ 0 h 686"/>
                  <a:gd name="T64" fmla="*/ 0 w 394"/>
                  <a:gd name="T65" fmla="*/ 0 h 6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4" h="686">
                    <a:moveTo>
                      <a:pt x="40" y="383"/>
                    </a:moveTo>
                    <a:lnTo>
                      <a:pt x="47" y="391"/>
                    </a:lnTo>
                    <a:lnTo>
                      <a:pt x="63" y="412"/>
                    </a:lnTo>
                    <a:lnTo>
                      <a:pt x="90" y="444"/>
                    </a:lnTo>
                    <a:lnTo>
                      <a:pt x="121" y="483"/>
                    </a:lnTo>
                    <a:lnTo>
                      <a:pt x="160" y="526"/>
                    </a:lnTo>
                    <a:lnTo>
                      <a:pt x="200" y="568"/>
                    </a:lnTo>
                    <a:lnTo>
                      <a:pt x="242" y="610"/>
                    </a:lnTo>
                    <a:lnTo>
                      <a:pt x="281" y="646"/>
                    </a:lnTo>
                    <a:lnTo>
                      <a:pt x="319" y="672"/>
                    </a:lnTo>
                    <a:lnTo>
                      <a:pt x="350" y="686"/>
                    </a:lnTo>
                    <a:lnTo>
                      <a:pt x="375" y="686"/>
                    </a:lnTo>
                    <a:lnTo>
                      <a:pt x="389" y="668"/>
                    </a:lnTo>
                    <a:lnTo>
                      <a:pt x="394" y="626"/>
                    </a:lnTo>
                    <a:lnTo>
                      <a:pt x="386" y="562"/>
                    </a:lnTo>
                    <a:lnTo>
                      <a:pt x="363" y="468"/>
                    </a:lnTo>
                    <a:lnTo>
                      <a:pt x="321" y="344"/>
                    </a:lnTo>
                    <a:lnTo>
                      <a:pt x="259" y="184"/>
                    </a:lnTo>
                    <a:lnTo>
                      <a:pt x="205" y="77"/>
                    </a:lnTo>
                    <a:lnTo>
                      <a:pt x="157" y="21"/>
                    </a:lnTo>
                    <a:lnTo>
                      <a:pt x="120" y="0"/>
                    </a:lnTo>
                    <a:lnTo>
                      <a:pt x="87" y="9"/>
                    </a:lnTo>
                    <a:lnTo>
                      <a:pt x="58" y="40"/>
                    </a:lnTo>
                    <a:lnTo>
                      <a:pt x="34" y="82"/>
                    </a:lnTo>
                    <a:lnTo>
                      <a:pt x="16" y="126"/>
                    </a:lnTo>
                    <a:lnTo>
                      <a:pt x="3" y="169"/>
                    </a:lnTo>
                    <a:lnTo>
                      <a:pt x="0" y="215"/>
                    </a:lnTo>
                    <a:lnTo>
                      <a:pt x="3" y="258"/>
                    </a:lnTo>
                    <a:lnTo>
                      <a:pt x="10" y="297"/>
                    </a:lnTo>
                    <a:lnTo>
                      <a:pt x="21" y="333"/>
                    </a:lnTo>
                    <a:lnTo>
                      <a:pt x="30" y="358"/>
                    </a:lnTo>
                    <a:lnTo>
                      <a:pt x="39" y="376"/>
                    </a:lnTo>
                    <a:lnTo>
                      <a:pt x="40" y="3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65" name="AutoShape 1317"/>
            <p:cNvSpPr>
              <a:spLocks noChangeArrowheads="1"/>
            </p:cNvSpPr>
            <p:nvPr/>
          </p:nvSpPr>
          <p:spPr bwMode="auto">
            <a:xfrm>
              <a:off x="1814513" y="4698363"/>
              <a:ext cx="6686550" cy="2261659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5066" name="Line 1319"/>
            <p:cNvSpPr>
              <a:spLocks noChangeShapeType="1"/>
            </p:cNvSpPr>
            <p:nvPr/>
          </p:nvSpPr>
          <p:spPr bwMode="auto">
            <a:xfrm flipV="1">
              <a:off x="1463169" y="4965065"/>
              <a:ext cx="361950" cy="2286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extBox 77"/>
          <p:cNvSpPr txBox="1">
            <a:spLocks noChangeArrowheads="1"/>
          </p:cNvSpPr>
          <p:nvPr/>
        </p:nvSpPr>
        <p:spPr bwMode="auto">
          <a:xfrm>
            <a:off x="751257" y="768187"/>
            <a:ext cx="796083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初末态定了，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cs typeface="Times New Roman" pitchFamily="18" charset="0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V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值就确定了。在恒温恒容的条件下，有无数种方式能够实现从初态至末态的转变，各种方式的非体积功可能相同也可能不同，但是无论它们怎么做以及做了多少非体积功，都必须满足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W′ ≥ 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cs typeface="Times New Roman" pitchFamily="18" charset="0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V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16216" y="3227388"/>
            <a:ext cx="7854709" cy="2606770"/>
            <a:chOff x="871973" y="4030276"/>
            <a:chExt cx="7854709" cy="2606770"/>
          </a:xfrm>
        </p:grpSpPr>
        <p:grpSp>
          <p:nvGrpSpPr>
            <p:cNvPr id="45058" name="组合 91"/>
            <p:cNvGrpSpPr>
              <a:grpSpLocks/>
            </p:cNvGrpSpPr>
            <p:nvPr/>
          </p:nvGrpSpPr>
          <p:grpSpPr bwMode="auto">
            <a:xfrm>
              <a:off x="871973" y="4030276"/>
              <a:ext cx="5752678" cy="2606770"/>
              <a:chOff x="2356218" y="2190529"/>
              <a:chExt cx="5752041" cy="2606770"/>
            </a:xfrm>
          </p:grpSpPr>
          <p:pic>
            <p:nvPicPr>
              <p:cNvPr id="46090" name="Picture 1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5749" y="2241903"/>
                <a:ext cx="4067175" cy="241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091" name="TextBox 84"/>
              <p:cNvSpPr txBox="1">
                <a:spLocks noChangeArrowheads="1"/>
              </p:cNvSpPr>
              <p:nvPr/>
            </p:nvSpPr>
            <p:spPr bwMode="auto">
              <a:xfrm>
                <a:off x="7282483" y="3451578"/>
                <a:ext cx="8257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sz="24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092" name="TextBox 85"/>
              <p:cNvSpPr txBox="1">
                <a:spLocks noChangeArrowheads="1"/>
              </p:cNvSpPr>
              <p:nvPr/>
            </p:nvSpPr>
            <p:spPr bwMode="auto">
              <a:xfrm>
                <a:off x="2356218" y="3728030"/>
                <a:ext cx="8257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sz="24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609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3942638"/>
                  </p:ext>
                </p:extLst>
              </p:nvPr>
            </p:nvGraphicFramePr>
            <p:xfrm>
              <a:off x="5910592" y="4270059"/>
              <a:ext cx="1559854" cy="527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6" name="Equation" r:id="rId4" imgW="711000" imgH="241200" progId="Equation.DSMT4">
                      <p:embed/>
                    </p:oleObj>
                  </mc:Choice>
                  <mc:Fallback>
                    <p:oleObj name="Equation" r:id="rId4" imgW="711000" imgH="241200" progId="Equation.DSMT4">
                      <p:embed/>
                      <p:pic>
                        <p:nvPicPr>
                          <p:cNvPr id="46093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10592" y="4270059"/>
                            <a:ext cx="1559854" cy="527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4" name="对象 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5126612"/>
                  </p:ext>
                </p:extLst>
              </p:nvPr>
            </p:nvGraphicFramePr>
            <p:xfrm>
              <a:off x="5506816" y="3476404"/>
              <a:ext cx="1106364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7" name="Equation" r:id="rId6" imgW="520560" imgH="228600" progId="Equation.DSMT4">
                      <p:embed/>
                    </p:oleObj>
                  </mc:Choice>
                  <mc:Fallback>
                    <p:oleObj name="Equation" r:id="rId6" imgW="520560" imgH="228600" progId="Equation.DSMT4">
                      <p:embed/>
                      <p:pic>
                        <p:nvPicPr>
                          <p:cNvPr id="46094" name="对象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6816" y="3476404"/>
                            <a:ext cx="1106364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5" name="对象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1112081"/>
                  </p:ext>
                </p:extLst>
              </p:nvPr>
            </p:nvGraphicFramePr>
            <p:xfrm>
              <a:off x="6116878" y="2190529"/>
              <a:ext cx="1158747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8" name="Equation" r:id="rId8" imgW="545760" imgH="228600" progId="Equation.DSMT4">
                      <p:embed/>
                    </p:oleObj>
                  </mc:Choice>
                  <mc:Fallback>
                    <p:oleObj name="Equation" r:id="rId8" imgW="545760" imgH="228600" progId="Equation.DSMT4">
                      <p:embed/>
                      <p:pic>
                        <p:nvPicPr>
                          <p:cNvPr id="46095" name="对象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6878" y="2190529"/>
                            <a:ext cx="1158747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371073"/>
                </p:ext>
              </p:extLst>
            </p:nvPr>
          </p:nvGraphicFramePr>
          <p:xfrm>
            <a:off x="6597845" y="5049451"/>
            <a:ext cx="21288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10" imgW="1002960" imgH="228600" progId="Equation.DSMT4">
                    <p:embed/>
                  </p:oleObj>
                </mc:Choice>
                <mc:Fallback>
                  <p:oleObj name="Equation" r:id="rId10" imgW="1002960" imgH="228600" progId="Equation.DSMT4">
                    <p:embed/>
                    <p:pic>
                      <p:nvPicPr>
                        <p:cNvPr id="13" name="对象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7845" y="5049451"/>
                          <a:ext cx="2128837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56585"/>
              </p:ext>
            </p:extLst>
          </p:nvPr>
        </p:nvGraphicFramePr>
        <p:xfrm>
          <a:off x="857250" y="601663"/>
          <a:ext cx="3776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485720" imgH="241200" progId="Equation.DSMT4">
                  <p:embed/>
                </p:oleObj>
              </mc:Choice>
              <mc:Fallback>
                <p:oleObj name="Equation" r:id="rId3" imgW="1485720" imgH="241200" progId="Equation.DSMT4">
                  <p:embed/>
                  <p:pic>
                    <p:nvPicPr>
                      <p:cNvPr id="4710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601663"/>
                        <a:ext cx="3776663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557213" y="5840417"/>
            <a:ext cx="8299450" cy="569908"/>
            <a:chOff x="581025" y="1333500"/>
            <a:chExt cx="8299450" cy="569920"/>
          </a:xfrm>
        </p:grpSpPr>
        <p:sp>
          <p:nvSpPr>
            <p:cNvPr id="47110" name="矩形 2"/>
            <p:cNvSpPr>
              <a:spLocks noChangeArrowheads="1"/>
            </p:cNvSpPr>
            <p:nvPr/>
          </p:nvSpPr>
          <p:spPr bwMode="auto">
            <a:xfrm>
              <a:off x="581025" y="1333500"/>
              <a:ext cx="8299450" cy="523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    3.    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表示初末态平衡或体系未发生变化。</a:t>
              </a:r>
              <a:endParaRPr lang="zh-CN" altLang="en-US" sz="2800" dirty="0">
                <a:latin typeface="Times New Roman" pitchFamily="18" charset="0"/>
              </a:endParaRPr>
            </a:p>
          </p:txBody>
        </p:sp>
        <p:graphicFrame>
          <p:nvGraphicFramePr>
            <p:cNvPr id="47111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144695"/>
                </p:ext>
              </p:extLst>
            </p:nvPr>
          </p:nvGraphicFramePr>
          <p:xfrm>
            <a:off x="1814512" y="1371597"/>
            <a:ext cx="1352550" cy="53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609480" imgH="241200" progId="Equation.DSMT4">
                    <p:embed/>
                  </p:oleObj>
                </mc:Choice>
                <mc:Fallback>
                  <p:oleObj name="Equation" r:id="rId5" imgW="609480" imgH="241200" progId="Equation.DSMT4">
                    <p:embed/>
                    <p:pic>
                      <p:nvPicPr>
                        <p:cNvPr id="47111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512" y="1371597"/>
                          <a:ext cx="1352550" cy="531823"/>
                        </a:xfrm>
                        <a:prstGeom prst="rect">
                          <a:avLst/>
                        </a:prstGeom>
                        <a:solidFill>
                          <a:srgbClr val="B0FFF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50875" y="3562350"/>
            <a:ext cx="8107363" cy="2168729"/>
            <a:chOff x="650875" y="3155946"/>
            <a:chExt cx="8107363" cy="2168729"/>
          </a:xfrm>
        </p:grpSpPr>
        <p:grpSp>
          <p:nvGrpSpPr>
            <p:cNvPr id="3" name="组合 2"/>
            <p:cNvGrpSpPr>
              <a:grpSpLocks/>
            </p:cNvGrpSpPr>
            <p:nvPr/>
          </p:nvGrpSpPr>
          <p:grpSpPr bwMode="auto">
            <a:xfrm>
              <a:off x="650875" y="3155946"/>
              <a:ext cx="8107363" cy="2168729"/>
              <a:chOff x="650875" y="3675056"/>
              <a:chExt cx="8107363" cy="2168929"/>
            </a:xfrm>
          </p:grpSpPr>
          <p:sp>
            <p:nvSpPr>
              <p:cNvPr id="47112" name="Text Box 75"/>
              <p:cNvSpPr txBox="1">
                <a:spLocks noChangeArrowheads="1"/>
              </p:cNvSpPr>
              <p:nvPr/>
            </p:nvSpPr>
            <p:spPr bwMode="auto">
              <a:xfrm>
                <a:off x="650875" y="3689350"/>
                <a:ext cx="8107363" cy="2154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    2.         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楷体" pitchFamily="49" charset="-122"/>
                    <a:ea typeface="楷体" pitchFamily="49" charset="-122"/>
                  </a:rPr>
                  <a:t>说明需要外界输入非体积功才能使过程进行，</a:t>
                </a:r>
                <a:r>
                  <a:rPr kumimoji="1" lang="zh-CN" altLang="en-US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若限定过程不做非体积功，</a:t>
                </a:r>
                <a:r>
                  <a:rPr kumimoji="1" lang="en-US" altLang="zh-CN" sz="2800" b="0" i="1" dirty="0">
                    <a:solidFill>
                      <a:srgbClr val="000000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W </a:t>
                </a:r>
                <a:r>
                  <a:rPr kumimoji="1" lang="en-US" altLang="zh-CN" sz="2800" b="0" dirty="0">
                    <a:solidFill>
                      <a:srgbClr val="000000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′ = 0</a:t>
                </a:r>
                <a:r>
                  <a:rPr kumimoji="1" lang="zh-CN" altLang="en-US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，不等式              不成立，表示在这种条件下这个过程无法进行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楷体" pitchFamily="49" charset="-122"/>
                    <a:ea typeface="楷体" pitchFamily="49" charset="-122"/>
                  </a:rPr>
                  <a:t>。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例：常温下水分解为氧气和氢气必须从外界输入功，不输入功水不会分解。</a:t>
                </a:r>
                <a:r>
                  <a:rPr kumimoji="1" lang="en-US" altLang="zh-CN" sz="28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 </a:t>
                </a:r>
                <a:endParaRPr kumimoji="1" lang="zh-CN" altLang="en-US" sz="28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graphicFrame>
            <p:nvGraphicFramePr>
              <p:cNvPr id="47113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9584220"/>
                  </p:ext>
                </p:extLst>
              </p:nvPr>
            </p:nvGraphicFramePr>
            <p:xfrm>
              <a:off x="1814513" y="3675056"/>
              <a:ext cx="1352550" cy="531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2" name="Equation" r:id="rId7" imgW="609480" imgH="241200" progId="Equation.DSMT4">
                      <p:embed/>
                    </p:oleObj>
                  </mc:Choice>
                  <mc:Fallback>
                    <p:oleObj name="Equation" r:id="rId7" imgW="609480" imgH="241200" progId="Equation.DSMT4">
                      <p:embed/>
                      <p:pic>
                        <p:nvPicPr>
                          <p:cNvPr id="47113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4513" y="3675056"/>
                            <a:ext cx="1352550" cy="531862"/>
                          </a:xfrm>
                          <a:prstGeom prst="rect">
                            <a:avLst/>
                          </a:prstGeom>
                          <a:solidFill>
                            <a:srgbClr val="B0FFF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073368"/>
                </p:ext>
              </p:extLst>
            </p:nvPr>
          </p:nvGraphicFramePr>
          <p:xfrm>
            <a:off x="1417638" y="4051296"/>
            <a:ext cx="245586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9" imgW="1155600" imgH="241200" progId="Equation.DSMT4">
                    <p:embed/>
                  </p:oleObj>
                </mc:Choice>
                <mc:Fallback>
                  <p:oleObj name="Equation" r:id="rId9" imgW="1155600" imgH="241200" progId="Equation.DSMT4">
                    <p:embed/>
                    <p:pic>
                      <p:nvPicPr>
                        <p:cNvPr id="14" name="对象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638" y="4051296"/>
                          <a:ext cx="2455862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54038" y="1265238"/>
            <a:ext cx="8299450" cy="2253119"/>
            <a:chOff x="554038" y="1265238"/>
            <a:chExt cx="8299450" cy="2253119"/>
          </a:xfrm>
        </p:grpSpPr>
        <p:grpSp>
          <p:nvGrpSpPr>
            <p:cNvPr id="4" name="组合 3"/>
            <p:cNvGrpSpPr/>
            <p:nvPr/>
          </p:nvGrpSpPr>
          <p:grpSpPr>
            <a:xfrm>
              <a:off x="554038" y="1265238"/>
              <a:ext cx="8299450" cy="2253119"/>
              <a:chOff x="554038" y="1265238"/>
              <a:chExt cx="8299450" cy="2253119"/>
            </a:xfrm>
          </p:grpSpPr>
          <p:grpSp>
            <p:nvGrpSpPr>
              <p:cNvPr id="2" name="组合 1"/>
              <p:cNvGrpSpPr>
                <a:grpSpLocks/>
              </p:cNvGrpSpPr>
              <p:nvPr/>
            </p:nvGrpSpPr>
            <p:grpSpPr bwMode="auto">
              <a:xfrm>
                <a:off x="554038" y="1265238"/>
                <a:ext cx="8299450" cy="2253119"/>
                <a:chOff x="581025" y="1327151"/>
                <a:chExt cx="8299450" cy="2252848"/>
              </a:xfrm>
            </p:grpSpPr>
            <p:sp>
              <p:nvSpPr>
                <p:cNvPr id="47114" name="矩形 2"/>
                <p:cNvSpPr>
                  <a:spLocks noChangeArrowheads="1"/>
                </p:cNvSpPr>
                <p:nvPr/>
              </p:nvSpPr>
              <p:spPr bwMode="auto">
                <a:xfrm>
                  <a:off x="581025" y="1333500"/>
                  <a:ext cx="8299450" cy="2246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dirty="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    1.         </a:t>
                  </a:r>
                  <a:r>
                    <a:rPr kumimoji="1" lang="zh-CN" altLang="en-US" sz="2800" dirty="0">
                      <a:solidFill>
                        <a:srgbClr val="000000"/>
                      </a:solidFill>
                      <a:latin typeface="楷体" pitchFamily="49" charset="-122"/>
                      <a:ea typeface="楷体" pitchFamily="49" charset="-122"/>
                    </a:rPr>
                    <a:t>表示可以利用此过程对外做非体积功，</a:t>
                  </a:r>
                  <a:r>
                    <a:rPr kumimoji="1" lang="zh-CN" altLang="en-US" sz="2800" dirty="0">
                      <a:solidFill>
                        <a:srgbClr val="FF0000"/>
                      </a:solidFill>
                      <a:latin typeface="楷体" pitchFamily="49" charset="-122"/>
                      <a:ea typeface="楷体" pitchFamily="49" charset="-122"/>
                    </a:rPr>
                    <a:t>若实际上没有利用它对外做功，浪费！</a:t>
                  </a:r>
                  <a:r>
                    <a:rPr kumimoji="1" lang="zh-CN" altLang="en-US" sz="2800" dirty="0">
                      <a:solidFill>
                        <a:srgbClr val="0000FF"/>
                      </a:solidFill>
                      <a:latin typeface="华文楷体" pitchFamily="2" charset="-122"/>
                      <a:ea typeface="华文楷体" pitchFamily="2" charset="-122"/>
                    </a:rPr>
                    <a:t>例如：</a:t>
                  </a:r>
                  <a:r>
                    <a:rPr kumimoji="1" lang="en-US" altLang="zh-CN" sz="2800" dirty="0">
                      <a:solidFill>
                        <a:srgbClr val="0000FF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H</a:t>
                  </a:r>
                  <a:r>
                    <a:rPr kumimoji="1" lang="en-US" altLang="zh-CN" sz="2800" baseline="-25000" dirty="0">
                      <a:solidFill>
                        <a:srgbClr val="0000FF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2</a:t>
                  </a:r>
                  <a:r>
                    <a:rPr kumimoji="1" lang="en-US" altLang="zh-CN" sz="2800" dirty="0">
                      <a:solidFill>
                        <a:srgbClr val="0000FF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+Cl</a:t>
                  </a:r>
                  <a:r>
                    <a:rPr kumimoji="1" lang="en-US" altLang="zh-CN" sz="2800" baseline="-25000" dirty="0">
                      <a:solidFill>
                        <a:srgbClr val="0000FF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2</a:t>
                  </a:r>
                  <a:r>
                    <a:rPr kumimoji="1" lang="en-US" altLang="zh-CN" sz="2800" dirty="0">
                      <a:solidFill>
                        <a:srgbClr val="0000FF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→2HCl</a:t>
                  </a:r>
                  <a:r>
                    <a:rPr kumimoji="1" lang="zh-CN" altLang="en-US" sz="2800" dirty="0">
                      <a:solidFill>
                        <a:srgbClr val="0000FF"/>
                      </a:solidFill>
                      <a:latin typeface="华文楷体" pitchFamily="2" charset="-122"/>
                      <a:ea typeface="华文楷体" pitchFamily="2" charset="-122"/>
                    </a:rPr>
                    <a:t>，可以直接反应掉，即           ，也可以做成电池，对外做电功                   ，               ，反应可逆进行时将输出最多的电功。</a:t>
                  </a:r>
                  <a:endParaRPr lang="zh-CN" altLang="en-US" sz="2800" dirty="0"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47115" name="对象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17268423"/>
                    </p:ext>
                  </p:extLst>
                </p:nvPr>
              </p:nvGraphicFramePr>
              <p:xfrm>
                <a:off x="1825625" y="1327151"/>
                <a:ext cx="1355725" cy="5317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4" name="Equation" r:id="rId11" imgW="609480" imgH="241200" progId="Equation.DSMT4">
                        <p:embed/>
                      </p:oleObj>
                    </mc:Choice>
                    <mc:Fallback>
                      <p:oleObj name="Equation" r:id="rId11" imgW="609480" imgH="241200" progId="Equation.DSMT4">
                        <p:embed/>
                        <p:pic>
                          <p:nvPicPr>
                            <p:cNvPr id="47115" name="对象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5625" y="1327151"/>
                              <a:ext cx="1355725" cy="531748"/>
                            </a:xfrm>
                            <a:prstGeom prst="rect">
                              <a:avLst/>
                            </a:prstGeom>
                            <a:solidFill>
                              <a:srgbClr val="B0FFFD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2" name="对象 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7938820"/>
                  </p:ext>
                </p:extLst>
              </p:nvPr>
            </p:nvGraphicFramePr>
            <p:xfrm>
              <a:off x="6538913" y="2236788"/>
              <a:ext cx="942975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5" name="Equation" r:id="rId13" imgW="444240" imgH="177480" progId="Equation.DSMT4">
                      <p:embed/>
                    </p:oleObj>
                  </mc:Choice>
                  <mc:Fallback>
                    <p:oleObj name="Equation" r:id="rId13" imgW="444240" imgH="177480" progId="Equation.DSMT4">
                      <p:embed/>
                      <p:pic>
                        <p:nvPicPr>
                          <p:cNvPr id="12" name="对象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8913" y="2236788"/>
                            <a:ext cx="942975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100802"/>
                </p:ext>
              </p:extLst>
            </p:nvPr>
          </p:nvGraphicFramePr>
          <p:xfrm>
            <a:off x="4635500" y="2606675"/>
            <a:ext cx="164465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15" imgW="774360" imgH="228600" progId="Equation.DSMT4">
                    <p:embed/>
                  </p:oleObj>
                </mc:Choice>
                <mc:Fallback>
                  <p:oleObj name="Equation" r:id="rId15" imgW="774360" imgH="228600" progId="Equation.DSMT4">
                    <p:embed/>
                    <p:pic>
                      <p:nvPicPr>
                        <p:cNvPr id="16" name="对象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500" y="2606675"/>
                          <a:ext cx="164465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067183"/>
                </p:ext>
              </p:extLst>
            </p:nvPr>
          </p:nvGraphicFramePr>
          <p:xfrm>
            <a:off x="6600825" y="2586038"/>
            <a:ext cx="1401763" cy="53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Equation" r:id="rId17" imgW="660240" imgH="253800" progId="Equation.DSMT4">
                    <p:embed/>
                  </p:oleObj>
                </mc:Choice>
                <mc:Fallback>
                  <p:oleObj name="Equation" r:id="rId17" imgW="660240" imgH="25380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825" y="2586038"/>
                          <a:ext cx="1401763" cy="534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28173" y="1562491"/>
            <a:ext cx="8001000" cy="5016758"/>
            <a:chOff x="698500" y="692696"/>
            <a:chExt cx="8001000" cy="5016758"/>
          </a:xfrm>
        </p:grpSpPr>
        <p:sp>
          <p:nvSpPr>
            <p:cNvPr id="10" name="TextBox 9"/>
            <p:cNvSpPr txBox="1"/>
            <p:nvPr/>
          </p:nvSpPr>
          <p:spPr>
            <a:xfrm>
              <a:off x="698500" y="692696"/>
              <a:ext cx="8001000" cy="5016758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</a:rPr>
                <a:t>求证：恒温恒压时，                    。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</a:endParaRPr>
            </a:p>
            <a:p>
              <a:pPr>
                <a:spcBef>
                  <a:spcPts val="9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rPr>
                <a:t>证明：系统从指定的初态变化至指定的末态可有多种方法实现，即使在恒温恒压的条件下，仍然有多种方式。我们分别用可逆方式和一般的方式（可逆或不可逆），使体系在恒温恒压下从指定的初态变化至指定的末态：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</p:txBody>
        </p:sp>
        <p:graphicFrame>
          <p:nvGraphicFramePr>
            <p:cNvPr id="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9398778"/>
                </p:ext>
              </p:extLst>
            </p:nvPr>
          </p:nvGraphicFramePr>
          <p:xfrm>
            <a:off x="1903902" y="3494243"/>
            <a:ext cx="54387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2450880" imgH="241200" progId="Equation.DSMT4">
                    <p:embed/>
                  </p:oleObj>
                </mc:Choice>
                <mc:Fallback>
                  <p:oleObj name="Equation" r:id="rId3" imgW="2450880" imgH="241200" progId="Equation.DSMT4">
                    <p:embed/>
                    <p:pic>
                      <p:nvPicPr>
                        <p:cNvPr id="6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902" y="3494243"/>
                          <a:ext cx="54387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32122"/>
                </p:ext>
              </p:extLst>
            </p:nvPr>
          </p:nvGraphicFramePr>
          <p:xfrm>
            <a:off x="3927965" y="701830"/>
            <a:ext cx="203041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914400" imgH="228600" progId="Equation.DSMT4">
                    <p:embed/>
                  </p:oleObj>
                </mc:Choice>
                <mc:Fallback>
                  <p:oleObj name="Equation" r:id="rId5" imgW="914400" imgH="228600" progId="Equation.DSMT4">
                    <p:embed/>
                    <p:pic>
                      <p:nvPicPr>
                        <p:cNvPr id="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965" y="701830"/>
                          <a:ext cx="2030412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533766"/>
                </p:ext>
              </p:extLst>
            </p:nvPr>
          </p:nvGraphicFramePr>
          <p:xfrm>
            <a:off x="1862627" y="4140355"/>
            <a:ext cx="5522913" cy="155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2489040" imgH="698400" progId="Equation.DSMT4">
                    <p:embed/>
                  </p:oleObj>
                </mc:Choice>
                <mc:Fallback>
                  <p:oleObj name="Equation" r:id="rId7" imgW="2489040" imgH="698400" progId="Equation.DSMT4">
                    <p:embed/>
                    <p:pic>
                      <p:nvPicPr>
                        <p:cNvPr id="1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627" y="4140355"/>
                          <a:ext cx="5522913" cy="155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31825" y="554038"/>
            <a:ext cx="7869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恒温恒压过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isothermal isobaric)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矩形 19"/>
          <p:cNvSpPr>
            <a:spLocks noChangeArrowheads="1"/>
          </p:cNvSpPr>
          <p:nvPr/>
        </p:nvSpPr>
        <p:spPr bwMode="auto">
          <a:xfrm>
            <a:off x="1180946" y="1019175"/>
            <a:ext cx="7153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外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环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且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外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环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维持恒定</a:t>
            </a:r>
            <a:endParaRPr lang="zh-CN" altLang="en-US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4691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98500" y="692696"/>
            <a:ext cx="8001000" cy="5832366"/>
            <a:chOff x="698500" y="692696"/>
            <a:chExt cx="8001000" cy="5832366"/>
          </a:xfrm>
        </p:grpSpPr>
        <p:sp>
          <p:nvSpPr>
            <p:cNvPr id="10" name="TextBox 9"/>
            <p:cNvSpPr txBox="1"/>
            <p:nvPr/>
          </p:nvSpPr>
          <p:spPr>
            <a:xfrm>
              <a:off x="698500" y="692696"/>
              <a:ext cx="8001000" cy="5832366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</a:rPr>
                <a:t>先看可逆恒温恒压过程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</a:endParaRPr>
            </a:p>
            <a:p>
              <a:pPr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rPr>
                <a:t>恒温可逆时，由熵的定义：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rPr>
                <a:t>体系初末态温度等于环境温度，则：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rPr>
                <a:t>恒定外压时：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rPr>
                <a:t>体系初末态压强等于外压，则：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6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rPr>
                <a:t>将上述四式代入本页第一式，得：                 。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第</a:t>
              </a:r>
              <a:r>
                <a: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个等号证毕。</a:t>
              </a:r>
              <a:r>
                <a: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即使是可逆恒温恒压过程，也没有要求体系温度和压强恒定！</a:t>
              </a:r>
              <a:endParaRPr lang="en-US" altLang="zh-CN" dirty="0">
                <a:solidFill>
                  <a:schemeClr val="accent4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673508"/>
                </p:ext>
              </p:extLst>
            </p:nvPr>
          </p:nvGraphicFramePr>
          <p:xfrm>
            <a:off x="1736725" y="1198563"/>
            <a:ext cx="555148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3" imgW="2501640" imgH="241200" progId="Equation.DSMT4">
                    <p:embed/>
                  </p:oleObj>
                </mc:Choice>
                <mc:Fallback>
                  <p:oleObj name="Equation" r:id="rId3" imgW="2501640" imgH="241200" progId="Equation.DSMT4">
                    <p:embed/>
                    <p:pic>
                      <p:nvPicPr>
                        <p:cNvPr id="1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725" y="1198563"/>
                          <a:ext cx="5551488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775278"/>
                </p:ext>
              </p:extLst>
            </p:nvPr>
          </p:nvGraphicFramePr>
          <p:xfrm>
            <a:off x="5175250" y="1720850"/>
            <a:ext cx="16065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723600" imgH="228600" progId="Equation.DSMT4">
                    <p:embed/>
                  </p:oleObj>
                </mc:Choice>
                <mc:Fallback>
                  <p:oleObj name="Equation" r:id="rId5" imgW="723600" imgH="228600" progId="Equation.DSMT4">
                    <p:embed/>
                    <p:pic>
                      <p:nvPicPr>
                        <p:cNvPr id="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250" y="1720850"/>
                          <a:ext cx="160655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287498"/>
                </p:ext>
              </p:extLst>
            </p:nvPr>
          </p:nvGraphicFramePr>
          <p:xfrm>
            <a:off x="2282825" y="2797175"/>
            <a:ext cx="37750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7" imgW="1701720" imgH="228600" progId="Equation.DSMT4">
                    <p:embed/>
                  </p:oleObj>
                </mc:Choice>
                <mc:Fallback>
                  <p:oleObj name="Equation" r:id="rId7" imgW="1701720" imgH="228600" progId="Equation.DSMT4">
                    <p:embed/>
                    <p:pic>
                      <p:nvPicPr>
                        <p:cNvPr id="1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825" y="2797175"/>
                          <a:ext cx="37750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443880"/>
                </p:ext>
              </p:extLst>
            </p:nvPr>
          </p:nvGraphicFramePr>
          <p:xfrm>
            <a:off x="3033713" y="3305175"/>
            <a:ext cx="23685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9" imgW="1066680" imgH="241200" progId="Equation.DSMT4">
                    <p:embed/>
                  </p:oleObj>
                </mc:Choice>
                <mc:Fallback>
                  <p:oleObj name="Equation" r:id="rId9" imgW="1066680" imgH="241200" progId="Equation.DSMT4">
                    <p:embed/>
                    <p:pic>
                      <p:nvPicPr>
                        <p:cNvPr id="1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713" y="3305175"/>
                          <a:ext cx="23685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5280119"/>
                </p:ext>
              </p:extLst>
            </p:nvPr>
          </p:nvGraphicFramePr>
          <p:xfrm>
            <a:off x="2208213" y="4376738"/>
            <a:ext cx="40576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1" imgW="1828800" imgH="241200" progId="Equation.DSMT4">
                    <p:embed/>
                  </p:oleObj>
                </mc:Choice>
                <mc:Fallback>
                  <p:oleObj name="Equation" r:id="rId11" imgW="1828800" imgH="241200" progId="Equation.DSMT4">
                    <p:embed/>
                    <p:pic>
                      <p:nvPicPr>
                        <p:cNvPr id="14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213" y="4376738"/>
                          <a:ext cx="40576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002000"/>
                </p:ext>
              </p:extLst>
            </p:nvPr>
          </p:nvGraphicFramePr>
          <p:xfrm>
            <a:off x="6018213" y="4987925"/>
            <a:ext cx="16319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13" imgW="736560" imgH="241200" progId="Equation.DSMT4">
                    <p:embed/>
                  </p:oleObj>
                </mc:Choice>
                <mc:Fallback>
                  <p:oleObj name="Equation" r:id="rId13" imgW="736560" imgH="241200" progId="Equation.DSMT4">
                    <p:embed/>
                    <p:pic>
                      <p:nvPicPr>
                        <p:cNvPr id="1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213" y="4987925"/>
                          <a:ext cx="16319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874098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98500" y="692696"/>
            <a:ext cx="8001000" cy="5401479"/>
            <a:chOff x="698500" y="692696"/>
            <a:chExt cx="8001000" cy="5401479"/>
          </a:xfrm>
        </p:grpSpPr>
        <p:sp>
          <p:nvSpPr>
            <p:cNvPr id="10" name="TextBox 9"/>
            <p:cNvSpPr txBox="1"/>
            <p:nvPr/>
          </p:nvSpPr>
          <p:spPr>
            <a:xfrm>
              <a:off x="698500" y="692696"/>
              <a:ext cx="8001000" cy="5401479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</a:rPr>
                <a:t>再看</a:t>
              </a:r>
              <a:r>
                <a:rPr lang="zh-CN" altLang="en-US" dirty="0">
                  <a:solidFill>
                    <a:schemeClr val="accent4">
                      <a:lumMod val="75000"/>
                    </a:schemeClr>
                  </a:solidFill>
                </a:rPr>
                <a:t>一般</a:t>
              </a: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</a:rPr>
                <a:t>恒温恒压过程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</a:endParaRPr>
            </a:p>
            <a:p>
              <a:pPr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rPr>
                <a:t>一般恒温过程，由克劳修斯不等式：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rPr>
                <a:t>体系初末态温度等于环境温度：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rPr>
                <a:t>恒定外压时：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rPr>
                <a:t>体系初末态压强等于外压：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6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rPr>
                <a:t>将上述四式代入本页第一式，得：                。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证明过程中没有要求体系温度和压力恒定！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4177865"/>
                </p:ext>
              </p:extLst>
            </p:nvPr>
          </p:nvGraphicFramePr>
          <p:xfrm>
            <a:off x="1933575" y="1198563"/>
            <a:ext cx="515778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3" imgW="2323800" imgH="241200" progId="Equation.DSMT4">
                    <p:embed/>
                  </p:oleObj>
                </mc:Choice>
                <mc:Fallback>
                  <p:oleObj name="Equation" r:id="rId3" imgW="2323800" imgH="241200" progId="Equation.DSMT4">
                    <p:embed/>
                    <p:pic>
                      <p:nvPicPr>
                        <p:cNvPr id="1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575" y="1198563"/>
                          <a:ext cx="5157788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911757"/>
                </p:ext>
              </p:extLst>
            </p:nvPr>
          </p:nvGraphicFramePr>
          <p:xfrm>
            <a:off x="6556375" y="1720850"/>
            <a:ext cx="1436688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5" imgW="647640" imgH="228600" progId="Equation.DSMT4">
                    <p:embed/>
                  </p:oleObj>
                </mc:Choice>
                <mc:Fallback>
                  <p:oleObj name="Equation" r:id="rId5" imgW="647640" imgH="228600" progId="Equation.DSMT4">
                    <p:embed/>
                    <p:pic>
                      <p:nvPicPr>
                        <p:cNvPr id="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375" y="1720850"/>
                          <a:ext cx="1436688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663148"/>
                </p:ext>
              </p:extLst>
            </p:nvPr>
          </p:nvGraphicFramePr>
          <p:xfrm>
            <a:off x="2282825" y="2797175"/>
            <a:ext cx="37750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7" imgW="1701720" imgH="228600" progId="Equation.DSMT4">
                    <p:embed/>
                  </p:oleObj>
                </mc:Choice>
                <mc:Fallback>
                  <p:oleObj name="Equation" r:id="rId7" imgW="1701720" imgH="228600" progId="Equation.DSMT4">
                    <p:embed/>
                    <p:pic>
                      <p:nvPicPr>
                        <p:cNvPr id="1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825" y="2797175"/>
                          <a:ext cx="37750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947995"/>
                </p:ext>
              </p:extLst>
            </p:nvPr>
          </p:nvGraphicFramePr>
          <p:xfrm>
            <a:off x="3117850" y="3305175"/>
            <a:ext cx="22002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990360" imgH="241200" progId="Equation.DSMT4">
                    <p:embed/>
                  </p:oleObj>
                </mc:Choice>
                <mc:Fallback>
                  <p:oleObj name="Equation" r:id="rId9" imgW="990360" imgH="241200" progId="Equation.DSMT4">
                    <p:embed/>
                    <p:pic>
                      <p:nvPicPr>
                        <p:cNvPr id="1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850" y="3305175"/>
                          <a:ext cx="22002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746907"/>
                </p:ext>
              </p:extLst>
            </p:nvPr>
          </p:nvGraphicFramePr>
          <p:xfrm>
            <a:off x="2208213" y="4376738"/>
            <a:ext cx="40576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1828800" imgH="241200" progId="Equation.DSMT4">
                    <p:embed/>
                  </p:oleObj>
                </mc:Choice>
                <mc:Fallback>
                  <p:oleObj name="Equation" r:id="rId11" imgW="1828800" imgH="241200" progId="Equation.DSMT4">
                    <p:embed/>
                    <p:pic>
                      <p:nvPicPr>
                        <p:cNvPr id="14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213" y="4376738"/>
                          <a:ext cx="40576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482519"/>
                </p:ext>
              </p:extLst>
            </p:nvPr>
          </p:nvGraphicFramePr>
          <p:xfrm>
            <a:off x="6091238" y="4956175"/>
            <a:ext cx="16065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3" imgW="723600" imgH="241200" progId="Equation.DSMT4">
                    <p:embed/>
                  </p:oleObj>
                </mc:Choice>
                <mc:Fallback>
                  <p:oleObj name="Equation" r:id="rId13" imgW="723600" imgH="241200" progId="Equation.DSMT4">
                    <p:embed/>
                    <p:pic>
                      <p:nvPicPr>
                        <p:cNvPr id="1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1238" y="4956175"/>
                          <a:ext cx="16065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58641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组合 2"/>
          <p:cNvGrpSpPr>
            <a:grpSpLocks/>
          </p:cNvGrpSpPr>
          <p:nvPr/>
        </p:nvGrpSpPr>
        <p:grpSpPr bwMode="auto">
          <a:xfrm>
            <a:off x="911225" y="3905249"/>
            <a:ext cx="7775575" cy="2317131"/>
            <a:chOff x="568325" y="4591049"/>
            <a:chExt cx="7775575" cy="2316544"/>
          </a:xfrm>
        </p:grpSpPr>
        <p:sp>
          <p:nvSpPr>
            <p:cNvPr id="49158" name="Text Box 12"/>
            <p:cNvSpPr txBox="1">
              <a:spLocks noChangeArrowheads="1"/>
            </p:cNvSpPr>
            <p:nvPr/>
          </p:nvSpPr>
          <p:spPr bwMode="auto">
            <a:xfrm>
              <a:off x="1832222" y="4667307"/>
              <a:ext cx="6371004" cy="21538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此式表明：</a:t>
              </a:r>
              <a:r>
                <a:rPr lang="zh-CN" altLang="en-US" sz="2800" u="sng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在恒温恒压的条件下，如果限定不做非体积功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，那么只有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G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减小的过程才能进行，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G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不变时，要么体系已达平衡要么过程是可逆过程，而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G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增大的过程是不可能的。</a:t>
              </a:r>
            </a:p>
          </p:txBody>
        </p:sp>
        <p:grpSp>
          <p:nvGrpSpPr>
            <p:cNvPr id="49159" name="Group 1316"/>
            <p:cNvGrpSpPr>
              <a:grpSpLocks/>
            </p:cNvGrpSpPr>
            <p:nvPr/>
          </p:nvGrpSpPr>
          <p:grpSpPr bwMode="auto">
            <a:xfrm flipV="1">
              <a:off x="568325" y="5086350"/>
              <a:ext cx="758825" cy="1120775"/>
              <a:chOff x="4438" y="1344"/>
              <a:chExt cx="646" cy="922"/>
            </a:xfrm>
          </p:grpSpPr>
          <p:sp>
            <p:nvSpPr>
              <p:cNvPr id="49162" name="Freeform 1229"/>
              <p:cNvSpPr>
                <a:spLocks/>
              </p:cNvSpPr>
              <p:nvPr/>
            </p:nvSpPr>
            <p:spPr bwMode="auto">
              <a:xfrm>
                <a:off x="4760" y="1854"/>
                <a:ext cx="303" cy="364"/>
              </a:xfrm>
              <a:custGeom>
                <a:avLst/>
                <a:gdLst>
                  <a:gd name="T0" fmla="*/ 0 w 2124"/>
                  <a:gd name="T1" fmla="*/ 0 h 2546"/>
                  <a:gd name="T2" fmla="*/ 0 w 2124"/>
                  <a:gd name="T3" fmla="*/ 0 h 2546"/>
                  <a:gd name="T4" fmla="*/ 0 w 2124"/>
                  <a:gd name="T5" fmla="*/ 0 h 2546"/>
                  <a:gd name="T6" fmla="*/ 0 w 2124"/>
                  <a:gd name="T7" fmla="*/ 0 h 2546"/>
                  <a:gd name="T8" fmla="*/ 0 w 2124"/>
                  <a:gd name="T9" fmla="*/ 0 h 2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24" h="2546">
                    <a:moveTo>
                      <a:pt x="0" y="943"/>
                    </a:moveTo>
                    <a:lnTo>
                      <a:pt x="1892" y="2546"/>
                    </a:lnTo>
                    <a:lnTo>
                      <a:pt x="2124" y="2400"/>
                    </a:lnTo>
                    <a:lnTo>
                      <a:pt x="1502" y="0"/>
                    </a:lnTo>
                    <a:lnTo>
                      <a:pt x="0" y="943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3" name="Freeform 1230"/>
              <p:cNvSpPr>
                <a:spLocks/>
              </p:cNvSpPr>
              <p:nvPr/>
            </p:nvSpPr>
            <p:spPr bwMode="auto">
              <a:xfrm>
                <a:off x="4760" y="1854"/>
                <a:ext cx="303" cy="364"/>
              </a:xfrm>
              <a:custGeom>
                <a:avLst/>
                <a:gdLst>
                  <a:gd name="T0" fmla="*/ 0 w 2124"/>
                  <a:gd name="T1" fmla="*/ 0 h 2546"/>
                  <a:gd name="T2" fmla="*/ 0 w 2124"/>
                  <a:gd name="T3" fmla="*/ 0 h 2546"/>
                  <a:gd name="T4" fmla="*/ 0 w 2124"/>
                  <a:gd name="T5" fmla="*/ 0 h 2546"/>
                  <a:gd name="T6" fmla="*/ 0 w 2124"/>
                  <a:gd name="T7" fmla="*/ 0 h 25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24" h="2546">
                    <a:moveTo>
                      <a:pt x="0" y="943"/>
                    </a:moveTo>
                    <a:lnTo>
                      <a:pt x="1892" y="2546"/>
                    </a:lnTo>
                    <a:lnTo>
                      <a:pt x="2124" y="2400"/>
                    </a:lnTo>
                    <a:lnTo>
                      <a:pt x="150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4" name="Freeform 1231"/>
              <p:cNvSpPr>
                <a:spLocks/>
              </p:cNvSpPr>
              <p:nvPr/>
            </p:nvSpPr>
            <p:spPr bwMode="auto">
              <a:xfrm>
                <a:off x="4759" y="1987"/>
                <a:ext cx="272" cy="233"/>
              </a:xfrm>
              <a:custGeom>
                <a:avLst/>
                <a:gdLst>
                  <a:gd name="T0" fmla="*/ 0 w 1908"/>
                  <a:gd name="T1" fmla="*/ 0 h 1628"/>
                  <a:gd name="T2" fmla="*/ 0 w 1908"/>
                  <a:gd name="T3" fmla="*/ 0 h 1628"/>
                  <a:gd name="T4" fmla="*/ 0 w 1908"/>
                  <a:gd name="T5" fmla="*/ 0 h 1628"/>
                  <a:gd name="T6" fmla="*/ 0 w 1908"/>
                  <a:gd name="T7" fmla="*/ 0 h 1628"/>
                  <a:gd name="T8" fmla="*/ 0 w 1908"/>
                  <a:gd name="T9" fmla="*/ 0 h 1628"/>
                  <a:gd name="T10" fmla="*/ 0 w 1908"/>
                  <a:gd name="T11" fmla="*/ 0 h 1628"/>
                  <a:gd name="T12" fmla="*/ 0 w 1908"/>
                  <a:gd name="T13" fmla="*/ 0 h 1628"/>
                  <a:gd name="T14" fmla="*/ 0 w 1908"/>
                  <a:gd name="T15" fmla="*/ 0 h 1628"/>
                  <a:gd name="T16" fmla="*/ 0 w 1908"/>
                  <a:gd name="T17" fmla="*/ 0 h 1628"/>
                  <a:gd name="T18" fmla="*/ 0 w 1908"/>
                  <a:gd name="T19" fmla="*/ 0 h 16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908" h="1628">
                    <a:moveTo>
                      <a:pt x="1893" y="1602"/>
                    </a:moveTo>
                    <a:lnTo>
                      <a:pt x="1908" y="1602"/>
                    </a:lnTo>
                    <a:lnTo>
                      <a:pt x="16" y="0"/>
                    </a:lnTo>
                    <a:lnTo>
                      <a:pt x="0" y="19"/>
                    </a:lnTo>
                    <a:lnTo>
                      <a:pt x="1892" y="1623"/>
                    </a:lnTo>
                    <a:lnTo>
                      <a:pt x="1906" y="1623"/>
                    </a:lnTo>
                    <a:lnTo>
                      <a:pt x="1892" y="1623"/>
                    </a:lnTo>
                    <a:lnTo>
                      <a:pt x="1900" y="1628"/>
                    </a:lnTo>
                    <a:lnTo>
                      <a:pt x="1906" y="1623"/>
                    </a:lnTo>
                    <a:lnTo>
                      <a:pt x="1893" y="16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5" name="Freeform 1232"/>
              <p:cNvSpPr>
                <a:spLocks/>
              </p:cNvSpPr>
              <p:nvPr/>
            </p:nvSpPr>
            <p:spPr bwMode="auto">
              <a:xfrm>
                <a:off x="5029" y="2195"/>
                <a:ext cx="37" cy="24"/>
              </a:xfrm>
              <a:custGeom>
                <a:avLst/>
                <a:gdLst>
                  <a:gd name="T0" fmla="*/ 0 w 257"/>
                  <a:gd name="T1" fmla="*/ 0 h 167"/>
                  <a:gd name="T2" fmla="*/ 0 w 257"/>
                  <a:gd name="T3" fmla="*/ 0 h 167"/>
                  <a:gd name="T4" fmla="*/ 0 w 257"/>
                  <a:gd name="T5" fmla="*/ 0 h 167"/>
                  <a:gd name="T6" fmla="*/ 0 w 257"/>
                  <a:gd name="T7" fmla="*/ 0 h 167"/>
                  <a:gd name="T8" fmla="*/ 0 w 257"/>
                  <a:gd name="T9" fmla="*/ 0 h 167"/>
                  <a:gd name="T10" fmla="*/ 0 w 257"/>
                  <a:gd name="T11" fmla="*/ 0 h 167"/>
                  <a:gd name="T12" fmla="*/ 0 w 257"/>
                  <a:gd name="T13" fmla="*/ 0 h 167"/>
                  <a:gd name="T14" fmla="*/ 0 w 257"/>
                  <a:gd name="T15" fmla="*/ 0 h 167"/>
                  <a:gd name="T16" fmla="*/ 0 w 257"/>
                  <a:gd name="T17" fmla="*/ 0 h 167"/>
                  <a:gd name="T18" fmla="*/ 0 w 257"/>
                  <a:gd name="T19" fmla="*/ 0 h 1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57" h="167">
                    <a:moveTo>
                      <a:pt x="228" y="12"/>
                    </a:moveTo>
                    <a:lnTo>
                      <a:pt x="233" y="0"/>
                    </a:lnTo>
                    <a:lnTo>
                      <a:pt x="0" y="146"/>
                    </a:lnTo>
                    <a:lnTo>
                      <a:pt x="13" y="167"/>
                    </a:lnTo>
                    <a:lnTo>
                      <a:pt x="246" y="20"/>
                    </a:lnTo>
                    <a:lnTo>
                      <a:pt x="252" y="8"/>
                    </a:lnTo>
                    <a:lnTo>
                      <a:pt x="246" y="20"/>
                    </a:lnTo>
                    <a:lnTo>
                      <a:pt x="257" y="17"/>
                    </a:lnTo>
                    <a:lnTo>
                      <a:pt x="252" y="8"/>
                    </a:lnTo>
                    <a:lnTo>
                      <a:pt x="228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6" name="Freeform 1233"/>
              <p:cNvSpPr>
                <a:spLocks/>
              </p:cNvSpPr>
              <p:nvPr/>
            </p:nvSpPr>
            <p:spPr bwMode="auto">
              <a:xfrm>
                <a:off x="4972" y="1854"/>
                <a:ext cx="93" cy="343"/>
              </a:xfrm>
              <a:custGeom>
                <a:avLst/>
                <a:gdLst>
                  <a:gd name="T0" fmla="*/ 0 w 648"/>
                  <a:gd name="T1" fmla="*/ 0 h 2405"/>
                  <a:gd name="T2" fmla="*/ 0 w 648"/>
                  <a:gd name="T3" fmla="*/ 0 h 2405"/>
                  <a:gd name="T4" fmla="*/ 0 w 648"/>
                  <a:gd name="T5" fmla="*/ 0 h 2405"/>
                  <a:gd name="T6" fmla="*/ 0 w 648"/>
                  <a:gd name="T7" fmla="*/ 0 h 2405"/>
                  <a:gd name="T8" fmla="*/ 0 w 648"/>
                  <a:gd name="T9" fmla="*/ 0 h 2405"/>
                  <a:gd name="T10" fmla="*/ 0 w 648"/>
                  <a:gd name="T11" fmla="*/ 0 h 2405"/>
                  <a:gd name="T12" fmla="*/ 0 w 648"/>
                  <a:gd name="T13" fmla="*/ 0 h 24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48" h="2405">
                    <a:moveTo>
                      <a:pt x="13" y="3"/>
                    </a:moveTo>
                    <a:lnTo>
                      <a:pt x="0" y="5"/>
                    </a:lnTo>
                    <a:lnTo>
                      <a:pt x="624" y="2405"/>
                    </a:lnTo>
                    <a:lnTo>
                      <a:pt x="648" y="2401"/>
                    </a:lnTo>
                    <a:lnTo>
                      <a:pt x="25" y="0"/>
                    </a:lnTo>
                    <a:lnTo>
                      <a:pt x="1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7" name="Freeform 1234"/>
              <p:cNvSpPr>
                <a:spLocks/>
              </p:cNvSpPr>
              <p:nvPr/>
            </p:nvSpPr>
            <p:spPr bwMode="auto">
              <a:xfrm>
                <a:off x="4713" y="1571"/>
                <a:ext cx="275" cy="361"/>
              </a:xfrm>
              <a:custGeom>
                <a:avLst/>
                <a:gdLst>
                  <a:gd name="T0" fmla="*/ 0 w 1929"/>
                  <a:gd name="T1" fmla="*/ 0 h 2525"/>
                  <a:gd name="T2" fmla="*/ 0 w 1929"/>
                  <a:gd name="T3" fmla="*/ 0 h 2525"/>
                  <a:gd name="T4" fmla="*/ 0 w 1929"/>
                  <a:gd name="T5" fmla="*/ 0 h 2525"/>
                  <a:gd name="T6" fmla="*/ 0 w 1929"/>
                  <a:gd name="T7" fmla="*/ 0 h 2525"/>
                  <a:gd name="T8" fmla="*/ 0 w 1929"/>
                  <a:gd name="T9" fmla="*/ 0 h 2525"/>
                  <a:gd name="T10" fmla="*/ 0 w 1929"/>
                  <a:gd name="T11" fmla="*/ 0 h 2525"/>
                  <a:gd name="T12" fmla="*/ 0 w 1929"/>
                  <a:gd name="T13" fmla="*/ 0 h 2525"/>
                  <a:gd name="T14" fmla="*/ 0 w 1929"/>
                  <a:gd name="T15" fmla="*/ 0 h 2525"/>
                  <a:gd name="T16" fmla="*/ 0 w 1929"/>
                  <a:gd name="T17" fmla="*/ 0 h 2525"/>
                  <a:gd name="T18" fmla="*/ 0 w 1929"/>
                  <a:gd name="T19" fmla="*/ 0 h 2525"/>
                  <a:gd name="T20" fmla="*/ 0 w 1929"/>
                  <a:gd name="T21" fmla="*/ 0 h 2525"/>
                  <a:gd name="T22" fmla="*/ 0 w 1929"/>
                  <a:gd name="T23" fmla="*/ 0 h 2525"/>
                  <a:gd name="T24" fmla="*/ 0 w 1929"/>
                  <a:gd name="T25" fmla="*/ 0 h 2525"/>
                  <a:gd name="T26" fmla="*/ 0 w 1929"/>
                  <a:gd name="T27" fmla="*/ 0 h 2525"/>
                  <a:gd name="T28" fmla="*/ 0 w 1929"/>
                  <a:gd name="T29" fmla="*/ 0 h 2525"/>
                  <a:gd name="T30" fmla="*/ 0 w 1929"/>
                  <a:gd name="T31" fmla="*/ 0 h 2525"/>
                  <a:gd name="T32" fmla="*/ 0 w 1929"/>
                  <a:gd name="T33" fmla="*/ 0 h 2525"/>
                  <a:gd name="T34" fmla="*/ 0 w 1929"/>
                  <a:gd name="T35" fmla="*/ 0 h 2525"/>
                  <a:gd name="T36" fmla="*/ 0 w 1929"/>
                  <a:gd name="T37" fmla="*/ 0 h 2525"/>
                  <a:gd name="T38" fmla="*/ 0 w 1929"/>
                  <a:gd name="T39" fmla="*/ 0 h 2525"/>
                  <a:gd name="T40" fmla="*/ 0 w 1929"/>
                  <a:gd name="T41" fmla="*/ 0 h 2525"/>
                  <a:gd name="T42" fmla="*/ 0 w 1929"/>
                  <a:gd name="T43" fmla="*/ 0 h 2525"/>
                  <a:gd name="T44" fmla="*/ 0 w 1929"/>
                  <a:gd name="T45" fmla="*/ 0 h 2525"/>
                  <a:gd name="T46" fmla="*/ 0 w 1929"/>
                  <a:gd name="T47" fmla="*/ 0 h 2525"/>
                  <a:gd name="T48" fmla="*/ 0 w 1929"/>
                  <a:gd name="T49" fmla="*/ 0 h 2525"/>
                  <a:gd name="T50" fmla="*/ 0 w 1929"/>
                  <a:gd name="T51" fmla="*/ 0 h 2525"/>
                  <a:gd name="T52" fmla="*/ 0 w 1929"/>
                  <a:gd name="T53" fmla="*/ 0 h 2525"/>
                  <a:gd name="T54" fmla="*/ 0 w 1929"/>
                  <a:gd name="T55" fmla="*/ 0 h 252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929" h="2525">
                    <a:moveTo>
                      <a:pt x="587" y="5"/>
                    </a:moveTo>
                    <a:lnTo>
                      <a:pt x="1797" y="1920"/>
                    </a:lnTo>
                    <a:lnTo>
                      <a:pt x="1805" y="1942"/>
                    </a:lnTo>
                    <a:lnTo>
                      <a:pt x="1829" y="2000"/>
                    </a:lnTo>
                    <a:lnTo>
                      <a:pt x="1860" y="2084"/>
                    </a:lnTo>
                    <a:lnTo>
                      <a:pt x="1892" y="2184"/>
                    </a:lnTo>
                    <a:lnTo>
                      <a:pt x="1916" y="2286"/>
                    </a:lnTo>
                    <a:lnTo>
                      <a:pt x="1929" y="2381"/>
                    </a:lnTo>
                    <a:lnTo>
                      <a:pt x="1923" y="2460"/>
                    </a:lnTo>
                    <a:lnTo>
                      <a:pt x="1889" y="2507"/>
                    </a:lnTo>
                    <a:lnTo>
                      <a:pt x="1860" y="2520"/>
                    </a:lnTo>
                    <a:lnTo>
                      <a:pt x="1827" y="2525"/>
                    </a:lnTo>
                    <a:lnTo>
                      <a:pt x="1792" y="2518"/>
                    </a:lnTo>
                    <a:lnTo>
                      <a:pt x="1755" y="2507"/>
                    </a:lnTo>
                    <a:lnTo>
                      <a:pt x="1717" y="2489"/>
                    </a:lnTo>
                    <a:lnTo>
                      <a:pt x="1677" y="2467"/>
                    </a:lnTo>
                    <a:lnTo>
                      <a:pt x="1638" y="2439"/>
                    </a:lnTo>
                    <a:lnTo>
                      <a:pt x="1601" y="2410"/>
                    </a:lnTo>
                    <a:lnTo>
                      <a:pt x="1561" y="2378"/>
                    </a:lnTo>
                    <a:lnTo>
                      <a:pt x="1527" y="2346"/>
                    </a:lnTo>
                    <a:lnTo>
                      <a:pt x="1491" y="2312"/>
                    </a:lnTo>
                    <a:lnTo>
                      <a:pt x="1459" y="2281"/>
                    </a:lnTo>
                    <a:lnTo>
                      <a:pt x="1430" y="2252"/>
                    </a:lnTo>
                    <a:lnTo>
                      <a:pt x="1404" y="2228"/>
                    </a:lnTo>
                    <a:lnTo>
                      <a:pt x="1383" y="2204"/>
                    </a:lnTo>
                    <a:lnTo>
                      <a:pt x="1367" y="2188"/>
                    </a:lnTo>
                    <a:lnTo>
                      <a:pt x="0" y="0"/>
                    </a:lnTo>
                    <a:lnTo>
                      <a:pt x="587" y="5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8" name="Freeform 1235"/>
              <p:cNvSpPr>
                <a:spLocks/>
              </p:cNvSpPr>
              <p:nvPr/>
            </p:nvSpPr>
            <p:spPr bwMode="auto">
              <a:xfrm>
                <a:off x="4713" y="1571"/>
                <a:ext cx="275" cy="361"/>
              </a:xfrm>
              <a:custGeom>
                <a:avLst/>
                <a:gdLst>
                  <a:gd name="T0" fmla="*/ 0 w 1929"/>
                  <a:gd name="T1" fmla="*/ 0 h 2525"/>
                  <a:gd name="T2" fmla="*/ 0 w 1929"/>
                  <a:gd name="T3" fmla="*/ 0 h 2525"/>
                  <a:gd name="T4" fmla="*/ 0 w 1929"/>
                  <a:gd name="T5" fmla="*/ 0 h 2525"/>
                  <a:gd name="T6" fmla="*/ 0 w 1929"/>
                  <a:gd name="T7" fmla="*/ 0 h 2525"/>
                  <a:gd name="T8" fmla="*/ 0 w 1929"/>
                  <a:gd name="T9" fmla="*/ 0 h 2525"/>
                  <a:gd name="T10" fmla="*/ 0 w 1929"/>
                  <a:gd name="T11" fmla="*/ 0 h 2525"/>
                  <a:gd name="T12" fmla="*/ 0 w 1929"/>
                  <a:gd name="T13" fmla="*/ 0 h 2525"/>
                  <a:gd name="T14" fmla="*/ 0 w 1929"/>
                  <a:gd name="T15" fmla="*/ 0 h 2525"/>
                  <a:gd name="T16" fmla="*/ 0 w 1929"/>
                  <a:gd name="T17" fmla="*/ 0 h 2525"/>
                  <a:gd name="T18" fmla="*/ 0 w 1929"/>
                  <a:gd name="T19" fmla="*/ 0 h 2525"/>
                  <a:gd name="T20" fmla="*/ 0 w 1929"/>
                  <a:gd name="T21" fmla="*/ 0 h 2525"/>
                  <a:gd name="T22" fmla="*/ 0 w 1929"/>
                  <a:gd name="T23" fmla="*/ 0 h 2525"/>
                  <a:gd name="T24" fmla="*/ 0 w 1929"/>
                  <a:gd name="T25" fmla="*/ 0 h 2525"/>
                  <a:gd name="T26" fmla="*/ 0 w 1929"/>
                  <a:gd name="T27" fmla="*/ 0 h 2525"/>
                  <a:gd name="T28" fmla="*/ 0 w 1929"/>
                  <a:gd name="T29" fmla="*/ 0 h 2525"/>
                  <a:gd name="T30" fmla="*/ 0 w 1929"/>
                  <a:gd name="T31" fmla="*/ 0 h 2525"/>
                  <a:gd name="T32" fmla="*/ 0 w 1929"/>
                  <a:gd name="T33" fmla="*/ 0 h 2525"/>
                  <a:gd name="T34" fmla="*/ 0 w 1929"/>
                  <a:gd name="T35" fmla="*/ 0 h 2525"/>
                  <a:gd name="T36" fmla="*/ 0 w 1929"/>
                  <a:gd name="T37" fmla="*/ 0 h 2525"/>
                  <a:gd name="T38" fmla="*/ 0 w 1929"/>
                  <a:gd name="T39" fmla="*/ 0 h 2525"/>
                  <a:gd name="T40" fmla="*/ 0 w 1929"/>
                  <a:gd name="T41" fmla="*/ 0 h 2525"/>
                  <a:gd name="T42" fmla="*/ 0 w 1929"/>
                  <a:gd name="T43" fmla="*/ 0 h 2525"/>
                  <a:gd name="T44" fmla="*/ 0 w 1929"/>
                  <a:gd name="T45" fmla="*/ 0 h 2525"/>
                  <a:gd name="T46" fmla="*/ 0 w 1929"/>
                  <a:gd name="T47" fmla="*/ 0 h 2525"/>
                  <a:gd name="T48" fmla="*/ 0 w 1929"/>
                  <a:gd name="T49" fmla="*/ 0 h 2525"/>
                  <a:gd name="T50" fmla="*/ 0 w 1929"/>
                  <a:gd name="T51" fmla="*/ 0 h 2525"/>
                  <a:gd name="T52" fmla="*/ 0 w 1929"/>
                  <a:gd name="T53" fmla="*/ 0 h 2525"/>
                  <a:gd name="T54" fmla="*/ 0 w 1929"/>
                  <a:gd name="T55" fmla="*/ 0 h 252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929" h="2525">
                    <a:moveTo>
                      <a:pt x="587" y="5"/>
                    </a:moveTo>
                    <a:lnTo>
                      <a:pt x="1797" y="1920"/>
                    </a:lnTo>
                    <a:lnTo>
                      <a:pt x="1805" y="1942"/>
                    </a:lnTo>
                    <a:lnTo>
                      <a:pt x="1829" y="2000"/>
                    </a:lnTo>
                    <a:lnTo>
                      <a:pt x="1860" y="2084"/>
                    </a:lnTo>
                    <a:lnTo>
                      <a:pt x="1892" y="2184"/>
                    </a:lnTo>
                    <a:lnTo>
                      <a:pt x="1916" y="2286"/>
                    </a:lnTo>
                    <a:lnTo>
                      <a:pt x="1929" y="2381"/>
                    </a:lnTo>
                    <a:lnTo>
                      <a:pt x="1923" y="2460"/>
                    </a:lnTo>
                    <a:lnTo>
                      <a:pt x="1889" y="2507"/>
                    </a:lnTo>
                    <a:lnTo>
                      <a:pt x="1860" y="2520"/>
                    </a:lnTo>
                    <a:lnTo>
                      <a:pt x="1827" y="2525"/>
                    </a:lnTo>
                    <a:lnTo>
                      <a:pt x="1792" y="2518"/>
                    </a:lnTo>
                    <a:lnTo>
                      <a:pt x="1755" y="2507"/>
                    </a:lnTo>
                    <a:lnTo>
                      <a:pt x="1717" y="2489"/>
                    </a:lnTo>
                    <a:lnTo>
                      <a:pt x="1677" y="2467"/>
                    </a:lnTo>
                    <a:lnTo>
                      <a:pt x="1638" y="2439"/>
                    </a:lnTo>
                    <a:lnTo>
                      <a:pt x="1601" y="2410"/>
                    </a:lnTo>
                    <a:lnTo>
                      <a:pt x="1561" y="2378"/>
                    </a:lnTo>
                    <a:lnTo>
                      <a:pt x="1527" y="2346"/>
                    </a:lnTo>
                    <a:lnTo>
                      <a:pt x="1491" y="2312"/>
                    </a:lnTo>
                    <a:lnTo>
                      <a:pt x="1459" y="2281"/>
                    </a:lnTo>
                    <a:lnTo>
                      <a:pt x="1430" y="2252"/>
                    </a:lnTo>
                    <a:lnTo>
                      <a:pt x="1404" y="2228"/>
                    </a:lnTo>
                    <a:lnTo>
                      <a:pt x="1383" y="2204"/>
                    </a:lnTo>
                    <a:lnTo>
                      <a:pt x="1367" y="2188"/>
                    </a:lnTo>
                    <a:lnTo>
                      <a:pt x="0" y="0"/>
                    </a:lnTo>
                    <a:lnTo>
                      <a:pt x="587" y="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9" name="Freeform 1236"/>
              <p:cNvSpPr>
                <a:spLocks/>
              </p:cNvSpPr>
              <p:nvPr/>
            </p:nvSpPr>
            <p:spPr bwMode="auto">
              <a:xfrm>
                <a:off x="4713" y="1571"/>
                <a:ext cx="275" cy="361"/>
              </a:xfrm>
              <a:custGeom>
                <a:avLst/>
                <a:gdLst>
                  <a:gd name="T0" fmla="*/ 0 w 1929"/>
                  <a:gd name="T1" fmla="*/ 0 h 2525"/>
                  <a:gd name="T2" fmla="*/ 0 w 1929"/>
                  <a:gd name="T3" fmla="*/ 0 h 2525"/>
                  <a:gd name="T4" fmla="*/ 0 w 1929"/>
                  <a:gd name="T5" fmla="*/ 0 h 2525"/>
                  <a:gd name="T6" fmla="*/ 0 w 1929"/>
                  <a:gd name="T7" fmla="*/ 0 h 2525"/>
                  <a:gd name="T8" fmla="*/ 0 w 1929"/>
                  <a:gd name="T9" fmla="*/ 0 h 2525"/>
                  <a:gd name="T10" fmla="*/ 0 w 1929"/>
                  <a:gd name="T11" fmla="*/ 0 h 2525"/>
                  <a:gd name="T12" fmla="*/ 0 w 1929"/>
                  <a:gd name="T13" fmla="*/ 0 h 2525"/>
                  <a:gd name="T14" fmla="*/ 0 w 1929"/>
                  <a:gd name="T15" fmla="*/ 0 h 2525"/>
                  <a:gd name="T16" fmla="*/ 0 w 1929"/>
                  <a:gd name="T17" fmla="*/ 0 h 2525"/>
                  <a:gd name="T18" fmla="*/ 0 w 1929"/>
                  <a:gd name="T19" fmla="*/ 0 h 2525"/>
                  <a:gd name="T20" fmla="*/ 0 w 1929"/>
                  <a:gd name="T21" fmla="*/ 0 h 2525"/>
                  <a:gd name="T22" fmla="*/ 0 w 1929"/>
                  <a:gd name="T23" fmla="*/ 0 h 2525"/>
                  <a:gd name="T24" fmla="*/ 0 w 1929"/>
                  <a:gd name="T25" fmla="*/ 0 h 2525"/>
                  <a:gd name="T26" fmla="*/ 0 w 1929"/>
                  <a:gd name="T27" fmla="*/ 0 h 2525"/>
                  <a:gd name="T28" fmla="*/ 0 w 1929"/>
                  <a:gd name="T29" fmla="*/ 0 h 2525"/>
                  <a:gd name="T30" fmla="*/ 0 w 1929"/>
                  <a:gd name="T31" fmla="*/ 0 h 2525"/>
                  <a:gd name="T32" fmla="*/ 0 w 1929"/>
                  <a:gd name="T33" fmla="*/ 0 h 2525"/>
                  <a:gd name="T34" fmla="*/ 0 w 1929"/>
                  <a:gd name="T35" fmla="*/ 0 h 2525"/>
                  <a:gd name="T36" fmla="*/ 0 w 1929"/>
                  <a:gd name="T37" fmla="*/ 0 h 2525"/>
                  <a:gd name="T38" fmla="*/ 0 w 1929"/>
                  <a:gd name="T39" fmla="*/ 0 h 2525"/>
                  <a:gd name="T40" fmla="*/ 0 w 1929"/>
                  <a:gd name="T41" fmla="*/ 0 h 2525"/>
                  <a:gd name="T42" fmla="*/ 0 w 1929"/>
                  <a:gd name="T43" fmla="*/ 0 h 2525"/>
                  <a:gd name="T44" fmla="*/ 0 w 1929"/>
                  <a:gd name="T45" fmla="*/ 0 h 2525"/>
                  <a:gd name="T46" fmla="*/ 0 w 1929"/>
                  <a:gd name="T47" fmla="*/ 0 h 2525"/>
                  <a:gd name="T48" fmla="*/ 0 w 1929"/>
                  <a:gd name="T49" fmla="*/ 0 h 2525"/>
                  <a:gd name="T50" fmla="*/ 0 w 1929"/>
                  <a:gd name="T51" fmla="*/ 0 h 2525"/>
                  <a:gd name="T52" fmla="*/ 0 w 1929"/>
                  <a:gd name="T53" fmla="*/ 0 h 252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929" h="2525">
                    <a:moveTo>
                      <a:pt x="587" y="5"/>
                    </a:moveTo>
                    <a:lnTo>
                      <a:pt x="1797" y="1920"/>
                    </a:lnTo>
                    <a:lnTo>
                      <a:pt x="1805" y="1942"/>
                    </a:lnTo>
                    <a:lnTo>
                      <a:pt x="1829" y="2000"/>
                    </a:lnTo>
                    <a:lnTo>
                      <a:pt x="1860" y="2084"/>
                    </a:lnTo>
                    <a:lnTo>
                      <a:pt x="1892" y="2184"/>
                    </a:lnTo>
                    <a:lnTo>
                      <a:pt x="1916" y="2286"/>
                    </a:lnTo>
                    <a:lnTo>
                      <a:pt x="1929" y="2381"/>
                    </a:lnTo>
                    <a:lnTo>
                      <a:pt x="1923" y="2460"/>
                    </a:lnTo>
                    <a:lnTo>
                      <a:pt x="1889" y="2507"/>
                    </a:lnTo>
                    <a:lnTo>
                      <a:pt x="1860" y="2520"/>
                    </a:lnTo>
                    <a:lnTo>
                      <a:pt x="1827" y="2525"/>
                    </a:lnTo>
                    <a:lnTo>
                      <a:pt x="1792" y="2518"/>
                    </a:lnTo>
                    <a:lnTo>
                      <a:pt x="1755" y="2507"/>
                    </a:lnTo>
                    <a:lnTo>
                      <a:pt x="1717" y="2489"/>
                    </a:lnTo>
                    <a:lnTo>
                      <a:pt x="1677" y="2467"/>
                    </a:lnTo>
                    <a:lnTo>
                      <a:pt x="1638" y="2439"/>
                    </a:lnTo>
                    <a:lnTo>
                      <a:pt x="1601" y="2410"/>
                    </a:lnTo>
                    <a:lnTo>
                      <a:pt x="1561" y="2378"/>
                    </a:lnTo>
                    <a:lnTo>
                      <a:pt x="1527" y="2346"/>
                    </a:lnTo>
                    <a:lnTo>
                      <a:pt x="1491" y="2312"/>
                    </a:lnTo>
                    <a:lnTo>
                      <a:pt x="1459" y="2281"/>
                    </a:lnTo>
                    <a:lnTo>
                      <a:pt x="1430" y="2252"/>
                    </a:lnTo>
                    <a:lnTo>
                      <a:pt x="1404" y="2228"/>
                    </a:lnTo>
                    <a:lnTo>
                      <a:pt x="1383" y="2204"/>
                    </a:lnTo>
                    <a:lnTo>
                      <a:pt x="1367" y="2188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0" name="Freeform 1237"/>
              <p:cNvSpPr>
                <a:spLocks/>
              </p:cNvSpPr>
              <p:nvPr/>
            </p:nvSpPr>
            <p:spPr bwMode="auto">
              <a:xfrm>
                <a:off x="4795" y="1571"/>
                <a:ext cx="176" cy="275"/>
              </a:xfrm>
              <a:custGeom>
                <a:avLst/>
                <a:gdLst>
                  <a:gd name="T0" fmla="*/ 0 w 1231"/>
                  <a:gd name="T1" fmla="*/ 0 h 1927"/>
                  <a:gd name="T2" fmla="*/ 0 w 1231"/>
                  <a:gd name="T3" fmla="*/ 0 h 1927"/>
                  <a:gd name="T4" fmla="*/ 0 w 1231"/>
                  <a:gd name="T5" fmla="*/ 0 h 1927"/>
                  <a:gd name="T6" fmla="*/ 0 w 1231"/>
                  <a:gd name="T7" fmla="*/ 0 h 1927"/>
                  <a:gd name="T8" fmla="*/ 0 w 1231"/>
                  <a:gd name="T9" fmla="*/ 0 h 1927"/>
                  <a:gd name="T10" fmla="*/ 0 w 1231"/>
                  <a:gd name="T11" fmla="*/ 0 h 1927"/>
                  <a:gd name="T12" fmla="*/ 0 w 1231"/>
                  <a:gd name="T13" fmla="*/ 0 h 19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31" h="1927">
                    <a:moveTo>
                      <a:pt x="1231" y="1918"/>
                    </a:moveTo>
                    <a:lnTo>
                      <a:pt x="1229" y="1915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1209" y="1927"/>
                    </a:lnTo>
                    <a:lnTo>
                      <a:pt x="1207" y="1925"/>
                    </a:lnTo>
                    <a:lnTo>
                      <a:pt x="1231" y="19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1" name="Freeform 1238"/>
              <p:cNvSpPr>
                <a:spLocks/>
              </p:cNvSpPr>
              <p:nvPr/>
            </p:nvSpPr>
            <p:spPr bwMode="auto">
              <a:xfrm>
                <a:off x="4967" y="1845"/>
                <a:ext cx="23" cy="86"/>
              </a:xfrm>
              <a:custGeom>
                <a:avLst/>
                <a:gdLst>
                  <a:gd name="T0" fmla="*/ 0 w 158"/>
                  <a:gd name="T1" fmla="*/ 0 h 601"/>
                  <a:gd name="T2" fmla="*/ 0 w 158"/>
                  <a:gd name="T3" fmla="*/ 0 h 601"/>
                  <a:gd name="T4" fmla="*/ 0 w 158"/>
                  <a:gd name="T5" fmla="*/ 0 h 601"/>
                  <a:gd name="T6" fmla="*/ 0 w 158"/>
                  <a:gd name="T7" fmla="*/ 0 h 601"/>
                  <a:gd name="T8" fmla="*/ 0 w 158"/>
                  <a:gd name="T9" fmla="*/ 0 h 601"/>
                  <a:gd name="T10" fmla="*/ 0 w 158"/>
                  <a:gd name="T11" fmla="*/ 0 h 601"/>
                  <a:gd name="T12" fmla="*/ 0 w 158"/>
                  <a:gd name="T13" fmla="*/ 0 h 601"/>
                  <a:gd name="T14" fmla="*/ 0 w 158"/>
                  <a:gd name="T15" fmla="*/ 0 h 601"/>
                  <a:gd name="T16" fmla="*/ 0 w 158"/>
                  <a:gd name="T17" fmla="*/ 0 h 601"/>
                  <a:gd name="T18" fmla="*/ 0 w 158"/>
                  <a:gd name="T19" fmla="*/ 0 h 601"/>
                  <a:gd name="T20" fmla="*/ 0 w 158"/>
                  <a:gd name="T21" fmla="*/ 0 h 601"/>
                  <a:gd name="T22" fmla="*/ 0 w 158"/>
                  <a:gd name="T23" fmla="*/ 0 h 601"/>
                  <a:gd name="T24" fmla="*/ 0 w 158"/>
                  <a:gd name="T25" fmla="*/ 0 h 601"/>
                  <a:gd name="T26" fmla="*/ 0 w 158"/>
                  <a:gd name="T27" fmla="*/ 0 h 601"/>
                  <a:gd name="T28" fmla="*/ 0 w 158"/>
                  <a:gd name="T29" fmla="*/ 0 h 601"/>
                  <a:gd name="T30" fmla="*/ 0 w 158"/>
                  <a:gd name="T31" fmla="*/ 0 h 601"/>
                  <a:gd name="T32" fmla="*/ 0 w 158"/>
                  <a:gd name="T33" fmla="*/ 0 h 601"/>
                  <a:gd name="T34" fmla="*/ 0 w 158"/>
                  <a:gd name="T35" fmla="*/ 0 h 601"/>
                  <a:gd name="T36" fmla="*/ 0 w 158"/>
                  <a:gd name="T37" fmla="*/ 0 h 601"/>
                  <a:gd name="T38" fmla="*/ 0 w 158"/>
                  <a:gd name="T39" fmla="*/ 0 h 601"/>
                  <a:gd name="T40" fmla="*/ 0 w 158"/>
                  <a:gd name="T41" fmla="*/ 0 h 60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58" h="601">
                    <a:moveTo>
                      <a:pt x="112" y="601"/>
                    </a:moveTo>
                    <a:lnTo>
                      <a:pt x="112" y="601"/>
                    </a:lnTo>
                    <a:lnTo>
                      <a:pt x="152" y="547"/>
                    </a:lnTo>
                    <a:lnTo>
                      <a:pt x="158" y="464"/>
                    </a:lnTo>
                    <a:lnTo>
                      <a:pt x="145" y="366"/>
                    </a:lnTo>
                    <a:lnTo>
                      <a:pt x="121" y="264"/>
                    </a:lnTo>
                    <a:lnTo>
                      <a:pt x="89" y="162"/>
                    </a:lnTo>
                    <a:lnTo>
                      <a:pt x="58" y="80"/>
                    </a:lnTo>
                    <a:lnTo>
                      <a:pt x="32" y="22"/>
                    </a:lnTo>
                    <a:lnTo>
                      <a:pt x="24" y="0"/>
                    </a:lnTo>
                    <a:lnTo>
                      <a:pt x="0" y="7"/>
                    </a:lnTo>
                    <a:lnTo>
                      <a:pt x="8" y="30"/>
                    </a:lnTo>
                    <a:lnTo>
                      <a:pt x="32" y="88"/>
                    </a:lnTo>
                    <a:lnTo>
                      <a:pt x="64" y="171"/>
                    </a:lnTo>
                    <a:lnTo>
                      <a:pt x="95" y="269"/>
                    </a:lnTo>
                    <a:lnTo>
                      <a:pt x="121" y="371"/>
                    </a:lnTo>
                    <a:lnTo>
                      <a:pt x="132" y="464"/>
                    </a:lnTo>
                    <a:lnTo>
                      <a:pt x="126" y="539"/>
                    </a:lnTo>
                    <a:lnTo>
                      <a:pt x="100" y="580"/>
                    </a:lnTo>
                    <a:lnTo>
                      <a:pt x="112" y="60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2" name="Freeform 1239"/>
              <p:cNvSpPr>
                <a:spLocks/>
              </p:cNvSpPr>
              <p:nvPr/>
            </p:nvSpPr>
            <p:spPr bwMode="auto">
              <a:xfrm>
                <a:off x="4906" y="1882"/>
                <a:ext cx="77" cy="52"/>
              </a:xfrm>
              <a:custGeom>
                <a:avLst/>
                <a:gdLst>
                  <a:gd name="T0" fmla="*/ 0 w 540"/>
                  <a:gd name="T1" fmla="*/ 0 h 361"/>
                  <a:gd name="T2" fmla="*/ 0 w 540"/>
                  <a:gd name="T3" fmla="*/ 0 h 361"/>
                  <a:gd name="T4" fmla="*/ 0 w 540"/>
                  <a:gd name="T5" fmla="*/ 0 h 361"/>
                  <a:gd name="T6" fmla="*/ 0 w 540"/>
                  <a:gd name="T7" fmla="*/ 0 h 361"/>
                  <a:gd name="T8" fmla="*/ 0 w 540"/>
                  <a:gd name="T9" fmla="*/ 0 h 361"/>
                  <a:gd name="T10" fmla="*/ 0 w 540"/>
                  <a:gd name="T11" fmla="*/ 0 h 361"/>
                  <a:gd name="T12" fmla="*/ 0 w 540"/>
                  <a:gd name="T13" fmla="*/ 0 h 361"/>
                  <a:gd name="T14" fmla="*/ 0 w 540"/>
                  <a:gd name="T15" fmla="*/ 0 h 361"/>
                  <a:gd name="T16" fmla="*/ 0 w 540"/>
                  <a:gd name="T17" fmla="*/ 0 h 361"/>
                  <a:gd name="T18" fmla="*/ 0 w 540"/>
                  <a:gd name="T19" fmla="*/ 0 h 361"/>
                  <a:gd name="T20" fmla="*/ 0 w 540"/>
                  <a:gd name="T21" fmla="*/ 0 h 361"/>
                  <a:gd name="T22" fmla="*/ 0 w 540"/>
                  <a:gd name="T23" fmla="*/ 0 h 361"/>
                  <a:gd name="T24" fmla="*/ 0 w 540"/>
                  <a:gd name="T25" fmla="*/ 0 h 361"/>
                  <a:gd name="T26" fmla="*/ 0 w 540"/>
                  <a:gd name="T27" fmla="*/ 0 h 361"/>
                  <a:gd name="T28" fmla="*/ 0 w 540"/>
                  <a:gd name="T29" fmla="*/ 0 h 361"/>
                  <a:gd name="T30" fmla="*/ 0 w 540"/>
                  <a:gd name="T31" fmla="*/ 0 h 361"/>
                  <a:gd name="T32" fmla="*/ 0 w 540"/>
                  <a:gd name="T33" fmla="*/ 0 h 361"/>
                  <a:gd name="T34" fmla="*/ 0 w 540"/>
                  <a:gd name="T35" fmla="*/ 0 h 361"/>
                  <a:gd name="T36" fmla="*/ 0 w 540"/>
                  <a:gd name="T37" fmla="*/ 0 h 361"/>
                  <a:gd name="T38" fmla="*/ 0 w 540"/>
                  <a:gd name="T39" fmla="*/ 0 h 361"/>
                  <a:gd name="T40" fmla="*/ 0 w 540"/>
                  <a:gd name="T41" fmla="*/ 0 h 361"/>
                  <a:gd name="T42" fmla="*/ 0 w 540"/>
                  <a:gd name="T43" fmla="*/ 0 h 361"/>
                  <a:gd name="T44" fmla="*/ 0 w 540"/>
                  <a:gd name="T45" fmla="*/ 0 h 361"/>
                  <a:gd name="T46" fmla="*/ 0 w 540"/>
                  <a:gd name="T47" fmla="*/ 0 h 361"/>
                  <a:gd name="T48" fmla="*/ 0 w 540"/>
                  <a:gd name="T49" fmla="*/ 0 h 361"/>
                  <a:gd name="T50" fmla="*/ 0 w 540"/>
                  <a:gd name="T51" fmla="*/ 0 h 361"/>
                  <a:gd name="T52" fmla="*/ 0 w 540"/>
                  <a:gd name="T53" fmla="*/ 0 h 361"/>
                  <a:gd name="T54" fmla="*/ 0 w 540"/>
                  <a:gd name="T55" fmla="*/ 0 h 361"/>
                  <a:gd name="T56" fmla="*/ 0 w 540"/>
                  <a:gd name="T57" fmla="*/ 0 h 361"/>
                  <a:gd name="T58" fmla="*/ 0 w 540"/>
                  <a:gd name="T59" fmla="*/ 0 h 361"/>
                  <a:gd name="T60" fmla="*/ 0 w 540"/>
                  <a:gd name="T61" fmla="*/ 0 h 361"/>
                  <a:gd name="T62" fmla="*/ 0 w 540"/>
                  <a:gd name="T63" fmla="*/ 0 h 361"/>
                  <a:gd name="T64" fmla="*/ 0 w 540"/>
                  <a:gd name="T65" fmla="*/ 0 h 361"/>
                  <a:gd name="T66" fmla="*/ 0 w 540"/>
                  <a:gd name="T67" fmla="*/ 0 h 361"/>
                  <a:gd name="T68" fmla="*/ 0 w 540"/>
                  <a:gd name="T69" fmla="*/ 0 h 361"/>
                  <a:gd name="T70" fmla="*/ 0 w 540"/>
                  <a:gd name="T71" fmla="*/ 0 h 361"/>
                  <a:gd name="T72" fmla="*/ 0 w 540"/>
                  <a:gd name="T73" fmla="*/ 0 h 36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40" h="361">
                    <a:moveTo>
                      <a:pt x="0" y="16"/>
                    </a:moveTo>
                    <a:lnTo>
                      <a:pt x="2" y="21"/>
                    </a:lnTo>
                    <a:lnTo>
                      <a:pt x="16" y="35"/>
                    </a:lnTo>
                    <a:lnTo>
                      <a:pt x="40" y="58"/>
                    </a:lnTo>
                    <a:lnTo>
                      <a:pt x="66" y="84"/>
                    </a:lnTo>
                    <a:lnTo>
                      <a:pt x="95" y="111"/>
                    </a:lnTo>
                    <a:lnTo>
                      <a:pt x="127" y="145"/>
                    </a:lnTo>
                    <a:lnTo>
                      <a:pt x="162" y="178"/>
                    </a:lnTo>
                    <a:lnTo>
                      <a:pt x="197" y="211"/>
                    </a:lnTo>
                    <a:lnTo>
                      <a:pt x="237" y="242"/>
                    </a:lnTo>
                    <a:lnTo>
                      <a:pt x="274" y="271"/>
                    </a:lnTo>
                    <a:lnTo>
                      <a:pt x="315" y="299"/>
                    </a:lnTo>
                    <a:lnTo>
                      <a:pt x="355" y="323"/>
                    </a:lnTo>
                    <a:lnTo>
                      <a:pt x="394" y="342"/>
                    </a:lnTo>
                    <a:lnTo>
                      <a:pt x="434" y="352"/>
                    </a:lnTo>
                    <a:lnTo>
                      <a:pt x="471" y="361"/>
                    </a:lnTo>
                    <a:lnTo>
                      <a:pt x="507" y="355"/>
                    </a:lnTo>
                    <a:lnTo>
                      <a:pt x="540" y="340"/>
                    </a:lnTo>
                    <a:lnTo>
                      <a:pt x="528" y="319"/>
                    </a:lnTo>
                    <a:lnTo>
                      <a:pt x="502" y="329"/>
                    </a:lnTo>
                    <a:lnTo>
                      <a:pt x="471" y="332"/>
                    </a:lnTo>
                    <a:lnTo>
                      <a:pt x="438" y="328"/>
                    </a:lnTo>
                    <a:lnTo>
                      <a:pt x="402" y="318"/>
                    </a:lnTo>
                    <a:lnTo>
                      <a:pt x="368" y="299"/>
                    </a:lnTo>
                    <a:lnTo>
                      <a:pt x="328" y="278"/>
                    </a:lnTo>
                    <a:lnTo>
                      <a:pt x="291" y="250"/>
                    </a:lnTo>
                    <a:lnTo>
                      <a:pt x="253" y="221"/>
                    </a:lnTo>
                    <a:lnTo>
                      <a:pt x="213" y="190"/>
                    </a:lnTo>
                    <a:lnTo>
                      <a:pt x="179" y="157"/>
                    </a:lnTo>
                    <a:lnTo>
                      <a:pt x="143" y="124"/>
                    </a:lnTo>
                    <a:lnTo>
                      <a:pt x="113" y="95"/>
                    </a:lnTo>
                    <a:lnTo>
                      <a:pt x="82" y="64"/>
                    </a:lnTo>
                    <a:lnTo>
                      <a:pt x="56" y="40"/>
                    </a:lnTo>
                    <a:lnTo>
                      <a:pt x="37" y="18"/>
                    </a:lnTo>
                    <a:lnTo>
                      <a:pt x="19" y="0"/>
                    </a:lnTo>
                    <a:lnTo>
                      <a:pt x="21" y="3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3" name="Freeform 1240"/>
              <p:cNvSpPr>
                <a:spLocks/>
              </p:cNvSpPr>
              <p:nvPr/>
            </p:nvSpPr>
            <p:spPr bwMode="auto">
              <a:xfrm>
                <a:off x="4711" y="1570"/>
                <a:ext cx="198" cy="314"/>
              </a:xfrm>
              <a:custGeom>
                <a:avLst/>
                <a:gdLst>
                  <a:gd name="T0" fmla="*/ 0 w 1388"/>
                  <a:gd name="T1" fmla="*/ 0 h 2200"/>
                  <a:gd name="T2" fmla="*/ 0 w 1388"/>
                  <a:gd name="T3" fmla="*/ 0 h 2200"/>
                  <a:gd name="T4" fmla="*/ 0 w 1388"/>
                  <a:gd name="T5" fmla="*/ 0 h 2200"/>
                  <a:gd name="T6" fmla="*/ 0 w 1388"/>
                  <a:gd name="T7" fmla="*/ 0 h 2200"/>
                  <a:gd name="T8" fmla="*/ 0 w 1388"/>
                  <a:gd name="T9" fmla="*/ 0 h 2200"/>
                  <a:gd name="T10" fmla="*/ 0 w 1388"/>
                  <a:gd name="T11" fmla="*/ 0 h 2200"/>
                  <a:gd name="T12" fmla="*/ 0 w 1388"/>
                  <a:gd name="T13" fmla="*/ 0 h 22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8" h="2200">
                    <a:moveTo>
                      <a:pt x="11" y="6"/>
                    </a:moveTo>
                    <a:lnTo>
                      <a:pt x="0" y="13"/>
                    </a:lnTo>
                    <a:lnTo>
                      <a:pt x="1367" y="2200"/>
                    </a:lnTo>
                    <a:lnTo>
                      <a:pt x="1388" y="2187"/>
                    </a:lnTo>
                    <a:lnTo>
                      <a:pt x="21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4" name="Freeform 1241"/>
              <p:cNvSpPr>
                <a:spLocks/>
              </p:cNvSpPr>
              <p:nvPr/>
            </p:nvSpPr>
            <p:spPr bwMode="auto">
              <a:xfrm>
                <a:off x="4617" y="1572"/>
                <a:ext cx="301" cy="411"/>
              </a:xfrm>
              <a:custGeom>
                <a:avLst/>
                <a:gdLst>
                  <a:gd name="T0" fmla="*/ 0 w 2110"/>
                  <a:gd name="T1" fmla="*/ 0 h 2877"/>
                  <a:gd name="T2" fmla="*/ 0 w 2110"/>
                  <a:gd name="T3" fmla="*/ 0 h 2877"/>
                  <a:gd name="T4" fmla="*/ 0 w 2110"/>
                  <a:gd name="T5" fmla="*/ 0 h 2877"/>
                  <a:gd name="T6" fmla="*/ 0 w 2110"/>
                  <a:gd name="T7" fmla="*/ 0 h 2877"/>
                  <a:gd name="T8" fmla="*/ 0 w 2110"/>
                  <a:gd name="T9" fmla="*/ 0 h 2877"/>
                  <a:gd name="T10" fmla="*/ 0 w 2110"/>
                  <a:gd name="T11" fmla="*/ 0 h 2877"/>
                  <a:gd name="T12" fmla="*/ 0 w 2110"/>
                  <a:gd name="T13" fmla="*/ 0 h 2877"/>
                  <a:gd name="T14" fmla="*/ 0 w 2110"/>
                  <a:gd name="T15" fmla="*/ 0 h 2877"/>
                  <a:gd name="T16" fmla="*/ 0 w 2110"/>
                  <a:gd name="T17" fmla="*/ 0 h 2877"/>
                  <a:gd name="T18" fmla="*/ 0 w 2110"/>
                  <a:gd name="T19" fmla="*/ 0 h 2877"/>
                  <a:gd name="T20" fmla="*/ 0 w 2110"/>
                  <a:gd name="T21" fmla="*/ 0 h 2877"/>
                  <a:gd name="T22" fmla="*/ 0 w 2110"/>
                  <a:gd name="T23" fmla="*/ 0 h 2877"/>
                  <a:gd name="T24" fmla="*/ 0 w 2110"/>
                  <a:gd name="T25" fmla="*/ 0 h 2877"/>
                  <a:gd name="T26" fmla="*/ 0 w 2110"/>
                  <a:gd name="T27" fmla="*/ 0 h 2877"/>
                  <a:gd name="T28" fmla="*/ 0 w 2110"/>
                  <a:gd name="T29" fmla="*/ 0 h 2877"/>
                  <a:gd name="T30" fmla="*/ 0 w 2110"/>
                  <a:gd name="T31" fmla="*/ 0 h 2877"/>
                  <a:gd name="T32" fmla="*/ 0 w 2110"/>
                  <a:gd name="T33" fmla="*/ 0 h 2877"/>
                  <a:gd name="T34" fmla="*/ 0 w 2110"/>
                  <a:gd name="T35" fmla="*/ 0 h 2877"/>
                  <a:gd name="T36" fmla="*/ 0 w 2110"/>
                  <a:gd name="T37" fmla="*/ 0 h 2877"/>
                  <a:gd name="T38" fmla="*/ 0 w 2110"/>
                  <a:gd name="T39" fmla="*/ 0 h 2877"/>
                  <a:gd name="T40" fmla="*/ 0 w 2110"/>
                  <a:gd name="T41" fmla="*/ 0 h 2877"/>
                  <a:gd name="T42" fmla="*/ 0 w 2110"/>
                  <a:gd name="T43" fmla="*/ 0 h 2877"/>
                  <a:gd name="T44" fmla="*/ 0 w 2110"/>
                  <a:gd name="T45" fmla="*/ 0 h 2877"/>
                  <a:gd name="T46" fmla="*/ 0 w 2110"/>
                  <a:gd name="T47" fmla="*/ 0 h 2877"/>
                  <a:gd name="T48" fmla="*/ 0 w 2110"/>
                  <a:gd name="T49" fmla="*/ 0 h 2877"/>
                  <a:gd name="T50" fmla="*/ 0 w 2110"/>
                  <a:gd name="T51" fmla="*/ 0 h 2877"/>
                  <a:gd name="T52" fmla="*/ 0 w 2110"/>
                  <a:gd name="T53" fmla="*/ 0 h 2877"/>
                  <a:gd name="T54" fmla="*/ 0 w 2110"/>
                  <a:gd name="T55" fmla="*/ 0 h 28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2110" h="2877">
                    <a:moveTo>
                      <a:pt x="663" y="0"/>
                    </a:moveTo>
                    <a:lnTo>
                      <a:pt x="2029" y="2187"/>
                    </a:lnTo>
                    <a:lnTo>
                      <a:pt x="2038" y="2210"/>
                    </a:lnTo>
                    <a:lnTo>
                      <a:pt x="2056" y="2272"/>
                    </a:lnTo>
                    <a:lnTo>
                      <a:pt x="2078" y="2362"/>
                    </a:lnTo>
                    <a:lnTo>
                      <a:pt x="2097" y="2467"/>
                    </a:lnTo>
                    <a:lnTo>
                      <a:pt x="2110" y="2580"/>
                    </a:lnTo>
                    <a:lnTo>
                      <a:pt x="2104" y="2686"/>
                    </a:lnTo>
                    <a:lnTo>
                      <a:pt x="2077" y="2777"/>
                    </a:lnTo>
                    <a:lnTo>
                      <a:pt x="2020" y="2840"/>
                    </a:lnTo>
                    <a:lnTo>
                      <a:pt x="1978" y="2862"/>
                    </a:lnTo>
                    <a:lnTo>
                      <a:pt x="1931" y="2872"/>
                    </a:lnTo>
                    <a:lnTo>
                      <a:pt x="1884" y="2877"/>
                    </a:lnTo>
                    <a:lnTo>
                      <a:pt x="1836" y="2872"/>
                    </a:lnTo>
                    <a:lnTo>
                      <a:pt x="1789" y="2861"/>
                    </a:lnTo>
                    <a:lnTo>
                      <a:pt x="1739" y="2843"/>
                    </a:lnTo>
                    <a:lnTo>
                      <a:pt x="1692" y="2821"/>
                    </a:lnTo>
                    <a:lnTo>
                      <a:pt x="1647" y="2796"/>
                    </a:lnTo>
                    <a:lnTo>
                      <a:pt x="1601" y="2769"/>
                    </a:lnTo>
                    <a:lnTo>
                      <a:pt x="1560" y="2740"/>
                    </a:lnTo>
                    <a:lnTo>
                      <a:pt x="1521" y="2711"/>
                    </a:lnTo>
                    <a:lnTo>
                      <a:pt x="1483" y="2681"/>
                    </a:lnTo>
                    <a:lnTo>
                      <a:pt x="1450" y="2654"/>
                    </a:lnTo>
                    <a:lnTo>
                      <a:pt x="1421" y="2631"/>
                    </a:lnTo>
                    <a:lnTo>
                      <a:pt x="1396" y="2611"/>
                    </a:lnTo>
                    <a:lnTo>
                      <a:pt x="1377" y="2596"/>
                    </a:lnTo>
                    <a:lnTo>
                      <a:pt x="0" y="413"/>
                    </a:lnTo>
                    <a:lnTo>
                      <a:pt x="663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5" name="Freeform 1242"/>
              <p:cNvSpPr>
                <a:spLocks/>
              </p:cNvSpPr>
              <p:nvPr/>
            </p:nvSpPr>
            <p:spPr bwMode="auto">
              <a:xfrm>
                <a:off x="4617" y="1572"/>
                <a:ext cx="301" cy="411"/>
              </a:xfrm>
              <a:custGeom>
                <a:avLst/>
                <a:gdLst>
                  <a:gd name="T0" fmla="*/ 0 w 2110"/>
                  <a:gd name="T1" fmla="*/ 0 h 2877"/>
                  <a:gd name="T2" fmla="*/ 0 w 2110"/>
                  <a:gd name="T3" fmla="*/ 0 h 2877"/>
                  <a:gd name="T4" fmla="*/ 0 w 2110"/>
                  <a:gd name="T5" fmla="*/ 0 h 2877"/>
                  <a:gd name="T6" fmla="*/ 0 w 2110"/>
                  <a:gd name="T7" fmla="*/ 0 h 2877"/>
                  <a:gd name="T8" fmla="*/ 0 w 2110"/>
                  <a:gd name="T9" fmla="*/ 0 h 2877"/>
                  <a:gd name="T10" fmla="*/ 0 w 2110"/>
                  <a:gd name="T11" fmla="*/ 0 h 2877"/>
                  <a:gd name="T12" fmla="*/ 0 w 2110"/>
                  <a:gd name="T13" fmla="*/ 0 h 2877"/>
                  <a:gd name="T14" fmla="*/ 0 w 2110"/>
                  <a:gd name="T15" fmla="*/ 0 h 2877"/>
                  <a:gd name="T16" fmla="*/ 0 w 2110"/>
                  <a:gd name="T17" fmla="*/ 0 h 2877"/>
                  <a:gd name="T18" fmla="*/ 0 w 2110"/>
                  <a:gd name="T19" fmla="*/ 0 h 2877"/>
                  <a:gd name="T20" fmla="*/ 0 w 2110"/>
                  <a:gd name="T21" fmla="*/ 0 h 2877"/>
                  <a:gd name="T22" fmla="*/ 0 w 2110"/>
                  <a:gd name="T23" fmla="*/ 0 h 2877"/>
                  <a:gd name="T24" fmla="*/ 0 w 2110"/>
                  <a:gd name="T25" fmla="*/ 0 h 2877"/>
                  <a:gd name="T26" fmla="*/ 0 w 2110"/>
                  <a:gd name="T27" fmla="*/ 0 h 2877"/>
                  <a:gd name="T28" fmla="*/ 0 w 2110"/>
                  <a:gd name="T29" fmla="*/ 0 h 2877"/>
                  <a:gd name="T30" fmla="*/ 0 w 2110"/>
                  <a:gd name="T31" fmla="*/ 0 h 2877"/>
                  <a:gd name="T32" fmla="*/ 0 w 2110"/>
                  <a:gd name="T33" fmla="*/ 0 h 2877"/>
                  <a:gd name="T34" fmla="*/ 0 w 2110"/>
                  <a:gd name="T35" fmla="*/ 0 h 2877"/>
                  <a:gd name="T36" fmla="*/ 0 w 2110"/>
                  <a:gd name="T37" fmla="*/ 0 h 2877"/>
                  <a:gd name="T38" fmla="*/ 0 w 2110"/>
                  <a:gd name="T39" fmla="*/ 0 h 2877"/>
                  <a:gd name="T40" fmla="*/ 0 w 2110"/>
                  <a:gd name="T41" fmla="*/ 0 h 2877"/>
                  <a:gd name="T42" fmla="*/ 0 w 2110"/>
                  <a:gd name="T43" fmla="*/ 0 h 2877"/>
                  <a:gd name="T44" fmla="*/ 0 w 2110"/>
                  <a:gd name="T45" fmla="*/ 0 h 2877"/>
                  <a:gd name="T46" fmla="*/ 0 w 2110"/>
                  <a:gd name="T47" fmla="*/ 0 h 2877"/>
                  <a:gd name="T48" fmla="*/ 0 w 2110"/>
                  <a:gd name="T49" fmla="*/ 0 h 2877"/>
                  <a:gd name="T50" fmla="*/ 0 w 2110"/>
                  <a:gd name="T51" fmla="*/ 0 h 2877"/>
                  <a:gd name="T52" fmla="*/ 0 w 2110"/>
                  <a:gd name="T53" fmla="*/ 0 h 2877"/>
                  <a:gd name="T54" fmla="*/ 0 w 2110"/>
                  <a:gd name="T55" fmla="*/ 0 h 28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2110" h="2877">
                    <a:moveTo>
                      <a:pt x="663" y="0"/>
                    </a:moveTo>
                    <a:lnTo>
                      <a:pt x="2029" y="2187"/>
                    </a:lnTo>
                    <a:lnTo>
                      <a:pt x="2038" y="2210"/>
                    </a:lnTo>
                    <a:lnTo>
                      <a:pt x="2056" y="2272"/>
                    </a:lnTo>
                    <a:lnTo>
                      <a:pt x="2078" y="2362"/>
                    </a:lnTo>
                    <a:lnTo>
                      <a:pt x="2097" y="2467"/>
                    </a:lnTo>
                    <a:lnTo>
                      <a:pt x="2110" y="2580"/>
                    </a:lnTo>
                    <a:lnTo>
                      <a:pt x="2104" y="2686"/>
                    </a:lnTo>
                    <a:lnTo>
                      <a:pt x="2077" y="2777"/>
                    </a:lnTo>
                    <a:lnTo>
                      <a:pt x="2020" y="2840"/>
                    </a:lnTo>
                    <a:lnTo>
                      <a:pt x="1978" y="2862"/>
                    </a:lnTo>
                    <a:lnTo>
                      <a:pt x="1931" y="2872"/>
                    </a:lnTo>
                    <a:lnTo>
                      <a:pt x="1884" y="2877"/>
                    </a:lnTo>
                    <a:lnTo>
                      <a:pt x="1836" y="2872"/>
                    </a:lnTo>
                    <a:lnTo>
                      <a:pt x="1789" y="2861"/>
                    </a:lnTo>
                    <a:lnTo>
                      <a:pt x="1739" y="2843"/>
                    </a:lnTo>
                    <a:lnTo>
                      <a:pt x="1692" y="2821"/>
                    </a:lnTo>
                    <a:lnTo>
                      <a:pt x="1647" y="2796"/>
                    </a:lnTo>
                    <a:lnTo>
                      <a:pt x="1601" y="2769"/>
                    </a:lnTo>
                    <a:lnTo>
                      <a:pt x="1560" y="2740"/>
                    </a:lnTo>
                    <a:lnTo>
                      <a:pt x="1521" y="2711"/>
                    </a:lnTo>
                    <a:lnTo>
                      <a:pt x="1483" y="2681"/>
                    </a:lnTo>
                    <a:lnTo>
                      <a:pt x="1450" y="2654"/>
                    </a:lnTo>
                    <a:lnTo>
                      <a:pt x="1421" y="2631"/>
                    </a:lnTo>
                    <a:lnTo>
                      <a:pt x="1396" y="2611"/>
                    </a:lnTo>
                    <a:lnTo>
                      <a:pt x="1377" y="2596"/>
                    </a:lnTo>
                    <a:lnTo>
                      <a:pt x="0" y="413"/>
                    </a:lnTo>
                    <a:lnTo>
                      <a:pt x="66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6" name="Freeform 1243"/>
              <p:cNvSpPr>
                <a:spLocks/>
              </p:cNvSpPr>
              <p:nvPr/>
            </p:nvSpPr>
            <p:spPr bwMode="auto">
              <a:xfrm>
                <a:off x="4617" y="1572"/>
                <a:ext cx="301" cy="411"/>
              </a:xfrm>
              <a:custGeom>
                <a:avLst/>
                <a:gdLst>
                  <a:gd name="T0" fmla="*/ 0 w 2110"/>
                  <a:gd name="T1" fmla="*/ 0 h 2877"/>
                  <a:gd name="T2" fmla="*/ 0 w 2110"/>
                  <a:gd name="T3" fmla="*/ 0 h 2877"/>
                  <a:gd name="T4" fmla="*/ 0 w 2110"/>
                  <a:gd name="T5" fmla="*/ 0 h 2877"/>
                  <a:gd name="T6" fmla="*/ 0 w 2110"/>
                  <a:gd name="T7" fmla="*/ 0 h 2877"/>
                  <a:gd name="T8" fmla="*/ 0 w 2110"/>
                  <a:gd name="T9" fmla="*/ 0 h 2877"/>
                  <a:gd name="T10" fmla="*/ 0 w 2110"/>
                  <a:gd name="T11" fmla="*/ 0 h 2877"/>
                  <a:gd name="T12" fmla="*/ 0 w 2110"/>
                  <a:gd name="T13" fmla="*/ 0 h 2877"/>
                  <a:gd name="T14" fmla="*/ 0 w 2110"/>
                  <a:gd name="T15" fmla="*/ 0 h 2877"/>
                  <a:gd name="T16" fmla="*/ 0 w 2110"/>
                  <a:gd name="T17" fmla="*/ 0 h 2877"/>
                  <a:gd name="T18" fmla="*/ 0 w 2110"/>
                  <a:gd name="T19" fmla="*/ 0 h 2877"/>
                  <a:gd name="T20" fmla="*/ 0 w 2110"/>
                  <a:gd name="T21" fmla="*/ 0 h 2877"/>
                  <a:gd name="T22" fmla="*/ 0 w 2110"/>
                  <a:gd name="T23" fmla="*/ 0 h 2877"/>
                  <a:gd name="T24" fmla="*/ 0 w 2110"/>
                  <a:gd name="T25" fmla="*/ 0 h 2877"/>
                  <a:gd name="T26" fmla="*/ 0 w 2110"/>
                  <a:gd name="T27" fmla="*/ 0 h 2877"/>
                  <a:gd name="T28" fmla="*/ 0 w 2110"/>
                  <a:gd name="T29" fmla="*/ 0 h 2877"/>
                  <a:gd name="T30" fmla="*/ 0 w 2110"/>
                  <a:gd name="T31" fmla="*/ 0 h 2877"/>
                  <a:gd name="T32" fmla="*/ 0 w 2110"/>
                  <a:gd name="T33" fmla="*/ 0 h 2877"/>
                  <a:gd name="T34" fmla="*/ 0 w 2110"/>
                  <a:gd name="T35" fmla="*/ 0 h 2877"/>
                  <a:gd name="T36" fmla="*/ 0 w 2110"/>
                  <a:gd name="T37" fmla="*/ 0 h 2877"/>
                  <a:gd name="T38" fmla="*/ 0 w 2110"/>
                  <a:gd name="T39" fmla="*/ 0 h 2877"/>
                  <a:gd name="T40" fmla="*/ 0 w 2110"/>
                  <a:gd name="T41" fmla="*/ 0 h 2877"/>
                  <a:gd name="T42" fmla="*/ 0 w 2110"/>
                  <a:gd name="T43" fmla="*/ 0 h 2877"/>
                  <a:gd name="T44" fmla="*/ 0 w 2110"/>
                  <a:gd name="T45" fmla="*/ 0 h 2877"/>
                  <a:gd name="T46" fmla="*/ 0 w 2110"/>
                  <a:gd name="T47" fmla="*/ 0 h 2877"/>
                  <a:gd name="T48" fmla="*/ 0 w 2110"/>
                  <a:gd name="T49" fmla="*/ 0 h 2877"/>
                  <a:gd name="T50" fmla="*/ 0 w 2110"/>
                  <a:gd name="T51" fmla="*/ 0 h 2877"/>
                  <a:gd name="T52" fmla="*/ 0 w 2110"/>
                  <a:gd name="T53" fmla="*/ 0 h 287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110" h="2877">
                    <a:moveTo>
                      <a:pt x="663" y="0"/>
                    </a:moveTo>
                    <a:lnTo>
                      <a:pt x="2029" y="2187"/>
                    </a:lnTo>
                    <a:lnTo>
                      <a:pt x="2038" y="2210"/>
                    </a:lnTo>
                    <a:lnTo>
                      <a:pt x="2056" y="2272"/>
                    </a:lnTo>
                    <a:lnTo>
                      <a:pt x="2078" y="2362"/>
                    </a:lnTo>
                    <a:lnTo>
                      <a:pt x="2097" y="2467"/>
                    </a:lnTo>
                    <a:lnTo>
                      <a:pt x="2110" y="2580"/>
                    </a:lnTo>
                    <a:lnTo>
                      <a:pt x="2104" y="2686"/>
                    </a:lnTo>
                    <a:lnTo>
                      <a:pt x="2077" y="2777"/>
                    </a:lnTo>
                    <a:lnTo>
                      <a:pt x="2020" y="2840"/>
                    </a:lnTo>
                    <a:lnTo>
                      <a:pt x="1978" y="2862"/>
                    </a:lnTo>
                    <a:lnTo>
                      <a:pt x="1931" y="2872"/>
                    </a:lnTo>
                    <a:lnTo>
                      <a:pt x="1884" y="2877"/>
                    </a:lnTo>
                    <a:lnTo>
                      <a:pt x="1836" y="2872"/>
                    </a:lnTo>
                    <a:lnTo>
                      <a:pt x="1789" y="2861"/>
                    </a:lnTo>
                    <a:lnTo>
                      <a:pt x="1739" y="2843"/>
                    </a:lnTo>
                    <a:lnTo>
                      <a:pt x="1692" y="2821"/>
                    </a:lnTo>
                    <a:lnTo>
                      <a:pt x="1647" y="2796"/>
                    </a:lnTo>
                    <a:lnTo>
                      <a:pt x="1601" y="2769"/>
                    </a:lnTo>
                    <a:lnTo>
                      <a:pt x="1560" y="2740"/>
                    </a:lnTo>
                    <a:lnTo>
                      <a:pt x="1521" y="2711"/>
                    </a:lnTo>
                    <a:lnTo>
                      <a:pt x="1483" y="2681"/>
                    </a:lnTo>
                    <a:lnTo>
                      <a:pt x="1450" y="2654"/>
                    </a:lnTo>
                    <a:lnTo>
                      <a:pt x="1421" y="2631"/>
                    </a:lnTo>
                    <a:lnTo>
                      <a:pt x="1396" y="2611"/>
                    </a:lnTo>
                    <a:lnTo>
                      <a:pt x="1377" y="2596"/>
                    </a:lnTo>
                    <a:lnTo>
                      <a:pt x="0" y="4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7" name="Freeform 1244"/>
              <p:cNvSpPr>
                <a:spLocks/>
              </p:cNvSpPr>
              <p:nvPr/>
            </p:nvSpPr>
            <p:spPr bwMode="auto">
              <a:xfrm>
                <a:off x="4710" y="1571"/>
                <a:ext cx="199" cy="314"/>
              </a:xfrm>
              <a:custGeom>
                <a:avLst/>
                <a:gdLst>
                  <a:gd name="T0" fmla="*/ 0 w 1389"/>
                  <a:gd name="T1" fmla="*/ 0 h 2200"/>
                  <a:gd name="T2" fmla="*/ 0 w 1389"/>
                  <a:gd name="T3" fmla="*/ 0 h 2200"/>
                  <a:gd name="T4" fmla="*/ 0 w 1389"/>
                  <a:gd name="T5" fmla="*/ 0 h 2200"/>
                  <a:gd name="T6" fmla="*/ 0 w 1389"/>
                  <a:gd name="T7" fmla="*/ 0 h 2200"/>
                  <a:gd name="T8" fmla="*/ 0 w 1389"/>
                  <a:gd name="T9" fmla="*/ 0 h 2200"/>
                  <a:gd name="T10" fmla="*/ 0 w 1389"/>
                  <a:gd name="T11" fmla="*/ 0 h 2200"/>
                  <a:gd name="T12" fmla="*/ 0 w 1389"/>
                  <a:gd name="T13" fmla="*/ 0 h 2200"/>
                  <a:gd name="T14" fmla="*/ 0 w 1389"/>
                  <a:gd name="T15" fmla="*/ 0 h 2200"/>
                  <a:gd name="T16" fmla="*/ 0 w 1389"/>
                  <a:gd name="T17" fmla="*/ 0 h 2200"/>
                  <a:gd name="T18" fmla="*/ 0 w 1389"/>
                  <a:gd name="T19" fmla="*/ 0 h 22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389" h="2200">
                    <a:moveTo>
                      <a:pt x="1389" y="2189"/>
                    </a:moveTo>
                    <a:lnTo>
                      <a:pt x="1387" y="2187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1366" y="2200"/>
                    </a:lnTo>
                    <a:lnTo>
                      <a:pt x="1365" y="2197"/>
                    </a:lnTo>
                    <a:lnTo>
                      <a:pt x="1389" y="2189"/>
                    </a:lnTo>
                    <a:lnTo>
                      <a:pt x="1389" y="2187"/>
                    </a:lnTo>
                    <a:lnTo>
                      <a:pt x="1387" y="2187"/>
                    </a:lnTo>
                    <a:lnTo>
                      <a:pt x="1389" y="21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8" name="Freeform 1245"/>
              <p:cNvSpPr>
                <a:spLocks/>
              </p:cNvSpPr>
              <p:nvPr/>
            </p:nvSpPr>
            <p:spPr bwMode="auto">
              <a:xfrm>
                <a:off x="4905" y="1883"/>
                <a:ext cx="15" cy="96"/>
              </a:xfrm>
              <a:custGeom>
                <a:avLst/>
                <a:gdLst>
                  <a:gd name="T0" fmla="*/ 0 w 108"/>
                  <a:gd name="T1" fmla="*/ 0 h 667"/>
                  <a:gd name="T2" fmla="*/ 0 w 108"/>
                  <a:gd name="T3" fmla="*/ 0 h 667"/>
                  <a:gd name="T4" fmla="*/ 0 w 108"/>
                  <a:gd name="T5" fmla="*/ 0 h 667"/>
                  <a:gd name="T6" fmla="*/ 0 w 108"/>
                  <a:gd name="T7" fmla="*/ 0 h 667"/>
                  <a:gd name="T8" fmla="*/ 0 w 108"/>
                  <a:gd name="T9" fmla="*/ 0 h 667"/>
                  <a:gd name="T10" fmla="*/ 0 w 108"/>
                  <a:gd name="T11" fmla="*/ 0 h 667"/>
                  <a:gd name="T12" fmla="*/ 0 w 108"/>
                  <a:gd name="T13" fmla="*/ 0 h 667"/>
                  <a:gd name="T14" fmla="*/ 0 w 108"/>
                  <a:gd name="T15" fmla="*/ 0 h 667"/>
                  <a:gd name="T16" fmla="*/ 0 w 108"/>
                  <a:gd name="T17" fmla="*/ 0 h 667"/>
                  <a:gd name="T18" fmla="*/ 0 w 108"/>
                  <a:gd name="T19" fmla="*/ 0 h 667"/>
                  <a:gd name="T20" fmla="*/ 0 w 108"/>
                  <a:gd name="T21" fmla="*/ 0 h 667"/>
                  <a:gd name="T22" fmla="*/ 0 w 108"/>
                  <a:gd name="T23" fmla="*/ 0 h 667"/>
                  <a:gd name="T24" fmla="*/ 0 w 108"/>
                  <a:gd name="T25" fmla="*/ 0 h 667"/>
                  <a:gd name="T26" fmla="*/ 0 w 108"/>
                  <a:gd name="T27" fmla="*/ 0 h 667"/>
                  <a:gd name="T28" fmla="*/ 0 w 108"/>
                  <a:gd name="T29" fmla="*/ 0 h 667"/>
                  <a:gd name="T30" fmla="*/ 0 w 108"/>
                  <a:gd name="T31" fmla="*/ 0 h 667"/>
                  <a:gd name="T32" fmla="*/ 0 w 108"/>
                  <a:gd name="T33" fmla="*/ 0 h 667"/>
                  <a:gd name="T34" fmla="*/ 0 w 108"/>
                  <a:gd name="T35" fmla="*/ 0 h 667"/>
                  <a:gd name="T36" fmla="*/ 0 w 108"/>
                  <a:gd name="T37" fmla="*/ 0 h 667"/>
                  <a:gd name="T38" fmla="*/ 0 w 108"/>
                  <a:gd name="T39" fmla="*/ 0 h 667"/>
                  <a:gd name="T40" fmla="*/ 0 w 108"/>
                  <a:gd name="T41" fmla="*/ 0 h 66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8" h="667">
                    <a:moveTo>
                      <a:pt x="12" y="667"/>
                    </a:moveTo>
                    <a:lnTo>
                      <a:pt x="12" y="667"/>
                    </a:lnTo>
                    <a:lnTo>
                      <a:pt x="74" y="600"/>
                    </a:lnTo>
                    <a:lnTo>
                      <a:pt x="102" y="505"/>
                    </a:lnTo>
                    <a:lnTo>
                      <a:pt x="108" y="397"/>
                    </a:lnTo>
                    <a:lnTo>
                      <a:pt x="95" y="284"/>
                    </a:lnTo>
                    <a:lnTo>
                      <a:pt x="76" y="177"/>
                    </a:lnTo>
                    <a:lnTo>
                      <a:pt x="53" y="87"/>
                    </a:lnTo>
                    <a:lnTo>
                      <a:pt x="34" y="22"/>
                    </a:lnTo>
                    <a:lnTo>
                      <a:pt x="26" y="0"/>
                    </a:lnTo>
                    <a:lnTo>
                      <a:pt x="2" y="8"/>
                    </a:lnTo>
                    <a:lnTo>
                      <a:pt x="10" y="30"/>
                    </a:lnTo>
                    <a:lnTo>
                      <a:pt x="29" y="91"/>
                    </a:lnTo>
                    <a:lnTo>
                      <a:pt x="52" y="180"/>
                    </a:lnTo>
                    <a:lnTo>
                      <a:pt x="70" y="284"/>
                    </a:lnTo>
                    <a:lnTo>
                      <a:pt x="82" y="397"/>
                    </a:lnTo>
                    <a:lnTo>
                      <a:pt x="76" y="500"/>
                    </a:lnTo>
                    <a:lnTo>
                      <a:pt x="50" y="588"/>
                    </a:lnTo>
                    <a:lnTo>
                      <a:pt x="0" y="646"/>
                    </a:lnTo>
                    <a:lnTo>
                      <a:pt x="12" y="6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9" name="Freeform 1246"/>
              <p:cNvSpPr>
                <a:spLocks/>
              </p:cNvSpPr>
              <p:nvPr/>
            </p:nvSpPr>
            <p:spPr bwMode="auto">
              <a:xfrm>
                <a:off x="4812" y="1941"/>
                <a:ext cx="95" cy="44"/>
              </a:xfrm>
              <a:custGeom>
                <a:avLst/>
                <a:gdLst>
                  <a:gd name="T0" fmla="*/ 0 w 660"/>
                  <a:gd name="T1" fmla="*/ 0 h 305"/>
                  <a:gd name="T2" fmla="*/ 0 w 660"/>
                  <a:gd name="T3" fmla="*/ 0 h 305"/>
                  <a:gd name="T4" fmla="*/ 0 w 660"/>
                  <a:gd name="T5" fmla="*/ 0 h 305"/>
                  <a:gd name="T6" fmla="*/ 0 w 660"/>
                  <a:gd name="T7" fmla="*/ 0 h 305"/>
                  <a:gd name="T8" fmla="*/ 0 w 660"/>
                  <a:gd name="T9" fmla="*/ 0 h 305"/>
                  <a:gd name="T10" fmla="*/ 0 w 660"/>
                  <a:gd name="T11" fmla="*/ 0 h 305"/>
                  <a:gd name="T12" fmla="*/ 0 w 660"/>
                  <a:gd name="T13" fmla="*/ 0 h 305"/>
                  <a:gd name="T14" fmla="*/ 0 w 660"/>
                  <a:gd name="T15" fmla="*/ 0 h 305"/>
                  <a:gd name="T16" fmla="*/ 0 w 660"/>
                  <a:gd name="T17" fmla="*/ 0 h 305"/>
                  <a:gd name="T18" fmla="*/ 0 w 660"/>
                  <a:gd name="T19" fmla="*/ 0 h 305"/>
                  <a:gd name="T20" fmla="*/ 0 w 660"/>
                  <a:gd name="T21" fmla="*/ 0 h 305"/>
                  <a:gd name="T22" fmla="*/ 0 w 660"/>
                  <a:gd name="T23" fmla="*/ 0 h 305"/>
                  <a:gd name="T24" fmla="*/ 0 w 660"/>
                  <a:gd name="T25" fmla="*/ 0 h 305"/>
                  <a:gd name="T26" fmla="*/ 0 w 660"/>
                  <a:gd name="T27" fmla="*/ 0 h 305"/>
                  <a:gd name="T28" fmla="*/ 0 w 660"/>
                  <a:gd name="T29" fmla="*/ 0 h 305"/>
                  <a:gd name="T30" fmla="*/ 0 w 660"/>
                  <a:gd name="T31" fmla="*/ 0 h 305"/>
                  <a:gd name="T32" fmla="*/ 0 w 660"/>
                  <a:gd name="T33" fmla="*/ 0 h 305"/>
                  <a:gd name="T34" fmla="*/ 0 w 660"/>
                  <a:gd name="T35" fmla="*/ 0 h 305"/>
                  <a:gd name="T36" fmla="*/ 0 w 660"/>
                  <a:gd name="T37" fmla="*/ 0 h 305"/>
                  <a:gd name="T38" fmla="*/ 0 w 660"/>
                  <a:gd name="T39" fmla="*/ 0 h 305"/>
                  <a:gd name="T40" fmla="*/ 0 w 660"/>
                  <a:gd name="T41" fmla="*/ 0 h 305"/>
                  <a:gd name="T42" fmla="*/ 0 w 660"/>
                  <a:gd name="T43" fmla="*/ 0 h 305"/>
                  <a:gd name="T44" fmla="*/ 0 w 660"/>
                  <a:gd name="T45" fmla="*/ 0 h 305"/>
                  <a:gd name="T46" fmla="*/ 0 w 660"/>
                  <a:gd name="T47" fmla="*/ 0 h 305"/>
                  <a:gd name="T48" fmla="*/ 0 w 660"/>
                  <a:gd name="T49" fmla="*/ 0 h 305"/>
                  <a:gd name="T50" fmla="*/ 0 w 660"/>
                  <a:gd name="T51" fmla="*/ 0 h 305"/>
                  <a:gd name="T52" fmla="*/ 0 w 660"/>
                  <a:gd name="T53" fmla="*/ 0 h 305"/>
                  <a:gd name="T54" fmla="*/ 0 w 660"/>
                  <a:gd name="T55" fmla="*/ 0 h 305"/>
                  <a:gd name="T56" fmla="*/ 0 w 660"/>
                  <a:gd name="T57" fmla="*/ 0 h 305"/>
                  <a:gd name="T58" fmla="*/ 0 w 660"/>
                  <a:gd name="T59" fmla="*/ 0 h 305"/>
                  <a:gd name="T60" fmla="*/ 0 w 660"/>
                  <a:gd name="T61" fmla="*/ 0 h 305"/>
                  <a:gd name="T62" fmla="*/ 0 w 660"/>
                  <a:gd name="T63" fmla="*/ 0 h 305"/>
                  <a:gd name="T64" fmla="*/ 0 w 660"/>
                  <a:gd name="T65" fmla="*/ 0 h 305"/>
                  <a:gd name="T66" fmla="*/ 0 w 660"/>
                  <a:gd name="T67" fmla="*/ 0 h 305"/>
                  <a:gd name="T68" fmla="*/ 0 w 660"/>
                  <a:gd name="T69" fmla="*/ 0 h 305"/>
                  <a:gd name="T70" fmla="*/ 0 w 660"/>
                  <a:gd name="T71" fmla="*/ 0 h 305"/>
                  <a:gd name="T72" fmla="*/ 0 w 660"/>
                  <a:gd name="T73" fmla="*/ 0 h 30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60" h="305">
                    <a:moveTo>
                      <a:pt x="0" y="16"/>
                    </a:moveTo>
                    <a:lnTo>
                      <a:pt x="2" y="21"/>
                    </a:lnTo>
                    <a:lnTo>
                      <a:pt x="20" y="36"/>
                    </a:lnTo>
                    <a:lnTo>
                      <a:pt x="45" y="55"/>
                    </a:lnTo>
                    <a:lnTo>
                      <a:pt x="74" y="79"/>
                    </a:lnTo>
                    <a:lnTo>
                      <a:pt x="107" y="105"/>
                    </a:lnTo>
                    <a:lnTo>
                      <a:pt x="144" y="135"/>
                    </a:lnTo>
                    <a:lnTo>
                      <a:pt x="184" y="164"/>
                    </a:lnTo>
                    <a:lnTo>
                      <a:pt x="228" y="193"/>
                    </a:lnTo>
                    <a:lnTo>
                      <a:pt x="273" y="222"/>
                    </a:lnTo>
                    <a:lnTo>
                      <a:pt x="320" y="247"/>
                    </a:lnTo>
                    <a:lnTo>
                      <a:pt x="367" y="270"/>
                    </a:lnTo>
                    <a:lnTo>
                      <a:pt x="419" y="286"/>
                    </a:lnTo>
                    <a:lnTo>
                      <a:pt x="467" y="299"/>
                    </a:lnTo>
                    <a:lnTo>
                      <a:pt x="517" y="305"/>
                    </a:lnTo>
                    <a:lnTo>
                      <a:pt x="567" y="299"/>
                    </a:lnTo>
                    <a:lnTo>
                      <a:pt x="614" y="289"/>
                    </a:lnTo>
                    <a:lnTo>
                      <a:pt x="660" y="264"/>
                    </a:lnTo>
                    <a:lnTo>
                      <a:pt x="648" y="243"/>
                    </a:lnTo>
                    <a:lnTo>
                      <a:pt x="606" y="264"/>
                    </a:lnTo>
                    <a:lnTo>
                      <a:pt x="562" y="275"/>
                    </a:lnTo>
                    <a:lnTo>
                      <a:pt x="517" y="276"/>
                    </a:lnTo>
                    <a:lnTo>
                      <a:pt x="471" y="275"/>
                    </a:lnTo>
                    <a:lnTo>
                      <a:pt x="423" y="262"/>
                    </a:lnTo>
                    <a:lnTo>
                      <a:pt x="375" y="245"/>
                    </a:lnTo>
                    <a:lnTo>
                      <a:pt x="332" y="222"/>
                    </a:lnTo>
                    <a:lnTo>
                      <a:pt x="286" y="197"/>
                    </a:lnTo>
                    <a:lnTo>
                      <a:pt x="241" y="173"/>
                    </a:lnTo>
                    <a:lnTo>
                      <a:pt x="201" y="144"/>
                    </a:lnTo>
                    <a:lnTo>
                      <a:pt x="162" y="115"/>
                    </a:lnTo>
                    <a:lnTo>
                      <a:pt x="124" y="86"/>
                    </a:lnTo>
                    <a:lnTo>
                      <a:pt x="91" y="58"/>
                    </a:lnTo>
                    <a:lnTo>
                      <a:pt x="62" y="36"/>
                    </a:lnTo>
                    <a:lnTo>
                      <a:pt x="37" y="15"/>
                    </a:lnTo>
                    <a:lnTo>
                      <a:pt x="18" y="0"/>
                    </a:lnTo>
                    <a:lnTo>
                      <a:pt x="20" y="4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0" name="Freeform 1247"/>
              <p:cNvSpPr>
                <a:spLocks/>
              </p:cNvSpPr>
              <p:nvPr/>
            </p:nvSpPr>
            <p:spPr bwMode="auto">
              <a:xfrm>
                <a:off x="4615" y="1630"/>
                <a:ext cx="200" cy="313"/>
              </a:xfrm>
              <a:custGeom>
                <a:avLst/>
                <a:gdLst>
                  <a:gd name="T0" fmla="*/ 0 w 1398"/>
                  <a:gd name="T1" fmla="*/ 0 h 2195"/>
                  <a:gd name="T2" fmla="*/ 0 w 1398"/>
                  <a:gd name="T3" fmla="*/ 0 h 2195"/>
                  <a:gd name="T4" fmla="*/ 0 w 1398"/>
                  <a:gd name="T5" fmla="*/ 0 h 2195"/>
                  <a:gd name="T6" fmla="*/ 0 w 1398"/>
                  <a:gd name="T7" fmla="*/ 0 h 2195"/>
                  <a:gd name="T8" fmla="*/ 0 w 1398"/>
                  <a:gd name="T9" fmla="*/ 0 h 2195"/>
                  <a:gd name="T10" fmla="*/ 0 w 1398"/>
                  <a:gd name="T11" fmla="*/ 0 h 2195"/>
                  <a:gd name="T12" fmla="*/ 0 w 1398"/>
                  <a:gd name="T13" fmla="*/ 0 h 21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8" h="2195">
                    <a:moveTo>
                      <a:pt x="11" y="6"/>
                    </a:moveTo>
                    <a:lnTo>
                      <a:pt x="0" y="13"/>
                    </a:lnTo>
                    <a:lnTo>
                      <a:pt x="1378" y="2195"/>
                    </a:lnTo>
                    <a:lnTo>
                      <a:pt x="1398" y="2183"/>
                    </a:lnTo>
                    <a:lnTo>
                      <a:pt x="21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1" name="Freeform 1248"/>
              <p:cNvSpPr>
                <a:spLocks/>
              </p:cNvSpPr>
              <p:nvPr/>
            </p:nvSpPr>
            <p:spPr bwMode="auto">
              <a:xfrm>
                <a:off x="4587" y="1629"/>
                <a:ext cx="245" cy="398"/>
              </a:xfrm>
              <a:custGeom>
                <a:avLst/>
                <a:gdLst>
                  <a:gd name="T0" fmla="*/ 0 w 1714"/>
                  <a:gd name="T1" fmla="*/ 0 h 2788"/>
                  <a:gd name="T2" fmla="*/ 0 w 1714"/>
                  <a:gd name="T3" fmla="*/ 0 h 2788"/>
                  <a:gd name="T4" fmla="*/ 0 w 1714"/>
                  <a:gd name="T5" fmla="*/ 0 h 2788"/>
                  <a:gd name="T6" fmla="*/ 0 w 1714"/>
                  <a:gd name="T7" fmla="*/ 0 h 2788"/>
                  <a:gd name="T8" fmla="*/ 0 w 1714"/>
                  <a:gd name="T9" fmla="*/ 0 h 2788"/>
                  <a:gd name="T10" fmla="*/ 0 w 1714"/>
                  <a:gd name="T11" fmla="*/ 0 h 2788"/>
                  <a:gd name="T12" fmla="*/ 0 w 1714"/>
                  <a:gd name="T13" fmla="*/ 0 h 2788"/>
                  <a:gd name="T14" fmla="*/ 0 w 1714"/>
                  <a:gd name="T15" fmla="*/ 0 h 2788"/>
                  <a:gd name="T16" fmla="*/ 0 w 1714"/>
                  <a:gd name="T17" fmla="*/ 0 h 2788"/>
                  <a:gd name="T18" fmla="*/ 0 w 1714"/>
                  <a:gd name="T19" fmla="*/ 0 h 2788"/>
                  <a:gd name="T20" fmla="*/ 0 w 1714"/>
                  <a:gd name="T21" fmla="*/ 0 h 2788"/>
                  <a:gd name="T22" fmla="*/ 0 w 1714"/>
                  <a:gd name="T23" fmla="*/ 0 h 2788"/>
                  <a:gd name="T24" fmla="*/ 0 w 1714"/>
                  <a:gd name="T25" fmla="*/ 0 h 2788"/>
                  <a:gd name="T26" fmla="*/ 0 w 1714"/>
                  <a:gd name="T27" fmla="*/ 0 h 2788"/>
                  <a:gd name="T28" fmla="*/ 0 w 1714"/>
                  <a:gd name="T29" fmla="*/ 0 h 2788"/>
                  <a:gd name="T30" fmla="*/ 0 w 1714"/>
                  <a:gd name="T31" fmla="*/ 0 h 2788"/>
                  <a:gd name="T32" fmla="*/ 0 w 1714"/>
                  <a:gd name="T33" fmla="*/ 0 h 2788"/>
                  <a:gd name="T34" fmla="*/ 0 w 1714"/>
                  <a:gd name="T35" fmla="*/ 0 h 2788"/>
                  <a:gd name="T36" fmla="*/ 0 w 1714"/>
                  <a:gd name="T37" fmla="*/ 0 h 2788"/>
                  <a:gd name="T38" fmla="*/ 0 w 1714"/>
                  <a:gd name="T39" fmla="*/ 0 h 2788"/>
                  <a:gd name="T40" fmla="*/ 0 w 1714"/>
                  <a:gd name="T41" fmla="*/ 0 h 2788"/>
                  <a:gd name="T42" fmla="*/ 0 w 1714"/>
                  <a:gd name="T43" fmla="*/ 0 h 2788"/>
                  <a:gd name="T44" fmla="*/ 0 w 1714"/>
                  <a:gd name="T45" fmla="*/ 0 h 2788"/>
                  <a:gd name="T46" fmla="*/ 0 w 1714"/>
                  <a:gd name="T47" fmla="*/ 0 h 2788"/>
                  <a:gd name="T48" fmla="*/ 0 w 1714"/>
                  <a:gd name="T49" fmla="*/ 0 h 2788"/>
                  <a:gd name="T50" fmla="*/ 0 w 1714"/>
                  <a:gd name="T51" fmla="*/ 0 h 2788"/>
                  <a:gd name="T52" fmla="*/ 0 w 1714"/>
                  <a:gd name="T53" fmla="*/ 0 h 2788"/>
                  <a:gd name="T54" fmla="*/ 0 w 1714"/>
                  <a:gd name="T55" fmla="*/ 0 h 278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714" h="2788">
                    <a:moveTo>
                      <a:pt x="205" y="0"/>
                    </a:moveTo>
                    <a:lnTo>
                      <a:pt x="1580" y="2182"/>
                    </a:lnTo>
                    <a:lnTo>
                      <a:pt x="1588" y="2206"/>
                    </a:lnTo>
                    <a:lnTo>
                      <a:pt x="1612" y="2264"/>
                    </a:lnTo>
                    <a:lnTo>
                      <a:pt x="1644" y="2349"/>
                    </a:lnTo>
                    <a:lnTo>
                      <a:pt x="1675" y="2447"/>
                    </a:lnTo>
                    <a:lnTo>
                      <a:pt x="1700" y="2550"/>
                    </a:lnTo>
                    <a:lnTo>
                      <a:pt x="1714" y="2646"/>
                    </a:lnTo>
                    <a:lnTo>
                      <a:pt x="1709" y="2723"/>
                    </a:lnTo>
                    <a:lnTo>
                      <a:pt x="1675" y="2771"/>
                    </a:lnTo>
                    <a:lnTo>
                      <a:pt x="1646" y="2783"/>
                    </a:lnTo>
                    <a:lnTo>
                      <a:pt x="1612" y="2788"/>
                    </a:lnTo>
                    <a:lnTo>
                      <a:pt x="1578" y="2783"/>
                    </a:lnTo>
                    <a:lnTo>
                      <a:pt x="1540" y="2771"/>
                    </a:lnTo>
                    <a:lnTo>
                      <a:pt x="1502" y="2754"/>
                    </a:lnTo>
                    <a:lnTo>
                      <a:pt x="1463" y="2731"/>
                    </a:lnTo>
                    <a:lnTo>
                      <a:pt x="1423" y="2704"/>
                    </a:lnTo>
                    <a:lnTo>
                      <a:pt x="1386" y="2673"/>
                    </a:lnTo>
                    <a:lnTo>
                      <a:pt x="1347" y="2642"/>
                    </a:lnTo>
                    <a:lnTo>
                      <a:pt x="1312" y="2609"/>
                    </a:lnTo>
                    <a:lnTo>
                      <a:pt x="1276" y="2578"/>
                    </a:lnTo>
                    <a:lnTo>
                      <a:pt x="1245" y="2547"/>
                    </a:lnTo>
                    <a:lnTo>
                      <a:pt x="1216" y="2518"/>
                    </a:lnTo>
                    <a:lnTo>
                      <a:pt x="1189" y="2490"/>
                    </a:lnTo>
                    <a:lnTo>
                      <a:pt x="1168" y="2469"/>
                    </a:lnTo>
                    <a:lnTo>
                      <a:pt x="1152" y="2453"/>
                    </a:lnTo>
                    <a:lnTo>
                      <a:pt x="0" y="623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2" name="Freeform 1249"/>
              <p:cNvSpPr>
                <a:spLocks/>
              </p:cNvSpPr>
              <p:nvPr/>
            </p:nvSpPr>
            <p:spPr bwMode="auto">
              <a:xfrm>
                <a:off x="4587" y="1629"/>
                <a:ext cx="245" cy="398"/>
              </a:xfrm>
              <a:custGeom>
                <a:avLst/>
                <a:gdLst>
                  <a:gd name="T0" fmla="*/ 0 w 1714"/>
                  <a:gd name="T1" fmla="*/ 0 h 2788"/>
                  <a:gd name="T2" fmla="*/ 0 w 1714"/>
                  <a:gd name="T3" fmla="*/ 0 h 2788"/>
                  <a:gd name="T4" fmla="*/ 0 w 1714"/>
                  <a:gd name="T5" fmla="*/ 0 h 2788"/>
                  <a:gd name="T6" fmla="*/ 0 w 1714"/>
                  <a:gd name="T7" fmla="*/ 0 h 2788"/>
                  <a:gd name="T8" fmla="*/ 0 w 1714"/>
                  <a:gd name="T9" fmla="*/ 0 h 2788"/>
                  <a:gd name="T10" fmla="*/ 0 w 1714"/>
                  <a:gd name="T11" fmla="*/ 0 h 2788"/>
                  <a:gd name="T12" fmla="*/ 0 w 1714"/>
                  <a:gd name="T13" fmla="*/ 0 h 2788"/>
                  <a:gd name="T14" fmla="*/ 0 w 1714"/>
                  <a:gd name="T15" fmla="*/ 0 h 2788"/>
                  <a:gd name="T16" fmla="*/ 0 w 1714"/>
                  <a:gd name="T17" fmla="*/ 0 h 2788"/>
                  <a:gd name="T18" fmla="*/ 0 w 1714"/>
                  <a:gd name="T19" fmla="*/ 0 h 2788"/>
                  <a:gd name="T20" fmla="*/ 0 w 1714"/>
                  <a:gd name="T21" fmla="*/ 0 h 2788"/>
                  <a:gd name="T22" fmla="*/ 0 w 1714"/>
                  <a:gd name="T23" fmla="*/ 0 h 2788"/>
                  <a:gd name="T24" fmla="*/ 0 w 1714"/>
                  <a:gd name="T25" fmla="*/ 0 h 2788"/>
                  <a:gd name="T26" fmla="*/ 0 w 1714"/>
                  <a:gd name="T27" fmla="*/ 0 h 2788"/>
                  <a:gd name="T28" fmla="*/ 0 w 1714"/>
                  <a:gd name="T29" fmla="*/ 0 h 2788"/>
                  <a:gd name="T30" fmla="*/ 0 w 1714"/>
                  <a:gd name="T31" fmla="*/ 0 h 2788"/>
                  <a:gd name="T32" fmla="*/ 0 w 1714"/>
                  <a:gd name="T33" fmla="*/ 0 h 2788"/>
                  <a:gd name="T34" fmla="*/ 0 w 1714"/>
                  <a:gd name="T35" fmla="*/ 0 h 2788"/>
                  <a:gd name="T36" fmla="*/ 0 w 1714"/>
                  <a:gd name="T37" fmla="*/ 0 h 2788"/>
                  <a:gd name="T38" fmla="*/ 0 w 1714"/>
                  <a:gd name="T39" fmla="*/ 0 h 2788"/>
                  <a:gd name="T40" fmla="*/ 0 w 1714"/>
                  <a:gd name="T41" fmla="*/ 0 h 2788"/>
                  <a:gd name="T42" fmla="*/ 0 w 1714"/>
                  <a:gd name="T43" fmla="*/ 0 h 2788"/>
                  <a:gd name="T44" fmla="*/ 0 w 1714"/>
                  <a:gd name="T45" fmla="*/ 0 h 2788"/>
                  <a:gd name="T46" fmla="*/ 0 w 1714"/>
                  <a:gd name="T47" fmla="*/ 0 h 2788"/>
                  <a:gd name="T48" fmla="*/ 0 w 1714"/>
                  <a:gd name="T49" fmla="*/ 0 h 2788"/>
                  <a:gd name="T50" fmla="*/ 0 w 1714"/>
                  <a:gd name="T51" fmla="*/ 0 h 2788"/>
                  <a:gd name="T52" fmla="*/ 0 w 1714"/>
                  <a:gd name="T53" fmla="*/ 0 h 2788"/>
                  <a:gd name="T54" fmla="*/ 0 w 1714"/>
                  <a:gd name="T55" fmla="*/ 0 h 278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714" h="2788">
                    <a:moveTo>
                      <a:pt x="205" y="0"/>
                    </a:moveTo>
                    <a:lnTo>
                      <a:pt x="1580" y="2182"/>
                    </a:lnTo>
                    <a:lnTo>
                      <a:pt x="1588" y="2206"/>
                    </a:lnTo>
                    <a:lnTo>
                      <a:pt x="1612" y="2264"/>
                    </a:lnTo>
                    <a:lnTo>
                      <a:pt x="1644" y="2349"/>
                    </a:lnTo>
                    <a:lnTo>
                      <a:pt x="1675" y="2447"/>
                    </a:lnTo>
                    <a:lnTo>
                      <a:pt x="1700" y="2550"/>
                    </a:lnTo>
                    <a:lnTo>
                      <a:pt x="1714" y="2646"/>
                    </a:lnTo>
                    <a:lnTo>
                      <a:pt x="1709" y="2723"/>
                    </a:lnTo>
                    <a:lnTo>
                      <a:pt x="1675" y="2771"/>
                    </a:lnTo>
                    <a:lnTo>
                      <a:pt x="1646" y="2783"/>
                    </a:lnTo>
                    <a:lnTo>
                      <a:pt x="1612" y="2788"/>
                    </a:lnTo>
                    <a:lnTo>
                      <a:pt x="1578" y="2783"/>
                    </a:lnTo>
                    <a:lnTo>
                      <a:pt x="1540" y="2771"/>
                    </a:lnTo>
                    <a:lnTo>
                      <a:pt x="1502" y="2754"/>
                    </a:lnTo>
                    <a:lnTo>
                      <a:pt x="1463" y="2731"/>
                    </a:lnTo>
                    <a:lnTo>
                      <a:pt x="1423" y="2704"/>
                    </a:lnTo>
                    <a:lnTo>
                      <a:pt x="1386" y="2673"/>
                    </a:lnTo>
                    <a:lnTo>
                      <a:pt x="1347" y="2642"/>
                    </a:lnTo>
                    <a:lnTo>
                      <a:pt x="1312" y="2609"/>
                    </a:lnTo>
                    <a:lnTo>
                      <a:pt x="1276" y="2578"/>
                    </a:lnTo>
                    <a:lnTo>
                      <a:pt x="1245" y="2547"/>
                    </a:lnTo>
                    <a:lnTo>
                      <a:pt x="1216" y="2518"/>
                    </a:lnTo>
                    <a:lnTo>
                      <a:pt x="1189" y="2490"/>
                    </a:lnTo>
                    <a:lnTo>
                      <a:pt x="1168" y="2469"/>
                    </a:lnTo>
                    <a:lnTo>
                      <a:pt x="1152" y="2453"/>
                    </a:lnTo>
                    <a:lnTo>
                      <a:pt x="0" y="623"/>
                    </a:lnTo>
                    <a:lnTo>
                      <a:pt x="205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3" name="Freeform 1250"/>
              <p:cNvSpPr>
                <a:spLocks/>
              </p:cNvSpPr>
              <p:nvPr/>
            </p:nvSpPr>
            <p:spPr bwMode="auto">
              <a:xfrm>
                <a:off x="4587" y="1629"/>
                <a:ext cx="245" cy="398"/>
              </a:xfrm>
              <a:custGeom>
                <a:avLst/>
                <a:gdLst>
                  <a:gd name="T0" fmla="*/ 0 w 1714"/>
                  <a:gd name="T1" fmla="*/ 0 h 2788"/>
                  <a:gd name="T2" fmla="*/ 0 w 1714"/>
                  <a:gd name="T3" fmla="*/ 0 h 2788"/>
                  <a:gd name="T4" fmla="*/ 0 w 1714"/>
                  <a:gd name="T5" fmla="*/ 0 h 2788"/>
                  <a:gd name="T6" fmla="*/ 0 w 1714"/>
                  <a:gd name="T7" fmla="*/ 0 h 2788"/>
                  <a:gd name="T8" fmla="*/ 0 w 1714"/>
                  <a:gd name="T9" fmla="*/ 0 h 2788"/>
                  <a:gd name="T10" fmla="*/ 0 w 1714"/>
                  <a:gd name="T11" fmla="*/ 0 h 2788"/>
                  <a:gd name="T12" fmla="*/ 0 w 1714"/>
                  <a:gd name="T13" fmla="*/ 0 h 2788"/>
                  <a:gd name="T14" fmla="*/ 0 w 1714"/>
                  <a:gd name="T15" fmla="*/ 0 h 2788"/>
                  <a:gd name="T16" fmla="*/ 0 w 1714"/>
                  <a:gd name="T17" fmla="*/ 0 h 2788"/>
                  <a:gd name="T18" fmla="*/ 0 w 1714"/>
                  <a:gd name="T19" fmla="*/ 0 h 2788"/>
                  <a:gd name="T20" fmla="*/ 0 w 1714"/>
                  <a:gd name="T21" fmla="*/ 0 h 2788"/>
                  <a:gd name="T22" fmla="*/ 0 w 1714"/>
                  <a:gd name="T23" fmla="*/ 0 h 2788"/>
                  <a:gd name="T24" fmla="*/ 0 w 1714"/>
                  <a:gd name="T25" fmla="*/ 0 h 2788"/>
                  <a:gd name="T26" fmla="*/ 0 w 1714"/>
                  <a:gd name="T27" fmla="*/ 0 h 2788"/>
                  <a:gd name="T28" fmla="*/ 0 w 1714"/>
                  <a:gd name="T29" fmla="*/ 0 h 2788"/>
                  <a:gd name="T30" fmla="*/ 0 w 1714"/>
                  <a:gd name="T31" fmla="*/ 0 h 2788"/>
                  <a:gd name="T32" fmla="*/ 0 w 1714"/>
                  <a:gd name="T33" fmla="*/ 0 h 2788"/>
                  <a:gd name="T34" fmla="*/ 0 w 1714"/>
                  <a:gd name="T35" fmla="*/ 0 h 2788"/>
                  <a:gd name="T36" fmla="*/ 0 w 1714"/>
                  <a:gd name="T37" fmla="*/ 0 h 2788"/>
                  <a:gd name="T38" fmla="*/ 0 w 1714"/>
                  <a:gd name="T39" fmla="*/ 0 h 2788"/>
                  <a:gd name="T40" fmla="*/ 0 w 1714"/>
                  <a:gd name="T41" fmla="*/ 0 h 2788"/>
                  <a:gd name="T42" fmla="*/ 0 w 1714"/>
                  <a:gd name="T43" fmla="*/ 0 h 2788"/>
                  <a:gd name="T44" fmla="*/ 0 w 1714"/>
                  <a:gd name="T45" fmla="*/ 0 h 2788"/>
                  <a:gd name="T46" fmla="*/ 0 w 1714"/>
                  <a:gd name="T47" fmla="*/ 0 h 2788"/>
                  <a:gd name="T48" fmla="*/ 0 w 1714"/>
                  <a:gd name="T49" fmla="*/ 0 h 2788"/>
                  <a:gd name="T50" fmla="*/ 0 w 1714"/>
                  <a:gd name="T51" fmla="*/ 0 h 2788"/>
                  <a:gd name="T52" fmla="*/ 0 w 1714"/>
                  <a:gd name="T53" fmla="*/ 0 h 278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14" h="2788">
                    <a:moveTo>
                      <a:pt x="205" y="0"/>
                    </a:moveTo>
                    <a:lnTo>
                      <a:pt x="1580" y="2182"/>
                    </a:lnTo>
                    <a:lnTo>
                      <a:pt x="1588" y="2206"/>
                    </a:lnTo>
                    <a:lnTo>
                      <a:pt x="1612" y="2264"/>
                    </a:lnTo>
                    <a:lnTo>
                      <a:pt x="1644" y="2349"/>
                    </a:lnTo>
                    <a:lnTo>
                      <a:pt x="1675" y="2447"/>
                    </a:lnTo>
                    <a:lnTo>
                      <a:pt x="1700" y="2550"/>
                    </a:lnTo>
                    <a:lnTo>
                      <a:pt x="1714" y="2646"/>
                    </a:lnTo>
                    <a:lnTo>
                      <a:pt x="1709" y="2723"/>
                    </a:lnTo>
                    <a:lnTo>
                      <a:pt x="1675" y="2771"/>
                    </a:lnTo>
                    <a:lnTo>
                      <a:pt x="1646" y="2783"/>
                    </a:lnTo>
                    <a:lnTo>
                      <a:pt x="1612" y="2788"/>
                    </a:lnTo>
                    <a:lnTo>
                      <a:pt x="1578" y="2783"/>
                    </a:lnTo>
                    <a:lnTo>
                      <a:pt x="1540" y="2771"/>
                    </a:lnTo>
                    <a:lnTo>
                      <a:pt x="1502" y="2754"/>
                    </a:lnTo>
                    <a:lnTo>
                      <a:pt x="1463" y="2731"/>
                    </a:lnTo>
                    <a:lnTo>
                      <a:pt x="1423" y="2704"/>
                    </a:lnTo>
                    <a:lnTo>
                      <a:pt x="1386" y="2673"/>
                    </a:lnTo>
                    <a:lnTo>
                      <a:pt x="1347" y="2642"/>
                    </a:lnTo>
                    <a:lnTo>
                      <a:pt x="1312" y="2609"/>
                    </a:lnTo>
                    <a:lnTo>
                      <a:pt x="1276" y="2578"/>
                    </a:lnTo>
                    <a:lnTo>
                      <a:pt x="1245" y="2547"/>
                    </a:lnTo>
                    <a:lnTo>
                      <a:pt x="1216" y="2518"/>
                    </a:lnTo>
                    <a:lnTo>
                      <a:pt x="1189" y="2490"/>
                    </a:lnTo>
                    <a:lnTo>
                      <a:pt x="1168" y="2469"/>
                    </a:lnTo>
                    <a:lnTo>
                      <a:pt x="1152" y="2453"/>
                    </a:lnTo>
                    <a:lnTo>
                      <a:pt x="0" y="62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4" name="Freeform 1251"/>
              <p:cNvSpPr>
                <a:spLocks/>
              </p:cNvSpPr>
              <p:nvPr/>
            </p:nvSpPr>
            <p:spPr bwMode="auto">
              <a:xfrm>
                <a:off x="4615" y="1628"/>
                <a:ext cx="199" cy="314"/>
              </a:xfrm>
              <a:custGeom>
                <a:avLst/>
                <a:gdLst>
                  <a:gd name="T0" fmla="*/ 0 w 1397"/>
                  <a:gd name="T1" fmla="*/ 0 h 2196"/>
                  <a:gd name="T2" fmla="*/ 0 w 1397"/>
                  <a:gd name="T3" fmla="*/ 0 h 2196"/>
                  <a:gd name="T4" fmla="*/ 0 w 1397"/>
                  <a:gd name="T5" fmla="*/ 0 h 2196"/>
                  <a:gd name="T6" fmla="*/ 0 w 1397"/>
                  <a:gd name="T7" fmla="*/ 0 h 2196"/>
                  <a:gd name="T8" fmla="*/ 0 w 1397"/>
                  <a:gd name="T9" fmla="*/ 0 h 2196"/>
                  <a:gd name="T10" fmla="*/ 0 w 1397"/>
                  <a:gd name="T11" fmla="*/ 0 h 2196"/>
                  <a:gd name="T12" fmla="*/ 0 w 1397"/>
                  <a:gd name="T13" fmla="*/ 0 h 21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7" h="2196">
                    <a:moveTo>
                      <a:pt x="1397" y="2186"/>
                    </a:moveTo>
                    <a:lnTo>
                      <a:pt x="1396" y="2184"/>
                    </a:lnTo>
                    <a:lnTo>
                      <a:pt x="21" y="0"/>
                    </a:lnTo>
                    <a:lnTo>
                      <a:pt x="0" y="13"/>
                    </a:lnTo>
                    <a:lnTo>
                      <a:pt x="1375" y="2196"/>
                    </a:lnTo>
                    <a:lnTo>
                      <a:pt x="1373" y="2194"/>
                    </a:lnTo>
                    <a:lnTo>
                      <a:pt x="1397" y="21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5" name="Freeform 1252"/>
              <p:cNvSpPr>
                <a:spLocks/>
              </p:cNvSpPr>
              <p:nvPr/>
            </p:nvSpPr>
            <p:spPr bwMode="auto">
              <a:xfrm>
                <a:off x="4811" y="1940"/>
                <a:ext cx="23" cy="86"/>
              </a:xfrm>
              <a:custGeom>
                <a:avLst/>
                <a:gdLst>
                  <a:gd name="T0" fmla="*/ 0 w 160"/>
                  <a:gd name="T1" fmla="*/ 0 h 602"/>
                  <a:gd name="T2" fmla="*/ 0 w 160"/>
                  <a:gd name="T3" fmla="*/ 0 h 602"/>
                  <a:gd name="T4" fmla="*/ 0 w 160"/>
                  <a:gd name="T5" fmla="*/ 0 h 602"/>
                  <a:gd name="T6" fmla="*/ 0 w 160"/>
                  <a:gd name="T7" fmla="*/ 0 h 602"/>
                  <a:gd name="T8" fmla="*/ 0 w 160"/>
                  <a:gd name="T9" fmla="*/ 0 h 602"/>
                  <a:gd name="T10" fmla="*/ 0 w 160"/>
                  <a:gd name="T11" fmla="*/ 0 h 602"/>
                  <a:gd name="T12" fmla="*/ 0 w 160"/>
                  <a:gd name="T13" fmla="*/ 0 h 602"/>
                  <a:gd name="T14" fmla="*/ 0 w 160"/>
                  <a:gd name="T15" fmla="*/ 0 h 602"/>
                  <a:gd name="T16" fmla="*/ 0 w 160"/>
                  <a:gd name="T17" fmla="*/ 0 h 602"/>
                  <a:gd name="T18" fmla="*/ 0 w 160"/>
                  <a:gd name="T19" fmla="*/ 0 h 602"/>
                  <a:gd name="T20" fmla="*/ 0 w 160"/>
                  <a:gd name="T21" fmla="*/ 0 h 602"/>
                  <a:gd name="T22" fmla="*/ 0 w 160"/>
                  <a:gd name="T23" fmla="*/ 0 h 602"/>
                  <a:gd name="T24" fmla="*/ 0 w 160"/>
                  <a:gd name="T25" fmla="*/ 0 h 602"/>
                  <a:gd name="T26" fmla="*/ 0 w 160"/>
                  <a:gd name="T27" fmla="*/ 0 h 602"/>
                  <a:gd name="T28" fmla="*/ 0 w 160"/>
                  <a:gd name="T29" fmla="*/ 0 h 602"/>
                  <a:gd name="T30" fmla="*/ 0 w 160"/>
                  <a:gd name="T31" fmla="*/ 0 h 602"/>
                  <a:gd name="T32" fmla="*/ 0 w 160"/>
                  <a:gd name="T33" fmla="*/ 0 h 602"/>
                  <a:gd name="T34" fmla="*/ 0 w 160"/>
                  <a:gd name="T35" fmla="*/ 0 h 602"/>
                  <a:gd name="T36" fmla="*/ 0 w 160"/>
                  <a:gd name="T37" fmla="*/ 0 h 602"/>
                  <a:gd name="T38" fmla="*/ 0 w 160"/>
                  <a:gd name="T39" fmla="*/ 0 h 602"/>
                  <a:gd name="T40" fmla="*/ 0 w 160"/>
                  <a:gd name="T41" fmla="*/ 0 h 60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0" h="602">
                    <a:moveTo>
                      <a:pt x="115" y="602"/>
                    </a:moveTo>
                    <a:lnTo>
                      <a:pt x="115" y="602"/>
                    </a:lnTo>
                    <a:lnTo>
                      <a:pt x="154" y="549"/>
                    </a:lnTo>
                    <a:lnTo>
                      <a:pt x="160" y="467"/>
                    </a:lnTo>
                    <a:lnTo>
                      <a:pt x="145" y="370"/>
                    </a:lnTo>
                    <a:lnTo>
                      <a:pt x="121" y="266"/>
                    </a:lnTo>
                    <a:lnTo>
                      <a:pt x="89" y="166"/>
                    </a:lnTo>
                    <a:lnTo>
                      <a:pt x="58" y="81"/>
                    </a:lnTo>
                    <a:lnTo>
                      <a:pt x="34" y="22"/>
                    </a:lnTo>
                    <a:lnTo>
                      <a:pt x="24" y="0"/>
                    </a:lnTo>
                    <a:lnTo>
                      <a:pt x="0" y="8"/>
                    </a:lnTo>
                    <a:lnTo>
                      <a:pt x="8" y="31"/>
                    </a:lnTo>
                    <a:lnTo>
                      <a:pt x="34" y="89"/>
                    </a:lnTo>
                    <a:lnTo>
                      <a:pt x="65" y="174"/>
                    </a:lnTo>
                    <a:lnTo>
                      <a:pt x="95" y="270"/>
                    </a:lnTo>
                    <a:lnTo>
                      <a:pt x="121" y="374"/>
                    </a:lnTo>
                    <a:lnTo>
                      <a:pt x="135" y="467"/>
                    </a:lnTo>
                    <a:lnTo>
                      <a:pt x="129" y="539"/>
                    </a:lnTo>
                    <a:lnTo>
                      <a:pt x="102" y="581"/>
                    </a:lnTo>
                    <a:lnTo>
                      <a:pt x="115" y="6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6" name="Freeform 1253"/>
              <p:cNvSpPr>
                <a:spLocks/>
              </p:cNvSpPr>
              <p:nvPr/>
            </p:nvSpPr>
            <p:spPr bwMode="auto">
              <a:xfrm>
                <a:off x="4750" y="1978"/>
                <a:ext cx="77" cy="51"/>
              </a:xfrm>
              <a:custGeom>
                <a:avLst/>
                <a:gdLst>
                  <a:gd name="T0" fmla="*/ 0 w 540"/>
                  <a:gd name="T1" fmla="*/ 0 h 360"/>
                  <a:gd name="T2" fmla="*/ 0 w 540"/>
                  <a:gd name="T3" fmla="*/ 0 h 360"/>
                  <a:gd name="T4" fmla="*/ 0 w 540"/>
                  <a:gd name="T5" fmla="*/ 0 h 360"/>
                  <a:gd name="T6" fmla="*/ 0 w 540"/>
                  <a:gd name="T7" fmla="*/ 0 h 360"/>
                  <a:gd name="T8" fmla="*/ 0 w 540"/>
                  <a:gd name="T9" fmla="*/ 0 h 360"/>
                  <a:gd name="T10" fmla="*/ 0 w 540"/>
                  <a:gd name="T11" fmla="*/ 0 h 360"/>
                  <a:gd name="T12" fmla="*/ 0 w 540"/>
                  <a:gd name="T13" fmla="*/ 0 h 360"/>
                  <a:gd name="T14" fmla="*/ 0 w 540"/>
                  <a:gd name="T15" fmla="*/ 0 h 360"/>
                  <a:gd name="T16" fmla="*/ 0 w 540"/>
                  <a:gd name="T17" fmla="*/ 0 h 360"/>
                  <a:gd name="T18" fmla="*/ 0 w 540"/>
                  <a:gd name="T19" fmla="*/ 0 h 360"/>
                  <a:gd name="T20" fmla="*/ 0 w 540"/>
                  <a:gd name="T21" fmla="*/ 0 h 360"/>
                  <a:gd name="T22" fmla="*/ 0 w 540"/>
                  <a:gd name="T23" fmla="*/ 0 h 360"/>
                  <a:gd name="T24" fmla="*/ 0 w 540"/>
                  <a:gd name="T25" fmla="*/ 0 h 360"/>
                  <a:gd name="T26" fmla="*/ 0 w 540"/>
                  <a:gd name="T27" fmla="*/ 0 h 360"/>
                  <a:gd name="T28" fmla="*/ 0 w 540"/>
                  <a:gd name="T29" fmla="*/ 0 h 360"/>
                  <a:gd name="T30" fmla="*/ 0 w 540"/>
                  <a:gd name="T31" fmla="*/ 0 h 360"/>
                  <a:gd name="T32" fmla="*/ 0 w 540"/>
                  <a:gd name="T33" fmla="*/ 0 h 360"/>
                  <a:gd name="T34" fmla="*/ 0 w 540"/>
                  <a:gd name="T35" fmla="*/ 0 h 360"/>
                  <a:gd name="T36" fmla="*/ 0 w 540"/>
                  <a:gd name="T37" fmla="*/ 0 h 360"/>
                  <a:gd name="T38" fmla="*/ 0 w 540"/>
                  <a:gd name="T39" fmla="*/ 0 h 360"/>
                  <a:gd name="T40" fmla="*/ 0 w 540"/>
                  <a:gd name="T41" fmla="*/ 0 h 360"/>
                  <a:gd name="T42" fmla="*/ 0 w 540"/>
                  <a:gd name="T43" fmla="*/ 0 h 360"/>
                  <a:gd name="T44" fmla="*/ 0 w 540"/>
                  <a:gd name="T45" fmla="*/ 0 h 360"/>
                  <a:gd name="T46" fmla="*/ 0 w 540"/>
                  <a:gd name="T47" fmla="*/ 0 h 360"/>
                  <a:gd name="T48" fmla="*/ 0 w 540"/>
                  <a:gd name="T49" fmla="*/ 0 h 360"/>
                  <a:gd name="T50" fmla="*/ 0 w 540"/>
                  <a:gd name="T51" fmla="*/ 0 h 360"/>
                  <a:gd name="T52" fmla="*/ 0 w 540"/>
                  <a:gd name="T53" fmla="*/ 0 h 360"/>
                  <a:gd name="T54" fmla="*/ 0 w 540"/>
                  <a:gd name="T55" fmla="*/ 0 h 360"/>
                  <a:gd name="T56" fmla="*/ 0 w 540"/>
                  <a:gd name="T57" fmla="*/ 0 h 360"/>
                  <a:gd name="T58" fmla="*/ 0 w 540"/>
                  <a:gd name="T59" fmla="*/ 0 h 360"/>
                  <a:gd name="T60" fmla="*/ 0 w 540"/>
                  <a:gd name="T61" fmla="*/ 0 h 360"/>
                  <a:gd name="T62" fmla="*/ 0 w 540"/>
                  <a:gd name="T63" fmla="*/ 0 h 360"/>
                  <a:gd name="T64" fmla="*/ 0 w 540"/>
                  <a:gd name="T65" fmla="*/ 0 h 360"/>
                  <a:gd name="T66" fmla="*/ 0 w 540"/>
                  <a:gd name="T67" fmla="*/ 0 h 360"/>
                  <a:gd name="T68" fmla="*/ 0 w 540"/>
                  <a:gd name="T69" fmla="*/ 0 h 360"/>
                  <a:gd name="T70" fmla="*/ 0 w 540"/>
                  <a:gd name="T71" fmla="*/ 0 h 360"/>
                  <a:gd name="T72" fmla="*/ 0 w 540"/>
                  <a:gd name="T73" fmla="*/ 0 h 36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40" h="360">
                    <a:moveTo>
                      <a:pt x="0" y="18"/>
                    </a:moveTo>
                    <a:lnTo>
                      <a:pt x="2" y="21"/>
                    </a:lnTo>
                    <a:lnTo>
                      <a:pt x="18" y="36"/>
                    </a:lnTo>
                    <a:lnTo>
                      <a:pt x="39" y="57"/>
                    </a:lnTo>
                    <a:lnTo>
                      <a:pt x="66" y="84"/>
                    </a:lnTo>
                    <a:lnTo>
                      <a:pt x="95" y="113"/>
                    </a:lnTo>
                    <a:lnTo>
                      <a:pt x="126" y="146"/>
                    </a:lnTo>
                    <a:lnTo>
                      <a:pt x="161" y="177"/>
                    </a:lnTo>
                    <a:lnTo>
                      <a:pt x="197" y="210"/>
                    </a:lnTo>
                    <a:lnTo>
                      <a:pt x="236" y="242"/>
                    </a:lnTo>
                    <a:lnTo>
                      <a:pt x="273" y="273"/>
                    </a:lnTo>
                    <a:lnTo>
                      <a:pt x="315" y="300"/>
                    </a:lnTo>
                    <a:lnTo>
                      <a:pt x="354" y="325"/>
                    </a:lnTo>
                    <a:lnTo>
                      <a:pt x="394" y="341"/>
                    </a:lnTo>
                    <a:lnTo>
                      <a:pt x="433" y="354"/>
                    </a:lnTo>
                    <a:lnTo>
                      <a:pt x="470" y="360"/>
                    </a:lnTo>
                    <a:lnTo>
                      <a:pt x="506" y="354"/>
                    </a:lnTo>
                    <a:lnTo>
                      <a:pt x="540" y="339"/>
                    </a:lnTo>
                    <a:lnTo>
                      <a:pt x="527" y="318"/>
                    </a:lnTo>
                    <a:lnTo>
                      <a:pt x="502" y="329"/>
                    </a:lnTo>
                    <a:lnTo>
                      <a:pt x="470" y="331"/>
                    </a:lnTo>
                    <a:lnTo>
                      <a:pt x="438" y="329"/>
                    </a:lnTo>
                    <a:lnTo>
                      <a:pt x="402" y="316"/>
                    </a:lnTo>
                    <a:lnTo>
                      <a:pt x="367" y="300"/>
                    </a:lnTo>
                    <a:lnTo>
                      <a:pt x="328" y="279"/>
                    </a:lnTo>
                    <a:lnTo>
                      <a:pt x="291" y="252"/>
                    </a:lnTo>
                    <a:lnTo>
                      <a:pt x="252" y="221"/>
                    </a:lnTo>
                    <a:lnTo>
                      <a:pt x="213" y="189"/>
                    </a:lnTo>
                    <a:lnTo>
                      <a:pt x="178" y="157"/>
                    </a:lnTo>
                    <a:lnTo>
                      <a:pt x="142" y="126"/>
                    </a:lnTo>
                    <a:lnTo>
                      <a:pt x="112" y="97"/>
                    </a:lnTo>
                    <a:lnTo>
                      <a:pt x="82" y="68"/>
                    </a:lnTo>
                    <a:lnTo>
                      <a:pt x="55" y="40"/>
                    </a:lnTo>
                    <a:lnTo>
                      <a:pt x="34" y="19"/>
                    </a:lnTo>
                    <a:lnTo>
                      <a:pt x="18" y="0"/>
                    </a:lnTo>
                    <a:lnTo>
                      <a:pt x="20" y="5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7" name="Freeform 1254"/>
              <p:cNvSpPr>
                <a:spLocks/>
              </p:cNvSpPr>
              <p:nvPr/>
            </p:nvSpPr>
            <p:spPr bwMode="auto">
              <a:xfrm>
                <a:off x="4585" y="1717"/>
                <a:ext cx="168" cy="263"/>
              </a:xfrm>
              <a:custGeom>
                <a:avLst/>
                <a:gdLst>
                  <a:gd name="T0" fmla="*/ 0 w 1173"/>
                  <a:gd name="T1" fmla="*/ 0 h 1843"/>
                  <a:gd name="T2" fmla="*/ 0 w 1173"/>
                  <a:gd name="T3" fmla="*/ 0 h 1843"/>
                  <a:gd name="T4" fmla="*/ 0 w 1173"/>
                  <a:gd name="T5" fmla="*/ 0 h 1843"/>
                  <a:gd name="T6" fmla="*/ 0 w 1173"/>
                  <a:gd name="T7" fmla="*/ 0 h 1843"/>
                  <a:gd name="T8" fmla="*/ 0 w 1173"/>
                  <a:gd name="T9" fmla="*/ 0 h 1843"/>
                  <a:gd name="T10" fmla="*/ 0 w 1173"/>
                  <a:gd name="T11" fmla="*/ 0 h 1843"/>
                  <a:gd name="T12" fmla="*/ 0 w 1173"/>
                  <a:gd name="T13" fmla="*/ 0 h 18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73" h="1843">
                    <a:moveTo>
                      <a:pt x="11" y="6"/>
                    </a:moveTo>
                    <a:lnTo>
                      <a:pt x="0" y="12"/>
                    </a:lnTo>
                    <a:lnTo>
                      <a:pt x="1153" y="1843"/>
                    </a:lnTo>
                    <a:lnTo>
                      <a:pt x="1173" y="1830"/>
                    </a:lnTo>
                    <a:lnTo>
                      <a:pt x="21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8" name="Freeform 1255"/>
              <p:cNvSpPr>
                <a:spLocks/>
              </p:cNvSpPr>
              <p:nvPr/>
            </p:nvSpPr>
            <p:spPr bwMode="auto">
              <a:xfrm>
                <a:off x="4535" y="1503"/>
                <a:ext cx="294" cy="251"/>
              </a:xfrm>
              <a:custGeom>
                <a:avLst/>
                <a:gdLst>
                  <a:gd name="T0" fmla="*/ 0 w 2054"/>
                  <a:gd name="T1" fmla="*/ 0 h 1756"/>
                  <a:gd name="T2" fmla="*/ 0 w 2054"/>
                  <a:gd name="T3" fmla="*/ 0 h 1756"/>
                  <a:gd name="T4" fmla="*/ 0 w 2054"/>
                  <a:gd name="T5" fmla="*/ 0 h 1756"/>
                  <a:gd name="T6" fmla="*/ 0 w 2054"/>
                  <a:gd name="T7" fmla="*/ 0 h 1756"/>
                  <a:gd name="T8" fmla="*/ 0 w 2054"/>
                  <a:gd name="T9" fmla="*/ 0 h 17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54" h="1756">
                    <a:moveTo>
                      <a:pt x="484" y="1756"/>
                    </a:moveTo>
                    <a:lnTo>
                      <a:pt x="2054" y="769"/>
                    </a:lnTo>
                    <a:lnTo>
                      <a:pt x="1572" y="0"/>
                    </a:lnTo>
                    <a:lnTo>
                      <a:pt x="0" y="987"/>
                    </a:lnTo>
                    <a:lnTo>
                      <a:pt x="484" y="1756"/>
                    </a:lnTo>
                    <a:close/>
                  </a:path>
                </a:pathLst>
              </a:custGeom>
              <a:solidFill>
                <a:srgbClr val="BAB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9" name="Freeform 1256"/>
              <p:cNvSpPr>
                <a:spLocks/>
              </p:cNvSpPr>
              <p:nvPr/>
            </p:nvSpPr>
            <p:spPr bwMode="auto">
              <a:xfrm>
                <a:off x="4604" y="1612"/>
                <a:ext cx="227" cy="144"/>
              </a:xfrm>
              <a:custGeom>
                <a:avLst/>
                <a:gdLst>
                  <a:gd name="T0" fmla="*/ 0 w 1594"/>
                  <a:gd name="T1" fmla="*/ 0 h 1009"/>
                  <a:gd name="T2" fmla="*/ 0 w 1594"/>
                  <a:gd name="T3" fmla="*/ 0 h 1009"/>
                  <a:gd name="T4" fmla="*/ 0 w 1594"/>
                  <a:gd name="T5" fmla="*/ 0 h 1009"/>
                  <a:gd name="T6" fmla="*/ 0 w 1594"/>
                  <a:gd name="T7" fmla="*/ 0 h 1009"/>
                  <a:gd name="T8" fmla="*/ 0 w 1594"/>
                  <a:gd name="T9" fmla="*/ 0 h 1009"/>
                  <a:gd name="T10" fmla="*/ 0 w 1594"/>
                  <a:gd name="T11" fmla="*/ 0 h 1009"/>
                  <a:gd name="T12" fmla="*/ 0 w 1594"/>
                  <a:gd name="T13" fmla="*/ 0 h 1009"/>
                  <a:gd name="T14" fmla="*/ 0 w 1594"/>
                  <a:gd name="T15" fmla="*/ 0 h 1009"/>
                  <a:gd name="T16" fmla="*/ 0 w 1594"/>
                  <a:gd name="T17" fmla="*/ 0 h 1009"/>
                  <a:gd name="T18" fmla="*/ 0 w 1594"/>
                  <a:gd name="T19" fmla="*/ 0 h 10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94" h="1009">
                    <a:moveTo>
                      <a:pt x="1565" y="17"/>
                    </a:moveTo>
                    <a:lnTo>
                      <a:pt x="1570" y="0"/>
                    </a:lnTo>
                    <a:lnTo>
                      <a:pt x="0" y="988"/>
                    </a:lnTo>
                    <a:lnTo>
                      <a:pt x="11" y="1009"/>
                    </a:lnTo>
                    <a:lnTo>
                      <a:pt x="1582" y="21"/>
                    </a:lnTo>
                    <a:lnTo>
                      <a:pt x="1586" y="4"/>
                    </a:lnTo>
                    <a:lnTo>
                      <a:pt x="1582" y="21"/>
                    </a:lnTo>
                    <a:lnTo>
                      <a:pt x="1594" y="14"/>
                    </a:lnTo>
                    <a:lnTo>
                      <a:pt x="1586" y="4"/>
                    </a:lnTo>
                    <a:lnTo>
                      <a:pt x="1565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0" name="Freeform 1257"/>
              <p:cNvSpPr>
                <a:spLocks/>
              </p:cNvSpPr>
              <p:nvPr/>
            </p:nvSpPr>
            <p:spPr bwMode="auto">
              <a:xfrm>
                <a:off x="4759" y="1501"/>
                <a:ext cx="71" cy="113"/>
              </a:xfrm>
              <a:custGeom>
                <a:avLst/>
                <a:gdLst>
                  <a:gd name="T0" fmla="*/ 0 w 502"/>
                  <a:gd name="T1" fmla="*/ 0 h 794"/>
                  <a:gd name="T2" fmla="*/ 0 w 502"/>
                  <a:gd name="T3" fmla="*/ 0 h 794"/>
                  <a:gd name="T4" fmla="*/ 0 w 502"/>
                  <a:gd name="T5" fmla="*/ 0 h 794"/>
                  <a:gd name="T6" fmla="*/ 0 w 502"/>
                  <a:gd name="T7" fmla="*/ 0 h 794"/>
                  <a:gd name="T8" fmla="*/ 0 w 502"/>
                  <a:gd name="T9" fmla="*/ 0 h 794"/>
                  <a:gd name="T10" fmla="*/ 0 w 502"/>
                  <a:gd name="T11" fmla="*/ 0 h 794"/>
                  <a:gd name="T12" fmla="*/ 0 w 502"/>
                  <a:gd name="T13" fmla="*/ 0 h 794"/>
                  <a:gd name="T14" fmla="*/ 0 w 502"/>
                  <a:gd name="T15" fmla="*/ 0 h 794"/>
                  <a:gd name="T16" fmla="*/ 0 w 502"/>
                  <a:gd name="T17" fmla="*/ 0 h 794"/>
                  <a:gd name="T18" fmla="*/ 0 w 502"/>
                  <a:gd name="T19" fmla="*/ 0 h 79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02" h="794">
                    <a:moveTo>
                      <a:pt x="16" y="29"/>
                    </a:moveTo>
                    <a:lnTo>
                      <a:pt x="0" y="25"/>
                    </a:lnTo>
                    <a:lnTo>
                      <a:pt x="481" y="794"/>
                    </a:lnTo>
                    <a:lnTo>
                      <a:pt x="502" y="781"/>
                    </a:lnTo>
                    <a:lnTo>
                      <a:pt x="21" y="13"/>
                    </a:lnTo>
                    <a:lnTo>
                      <a:pt x="3" y="8"/>
                    </a:lnTo>
                    <a:lnTo>
                      <a:pt x="21" y="13"/>
                    </a:lnTo>
                    <a:lnTo>
                      <a:pt x="14" y="0"/>
                    </a:lnTo>
                    <a:lnTo>
                      <a:pt x="3" y="8"/>
                    </a:lnTo>
                    <a:lnTo>
                      <a:pt x="16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1" name="Freeform 1258"/>
              <p:cNvSpPr>
                <a:spLocks/>
              </p:cNvSpPr>
              <p:nvPr/>
            </p:nvSpPr>
            <p:spPr bwMode="auto">
              <a:xfrm>
                <a:off x="4533" y="1502"/>
                <a:ext cx="228" cy="144"/>
              </a:xfrm>
              <a:custGeom>
                <a:avLst/>
                <a:gdLst>
                  <a:gd name="T0" fmla="*/ 0 w 1596"/>
                  <a:gd name="T1" fmla="*/ 0 h 1008"/>
                  <a:gd name="T2" fmla="*/ 0 w 1596"/>
                  <a:gd name="T3" fmla="*/ 0 h 1008"/>
                  <a:gd name="T4" fmla="*/ 0 w 1596"/>
                  <a:gd name="T5" fmla="*/ 0 h 1008"/>
                  <a:gd name="T6" fmla="*/ 0 w 1596"/>
                  <a:gd name="T7" fmla="*/ 0 h 1008"/>
                  <a:gd name="T8" fmla="*/ 0 w 1596"/>
                  <a:gd name="T9" fmla="*/ 0 h 1008"/>
                  <a:gd name="T10" fmla="*/ 0 w 1596"/>
                  <a:gd name="T11" fmla="*/ 0 h 1008"/>
                  <a:gd name="T12" fmla="*/ 0 w 1596"/>
                  <a:gd name="T13" fmla="*/ 0 h 1008"/>
                  <a:gd name="T14" fmla="*/ 0 w 1596"/>
                  <a:gd name="T15" fmla="*/ 0 h 1008"/>
                  <a:gd name="T16" fmla="*/ 0 w 1596"/>
                  <a:gd name="T17" fmla="*/ 0 h 1008"/>
                  <a:gd name="T18" fmla="*/ 0 w 1596"/>
                  <a:gd name="T19" fmla="*/ 0 h 100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96" h="1008">
                    <a:moveTo>
                      <a:pt x="29" y="991"/>
                    </a:moveTo>
                    <a:lnTo>
                      <a:pt x="24" y="1008"/>
                    </a:lnTo>
                    <a:lnTo>
                      <a:pt x="1596" y="21"/>
                    </a:lnTo>
                    <a:lnTo>
                      <a:pt x="1583" y="0"/>
                    </a:lnTo>
                    <a:lnTo>
                      <a:pt x="11" y="988"/>
                    </a:lnTo>
                    <a:lnTo>
                      <a:pt x="8" y="1004"/>
                    </a:lnTo>
                    <a:lnTo>
                      <a:pt x="11" y="988"/>
                    </a:lnTo>
                    <a:lnTo>
                      <a:pt x="0" y="993"/>
                    </a:lnTo>
                    <a:lnTo>
                      <a:pt x="8" y="1004"/>
                    </a:lnTo>
                    <a:lnTo>
                      <a:pt x="29" y="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2" name="Freeform 1259"/>
              <p:cNvSpPr>
                <a:spLocks/>
              </p:cNvSpPr>
              <p:nvPr/>
            </p:nvSpPr>
            <p:spPr bwMode="auto">
              <a:xfrm>
                <a:off x="4534" y="1643"/>
                <a:ext cx="72" cy="114"/>
              </a:xfrm>
              <a:custGeom>
                <a:avLst/>
                <a:gdLst>
                  <a:gd name="T0" fmla="*/ 0 w 504"/>
                  <a:gd name="T1" fmla="*/ 0 h 795"/>
                  <a:gd name="T2" fmla="*/ 0 w 504"/>
                  <a:gd name="T3" fmla="*/ 0 h 795"/>
                  <a:gd name="T4" fmla="*/ 0 w 504"/>
                  <a:gd name="T5" fmla="*/ 0 h 795"/>
                  <a:gd name="T6" fmla="*/ 0 w 504"/>
                  <a:gd name="T7" fmla="*/ 0 h 795"/>
                  <a:gd name="T8" fmla="*/ 0 w 504"/>
                  <a:gd name="T9" fmla="*/ 0 h 795"/>
                  <a:gd name="T10" fmla="*/ 0 w 504"/>
                  <a:gd name="T11" fmla="*/ 0 h 795"/>
                  <a:gd name="T12" fmla="*/ 0 w 504"/>
                  <a:gd name="T13" fmla="*/ 0 h 795"/>
                  <a:gd name="T14" fmla="*/ 0 w 504"/>
                  <a:gd name="T15" fmla="*/ 0 h 795"/>
                  <a:gd name="T16" fmla="*/ 0 w 504"/>
                  <a:gd name="T17" fmla="*/ 0 h 795"/>
                  <a:gd name="T18" fmla="*/ 0 w 504"/>
                  <a:gd name="T19" fmla="*/ 0 h 7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04" h="795">
                    <a:moveTo>
                      <a:pt x="488" y="766"/>
                    </a:moveTo>
                    <a:lnTo>
                      <a:pt x="504" y="769"/>
                    </a:lnTo>
                    <a:lnTo>
                      <a:pt x="21" y="0"/>
                    </a:lnTo>
                    <a:lnTo>
                      <a:pt x="0" y="13"/>
                    </a:lnTo>
                    <a:lnTo>
                      <a:pt x="483" y="782"/>
                    </a:lnTo>
                    <a:lnTo>
                      <a:pt x="499" y="787"/>
                    </a:lnTo>
                    <a:lnTo>
                      <a:pt x="483" y="782"/>
                    </a:lnTo>
                    <a:lnTo>
                      <a:pt x="489" y="795"/>
                    </a:lnTo>
                    <a:lnTo>
                      <a:pt x="499" y="787"/>
                    </a:lnTo>
                    <a:lnTo>
                      <a:pt x="488" y="76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3" name="Freeform 1260"/>
              <p:cNvSpPr>
                <a:spLocks/>
              </p:cNvSpPr>
              <p:nvPr/>
            </p:nvSpPr>
            <p:spPr bwMode="auto">
              <a:xfrm>
                <a:off x="4588" y="1609"/>
                <a:ext cx="72" cy="94"/>
              </a:xfrm>
              <a:custGeom>
                <a:avLst/>
                <a:gdLst>
                  <a:gd name="T0" fmla="*/ 0 w 502"/>
                  <a:gd name="T1" fmla="*/ 0 h 654"/>
                  <a:gd name="T2" fmla="*/ 0 w 502"/>
                  <a:gd name="T3" fmla="*/ 0 h 654"/>
                  <a:gd name="T4" fmla="*/ 0 w 502"/>
                  <a:gd name="T5" fmla="*/ 0 h 654"/>
                  <a:gd name="T6" fmla="*/ 0 w 502"/>
                  <a:gd name="T7" fmla="*/ 0 h 654"/>
                  <a:gd name="T8" fmla="*/ 0 w 502"/>
                  <a:gd name="T9" fmla="*/ 0 h 6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02" h="654">
                    <a:moveTo>
                      <a:pt x="349" y="654"/>
                    </a:moveTo>
                    <a:lnTo>
                      <a:pt x="502" y="557"/>
                    </a:lnTo>
                    <a:lnTo>
                      <a:pt x="153" y="0"/>
                    </a:lnTo>
                    <a:lnTo>
                      <a:pt x="0" y="98"/>
                    </a:lnTo>
                    <a:lnTo>
                      <a:pt x="349" y="65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4" name="Freeform 1261"/>
              <p:cNvSpPr>
                <a:spLocks/>
              </p:cNvSpPr>
              <p:nvPr/>
            </p:nvSpPr>
            <p:spPr bwMode="auto">
              <a:xfrm>
                <a:off x="4607" y="1600"/>
                <a:ext cx="60" cy="89"/>
              </a:xfrm>
              <a:custGeom>
                <a:avLst/>
                <a:gdLst>
                  <a:gd name="T0" fmla="*/ 0 w 422"/>
                  <a:gd name="T1" fmla="*/ 0 h 620"/>
                  <a:gd name="T2" fmla="*/ 0 w 422"/>
                  <a:gd name="T3" fmla="*/ 0 h 620"/>
                  <a:gd name="T4" fmla="*/ 0 w 422"/>
                  <a:gd name="T5" fmla="*/ 0 h 620"/>
                  <a:gd name="T6" fmla="*/ 0 w 422"/>
                  <a:gd name="T7" fmla="*/ 0 h 620"/>
                  <a:gd name="T8" fmla="*/ 0 w 422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22" h="620">
                    <a:moveTo>
                      <a:pt x="368" y="620"/>
                    </a:moveTo>
                    <a:lnTo>
                      <a:pt x="422" y="588"/>
                    </a:lnTo>
                    <a:lnTo>
                      <a:pt x="55" y="0"/>
                    </a:lnTo>
                    <a:lnTo>
                      <a:pt x="0" y="34"/>
                    </a:lnTo>
                    <a:lnTo>
                      <a:pt x="368" y="620"/>
                    </a:lnTo>
                    <a:close/>
                  </a:path>
                </a:pathLst>
              </a:custGeom>
              <a:solidFill>
                <a:srgbClr val="5454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5" name="Freeform 1262"/>
              <p:cNvSpPr>
                <a:spLocks/>
              </p:cNvSpPr>
              <p:nvPr/>
            </p:nvSpPr>
            <p:spPr bwMode="auto">
              <a:xfrm>
                <a:off x="4582" y="1623"/>
                <a:ext cx="57" cy="85"/>
              </a:xfrm>
              <a:custGeom>
                <a:avLst/>
                <a:gdLst>
                  <a:gd name="T0" fmla="*/ 0 w 399"/>
                  <a:gd name="T1" fmla="*/ 0 h 595"/>
                  <a:gd name="T2" fmla="*/ 0 w 399"/>
                  <a:gd name="T3" fmla="*/ 0 h 595"/>
                  <a:gd name="T4" fmla="*/ 0 w 399"/>
                  <a:gd name="T5" fmla="*/ 0 h 595"/>
                  <a:gd name="T6" fmla="*/ 0 w 399"/>
                  <a:gd name="T7" fmla="*/ 0 h 595"/>
                  <a:gd name="T8" fmla="*/ 0 w 399"/>
                  <a:gd name="T9" fmla="*/ 0 h 5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9" h="595">
                    <a:moveTo>
                      <a:pt x="355" y="595"/>
                    </a:moveTo>
                    <a:lnTo>
                      <a:pt x="399" y="567"/>
                    </a:lnTo>
                    <a:lnTo>
                      <a:pt x="42" y="0"/>
                    </a:lnTo>
                    <a:lnTo>
                      <a:pt x="0" y="28"/>
                    </a:lnTo>
                    <a:lnTo>
                      <a:pt x="355" y="595"/>
                    </a:lnTo>
                    <a:close/>
                  </a:path>
                </a:pathLst>
              </a:custGeom>
              <a:solidFill>
                <a:srgbClr val="5454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6" name="Freeform 1263"/>
              <p:cNvSpPr>
                <a:spLocks/>
              </p:cNvSpPr>
              <p:nvPr/>
            </p:nvSpPr>
            <p:spPr bwMode="auto">
              <a:xfrm>
                <a:off x="4615" y="1595"/>
                <a:ext cx="58" cy="85"/>
              </a:xfrm>
              <a:custGeom>
                <a:avLst/>
                <a:gdLst>
                  <a:gd name="T0" fmla="*/ 0 w 409"/>
                  <a:gd name="T1" fmla="*/ 0 h 595"/>
                  <a:gd name="T2" fmla="*/ 0 w 409"/>
                  <a:gd name="T3" fmla="*/ 0 h 595"/>
                  <a:gd name="T4" fmla="*/ 0 w 409"/>
                  <a:gd name="T5" fmla="*/ 0 h 595"/>
                  <a:gd name="T6" fmla="*/ 0 w 409"/>
                  <a:gd name="T7" fmla="*/ 0 h 595"/>
                  <a:gd name="T8" fmla="*/ 0 w 409"/>
                  <a:gd name="T9" fmla="*/ 0 h 5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09" h="595">
                    <a:moveTo>
                      <a:pt x="409" y="556"/>
                    </a:moveTo>
                    <a:lnTo>
                      <a:pt x="349" y="595"/>
                    </a:lnTo>
                    <a:lnTo>
                      <a:pt x="0" y="39"/>
                    </a:lnTo>
                    <a:lnTo>
                      <a:pt x="61" y="0"/>
                    </a:lnTo>
                    <a:lnTo>
                      <a:pt x="409" y="556"/>
                    </a:lnTo>
                    <a:close/>
                  </a:path>
                </a:pathLst>
              </a:custGeom>
              <a:solidFill>
                <a:srgbClr val="5454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7" name="Freeform 1264"/>
              <p:cNvSpPr>
                <a:spLocks/>
              </p:cNvSpPr>
              <p:nvPr/>
            </p:nvSpPr>
            <p:spPr bwMode="auto">
              <a:xfrm>
                <a:off x="4715" y="1536"/>
                <a:ext cx="69" cy="89"/>
              </a:xfrm>
              <a:custGeom>
                <a:avLst/>
                <a:gdLst>
                  <a:gd name="T0" fmla="*/ 0 w 484"/>
                  <a:gd name="T1" fmla="*/ 0 h 628"/>
                  <a:gd name="T2" fmla="*/ 0 w 484"/>
                  <a:gd name="T3" fmla="*/ 0 h 628"/>
                  <a:gd name="T4" fmla="*/ 0 w 484"/>
                  <a:gd name="T5" fmla="*/ 0 h 628"/>
                  <a:gd name="T6" fmla="*/ 0 w 484"/>
                  <a:gd name="T7" fmla="*/ 0 h 628"/>
                  <a:gd name="T8" fmla="*/ 0 w 484"/>
                  <a:gd name="T9" fmla="*/ 0 h 6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" h="628">
                    <a:moveTo>
                      <a:pt x="330" y="628"/>
                    </a:moveTo>
                    <a:lnTo>
                      <a:pt x="484" y="532"/>
                    </a:lnTo>
                    <a:lnTo>
                      <a:pt x="149" y="0"/>
                    </a:lnTo>
                    <a:lnTo>
                      <a:pt x="0" y="96"/>
                    </a:lnTo>
                    <a:lnTo>
                      <a:pt x="330" y="6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8" name="Freeform 1265"/>
              <p:cNvSpPr>
                <a:spLocks/>
              </p:cNvSpPr>
              <p:nvPr/>
            </p:nvSpPr>
            <p:spPr bwMode="auto">
              <a:xfrm>
                <a:off x="4439" y="1346"/>
                <a:ext cx="323" cy="300"/>
              </a:xfrm>
              <a:custGeom>
                <a:avLst/>
                <a:gdLst>
                  <a:gd name="T0" fmla="*/ 0 w 2256"/>
                  <a:gd name="T1" fmla="*/ 0 h 2097"/>
                  <a:gd name="T2" fmla="*/ 0 w 2256"/>
                  <a:gd name="T3" fmla="*/ 0 h 2097"/>
                  <a:gd name="T4" fmla="*/ 0 w 2256"/>
                  <a:gd name="T5" fmla="*/ 0 h 2097"/>
                  <a:gd name="T6" fmla="*/ 0 w 2256"/>
                  <a:gd name="T7" fmla="*/ 0 h 2097"/>
                  <a:gd name="T8" fmla="*/ 0 w 2256"/>
                  <a:gd name="T9" fmla="*/ 0 h 2097"/>
                  <a:gd name="T10" fmla="*/ 0 w 2256"/>
                  <a:gd name="T11" fmla="*/ 0 h 2097"/>
                  <a:gd name="T12" fmla="*/ 0 w 2256"/>
                  <a:gd name="T13" fmla="*/ 0 h 2097"/>
                  <a:gd name="T14" fmla="*/ 0 w 2256"/>
                  <a:gd name="T15" fmla="*/ 0 h 2097"/>
                  <a:gd name="T16" fmla="*/ 0 w 2256"/>
                  <a:gd name="T17" fmla="*/ 0 h 2097"/>
                  <a:gd name="T18" fmla="*/ 0 w 2256"/>
                  <a:gd name="T19" fmla="*/ 0 h 2097"/>
                  <a:gd name="T20" fmla="*/ 0 w 2256"/>
                  <a:gd name="T21" fmla="*/ 0 h 2097"/>
                  <a:gd name="T22" fmla="*/ 0 w 2256"/>
                  <a:gd name="T23" fmla="*/ 0 h 2097"/>
                  <a:gd name="T24" fmla="*/ 0 w 2256"/>
                  <a:gd name="T25" fmla="*/ 0 h 2097"/>
                  <a:gd name="T26" fmla="*/ 0 w 2256"/>
                  <a:gd name="T27" fmla="*/ 0 h 2097"/>
                  <a:gd name="T28" fmla="*/ 0 w 2256"/>
                  <a:gd name="T29" fmla="*/ 0 h 2097"/>
                  <a:gd name="T30" fmla="*/ 0 w 2256"/>
                  <a:gd name="T31" fmla="*/ 0 h 2097"/>
                  <a:gd name="T32" fmla="*/ 0 w 2256"/>
                  <a:gd name="T33" fmla="*/ 0 h 2097"/>
                  <a:gd name="T34" fmla="*/ 0 w 2256"/>
                  <a:gd name="T35" fmla="*/ 0 h 2097"/>
                  <a:gd name="T36" fmla="*/ 0 w 2256"/>
                  <a:gd name="T37" fmla="*/ 0 h 2097"/>
                  <a:gd name="T38" fmla="*/ 0 w 2256"/>
                  <a:gd name="T39" fmla="*/ 0 h 2097"/>
                  <a:gd name="T40" fmla="*/ 0 w 2256"/>
                  <a:gd name="T41" fmla="*/ 0 h 2097"/>
                  <a:gd name="T42" fmla="*/ 0 w 2256"/>
                  <a:gd name="T43" fmla="*/ 0 h 2097"/>
                  <a:gd name="T44" fmla="*/ 0 w 2256"/>
                  <a:gd name="T45" fmla="*/ 0 h 2097"/>
                  <a:gd name="T46" fmla="*/ 0 w 2256"/>
                  <a:gd name="T47" fmla="*/ 0 h 2097"/>
                  <a:gd name="T48" fmla="*/ 0 w 2256"/>
                  <a:gd name="T49" fmla="*/ 0 h 2097"/>
                  <a:gd name="T50" fmla="*/ 0 w 2256"/>
                  <a:gd name="T51" fmla="*/ 0 h 2097"/>
                  <a:gd name="T52" fmla="*/ 0 w 2256"/>
                  <a:gd name="T53" fmla="*/ 0 h 2097"/>
                  <a:gd name="T54" fmla="*/ 0 w 2256"/>
                  <a:gd name="T55" fmla="*/ 0 h 2097"/>
                  <a:gd name="T56" fmla="*/ 0 w 2256"/>
                  <a:gd name="T57" fmla="*/ 0 h 2097"/>
                  <a:gd name="T58" fmla="*/ 0 w 2256"/>
                  <a:gd name="T59" fmla="*/ 0 h 2097"/>
                  <a:gd name="T60" fmla="*/ 0 w 2256"/>
                  <a:gd name="T61" fmla="*/ 0 h 2097"/>
                  <a:gd name="T62" fmla="*/ 0 w 2256"/>
                  <a:gd name="T63" fmla="*/ 0 h 2097"/>
                  <a:gd name="T64" fmla="*/ 0 w 2256"/>
                  <a:gd name="T65" fmla="*/ 0 h 209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256" h="2097">
                    <a:moveTo>
                      <a:pt x="670" y="2097"/>
                    </a:moveTo>
                    <a:lnTo>
                      <a:pt x="659" y="2072"/>
                    </a:lnTo>
                    <a:lnTo>
                      <a:pt x="657" y="2041"/>
                    </a:lnTo>
                    <a:lnTo>
                      <a:pt x="664" y="2008"/>
                    </a:lnTo>
                    <a:lnTo>
                      <a:pt x="676" y="1970"/>
                    </a:lnTo>
                    <a:lnTo>
                      <a:pt x="696" y="1929"/>
                    </a:lnTo>
                    <a:lnTo>
                      <a:pt x="725" y="1885"/>
                    </a:lnTo>
                    <a:lnTo>
                      <a:pt x="761" y="1840"/>
                    </a:lnTo>
                    <a:lnTo>
                      <a:pt x="803" y="1791"/>
                    </a:lnTo>
                    <a:lnTo>
                      <a:pt x="848" y="1741"/>
                    </a:lnTo>
                    <a:lnTo>
                      <a:pt x="903" y="1690"/>
                    </a:lnTo>
                    <a:lnTo>
                      <a:pt x="961" y="1638"/>
                    </a:lnTo>
                    <a:lnTo>
                      <a:pt x="1025" y="1586"/>
                    </a:lnTo>
                    <a:lnTo>
                      <a:pt x="1092" y="1532"/>
                    </a:lnTo>
                    <a:lnTo>
                      <a:pt x="1164" y="1478"/>
                    </a:lnTo>
                    <a:lnTo>
                      <a:pt x="1240" y="1426"/>
                    </a:lnTo>
                    <a:lnTo>
                      <a:pt x="1321" y="1374"/>
                    </a:lnTo>
                    <a:lnTo>
                      <a:pt x="1405" y="1324"/>
                    </a:lnTo>
                    <a:lnTo>
                      <a:pt x="1486" y="1278"/>
                    </a:lnTo>
                    <a:lnTo>
                      <a:pt x="1565" y="1234"/>
                    </a:lnTo>
                    <a:lnTo>
                      <a:pt x="1644" y="1197"/>
                    </a:lnTo>
                    <a:lnTo>
                      <a:pt x="1718" y="1162"/>
                    </a:lnTo>
                    <a:lnTo>
                      <a:pt x="1791" y="1133"/>
                    </a:lnTo>
                    <a:lnTo>
                      <a:pt x="1859" y="1108"/>
                    </a:lnTo>
                    <a:lnTo>
                      <a:pt x="1927" y="1087"/>
                    </a:lnTo>
                    <a:lnTo>
                      <a:pt x="1987" y="1071"/>
                    </a:lnTo>
                    <a:lnTo>
                      <a:pt x="2043" y="1058"/>
                    </a:lnTo>
                    <a:lnTo>
                      <a:pt x="2095" y="1052"/>
                    </a:lnTo>
                    <a:lnTo>
                      <a:pt x="2140" y="1052"/>
                    </a:lnTo>
                    <a:lnTo>
                      <a:pt x="2179" y="1056"/>
                    </a:lnTo>
                    <a:lnTo>
                      <a:pt x="2213" y="1064"/>
                    </a:lnTo>
                    <a:lnTo>
                      <a:pt x="2237" y="1079"/>
                    </a:lnTo>
                    <a:lnTo>
                      <a:pt x="2256" y="1100"/>
                    </a:lnTo>
                    <a:lnTo>
                      <a:pt x="1600" y="49"/>
                    </a:lnTo>
                    <a:lnTo>
                      <a:pt x="1581" y="28"/>
                    </a:lnTo>
                    <a:lnTo>
                      <a:pt x="1554" y="13"/>
                    </a:lnTo>
                    <a:lnTo>
                      <a:pt x="1521" y="5"/>
                    </a:lnTo>
                    <a:lnTo>
                      <a:pt x="1481" y="0"/>
                    </a:lnTo>
                    <a:lnTo>
                      <a:pt x="1436" y="0"/>
                    </a:lnTo>
                    <a:lnTo>
                      <a:pt x="1386" y="7"/>
                    </a:lnTo>
                    <a:lnTo>
                      <a:pt x="1328" y="18"/>
                    </a:lnTo>
                    <a:lnTo>
                      <a:pt x="1268" y="36"/>
                    </a:lnTo>
                    <a:lnTo>
                      <a:pt x="1201" y="57"/>
                    </a:lnTo>
                    <a:lnTo>
                      <a:pt x="1132" y="81"/>
                    </a:lnTo>
                    <a:lnTo>
                      <a:pt x="1061" y="110"/>
                    </a:lnTo>
                    <a:lnTo>
                      <a:pt x="985" y="146"/>
                    </a:lnTo>
                    <a:lnTo>
                      <a:pt x="906" y="183"/>
                    </a:lnTo>
                    <a:lnTo>
                      <a:pt x="827" y="227"/>
                    </a:lnTo>
                    <a:lnTo>
                      <a:pt x="746" y="273"/>
                    </a:lnTo>
                    <a:lnTo>
                      <a:pt x="664" y="322"/>
                    </a:lnTo>
                    <a:lnTo>
                      <a:pt x="583" y="375"/>
                    </a:lnTo>
                    <a:lnTo>
                      <a:pt x="505" y="427"/>
                    </a:lnTo>
                    <a:lnTo>
                      <a:pt x="433" y="480"/>
                    </a:lnTo>
                    <a:lnTo>
                      <a:pt x="366" y="535"/>
                    </a:lnTo>
                    <a:lnTo>
                      <a:pt x="302" y="586"/>
                    </a:lnTo>
                    <a:lnTo>
                      <a:pt x="245" y="638"/>
                    </a:lnTo>
                    <a:lnTo>
                      <a:pt x="193" y="690"/>
                    </a:lnTo>
                    <a:lnTo>
                      <a:pt x="147" y="740"/>
                    </a:lnTo>
                    <a:lnTo>
                      <a:pt x="106" y="788"/>
                    </a:lnTo>
                    <a:lnTo>
                      <a:pt x="70" y="834"/>
                    </a:lnTo>
                    <a:lnTo>
                      <a:pt x="41" y="877"/>
                    </a:lnTo>
                    <a:lnTo>
                      <a:pt x="21" y="919"/>
                    </a:lnTo>
                    <a:lnTo>
                      <a:pt x="7" y="956"/>
                    </a:lnTo>
                    <a:lnTo>
                      <a:pt x="0" y="990"/>
                    </a:lnTo>
                    <a:lnTo>
                      <a:pt x="2" y="1021"/>
                    </a:lnTo>
                    <a:lnTo>
                      <a:pt x="12" y="1045"/>
                    </a:lnTo>
                    <a:lnTo>
                      <a:pt x="670" y="209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9" name="Freeform 1266"/>
              <p:cNvSpPr>
                <a:spLocks/>
              </p:cNvSpPr>
              <p:nvPr/>
            </p:nvSpPr>
            <p:spPr bwMode="auto">
              <a:xfrm>
                <a:off x="4531" y="1541"/>
                <a:ext cx="98" cy="106"/>
              </a:xfrm>
              <a:custGeom>
                <a:avLst/>
                <a:gdLst>
                  <a:gd name="T0" fmla="*/ 0 w 684"/>
                  <a:gd name="T1" fmla="*/ 0 h 740"/>
                  <a:gd name="T2" fmla="*/ 0 w 684"/>
                  <a:gd name="T3" fmla="*/ 0 h 740"/>
                  <a:gd name="T4" fmla="*/ 0 w 684"/>
                  <a:gd name="T5" fmla="*/ 0 h 740"/>
                  <a:gd name="T6" fmla="*/ 0 w 684"/>
                  <a:gd name="T7" fmla="*/ 0 h 740"/>
                  <a:gd name="T8" fmla="*/ 0 w 684"/>
                  <a:gd name="T9" fmla="*/ 0 h 740"/>
                  <a:gd name="T10" fmla="*/ 0 w 684"/>
                  <a:gd name="T11" fmla="*/ 0 h 740"/>
                  <a:gd name="T12" fmla="*/ 0 w 684"/>
                  <a:gd name="T13" fmla="*/ 0 h 740"/>
                  <a:gd name="T14" fmla="*/ 0 w 684"/>
                  <a:gd name="T15" fmla="*/ 0 h 740"/>
                  <a:gd name="T16" fmla="*/ 0 w 684"/>
                  <a:gd name="T17" fmla="*/ 0 h 740"/>
                  <a:gd name="T18" fmla="*/ 0 w 684"/>
                  <a:gd name="T19" fmla="*/ 0 h 740"/>
                  <a:gd name="T20" fmla="*/ 0 w 684"/>
                  <a:gd name="T21" fmla="*/ 0 h 740"/>
                  <a:gd name="T22" fmla="*/ 0 w 684"/>
                  <a:gd name="T23" fmla="*/ 0 h 740"/>
                  <a:gd name="T24" fmla="*/ 0 w 684"/>
                  <a:gd name="T25" fmla="*/ 0 h 740"/>
                  <a:gd name="T26" fmla="*/ 0 w 684"/>
                  <a:gd name="T27" fmla="*/ 0 h 740"/>
                  <a:gd name="T28" fmla="*/ 0 w 684"/>
                  <a:gd name="T29" fmla="*/ 0 h 740"/>
                  <a:gd name="T30" fmla="*/ 0 w 684"/>
                  <a:gd name="T31" fmla="*/ 0 h 740"/>
                  <a:gd name="T32" fmla="*/ 0 w 684"/>
                  <a:gd name="T33" fmla="*/ 0 h 740"/>
                  <a:gd name="T34" fmla="*/ 0 w 684"/>
                  <a:gd name="T35" fmla="*/ 0 h 740"/>
                  <a:gd name="T36" fmla="*/ 0 w 684"/>
                  <a:gd name="T37" fmla="*/ 0 h 740"/>
                  <a:gd name="T38" fmla="*/ 0 w 684"/>
                  <a:gd name="T39" fmla="*/ 0 h 740"/>
                  <a:gd name="T40" fmla="*/ 0 w 684"/>
                  <a:gd name="T41" fmla="*/ 0 h 740"/>
                  <a:gd name="T42" fmla="*/ 0 w 684"/>
                  <a:gd name="T43" fmla="*/ 0 h 740"/>
                  <a:gd name="T44" fmla="*/ 0 w 684"/>
                  <a:gd name="T45" fmla="*/ 0 h 740"/>
                  <a:gd name="T46" fmla="*/ 0 w 684"/>
                  <a:gd name="T47" fmla="*/ 0 h 740"/>
                  <a:gd name="T48" fmla="*/ 0 w 684"/>
                  <a:gd name="T49" fmla="*/ 0 h 740"/>
                  <a:gd name="T50" fmla="*/ 0 w 684"/>
                  <a:gd name="T51" fmla="*/ 0 h 740"/>
                  <a:gd name="T52" fmla="*/ 0 w 684"/>
                  <a:gd name="T53" fmla="*/ 0 h 740"/>
                  <a:gd name="T54" fmla="*/ 0 w 684"/>
                  <a:gd name="T55" fmla="*/ 0 h 740"/>
                  <a:gd name="T56" fmla="*/ 0 w 684"/>
                  <a:gd name="T57" fmla="*/ 0 h 740"/>
                  <a:gd name="T58" fmla="*/ 0 w 684"/>
                  <a:gd name="T59" fmla="*/ 0 h 740"/>
                  <a:gd name="T60" fmla="*/ 0 w 684"/>
                  <a:gd name="T61" fmla="*/ 0 h 740"/>
                  <a:gd name="T62" fmla="*/ 0 w 684"/>
                  <a:gd name="T63" fmla="*/ 0 h 740"/>
                  <a:gd name="T64" fmla="*/ 0 w 684"/>
                  <a:gd name="T65" fmla="*/ 0 h 740"/>
                  <a:gd name="T66" fmla="*/ 0 w 684"/>
                  <a:gd name="T67" fmla="*/ 0 h 740"/>
                  <a:gd name="T68" fmla="*/ 0 w 684"/>
                  <a:gd name="T69" fmla="*/ 0 h 740"/>
                  <a:gd name="T70" fmla="*/ 0 w 684"/>
                  <a:gd name="T71" fmla="*/ 0 h 740"/>
                  <a:gd name="T72" fmla="*/ 0 w 684"/>
                  <a:gd name="T73" fmla="*/ 0 h 7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84" h="740">
                    <a:moveTo>
                      <a:pt x="672" y="0"/>
                    </a:moveTo>
                    <a:lnTo>
                      <a:pt x="672" y="0"/>
                    </a:lnTo>
                    <a:lnTo>
                      <a:pt x="590" y="52"/>
                    </a:lnTo>
                    <a:lnTo>
                      <a:pt x="512" y="105"/>
                    </a:lnTo>
                    <a:lnTo>
                      <a:pt x="439" y="159"/>
                    </a:lnTo>
                    <a:lnTo>
                      <a:pt x="372" y="212"/>
                    </a:lnTo>
                    <a:lnTo>
                      <a:pt x="308" y="265"/>
                    </a:lnTo>
                    <a:lnTo>
                      <a:pt x="250" y="317"/>
                    </a:lnTo>
                    <a:lnTo>
                      <a:pt x="196" y="370"/>
                    </a:lnTo>
                    <a:lnTo>
                      <a:pt x="149" y="420"/>
                    </a:lnTo>
                    <a:lnTo>
                      <a:pt x="107" y="468"/>
                    </a:lnTo>
                    <a:lnTo>
                      <a:pt x="71" y="514"/>
                    </a:lnTo>
                    <a:lnTo>
                      <a:pt x="40" y="559"/>
                    </a:lnTo>
                    <a:lnTo>
                      <a:pt x="20" y="603"/>
                    </a:lnTo>
                    <a:lnTo>
                      <a:pt x="7" y="643"/>
                    </a:lnTo>
                    <a:lnTo>
                      <a:pt x="0" y="678"/>
                    </a:lnTo>
                    <a:lnTo>
                      <a:pt x="3" y="711"/>
                    </a:lnTo>
                    <a:lnTo>
                      <a:pt x="15" y="740"/>
                    </a:lnTo>
                    <a:lnTo>
                      <a:pt x="36" y="728"/>
                    </a:lnTo>
                    <a:lnTo>
                      <a:pt x="28" y="707"/>
                    </a:lnTo>
                    <a:lnTo>
                      <a:pt x="26" y="678"/>
                    </a:lnTo>
                    <a:lnTo>
                      <a:pt x="32" y="647"/>
                    </a:lnTo>
                    <a:lnTo>
                      <a:pt x="44" y="612"/>
                    </a:lnTo>
                    <a:lnTo>
                      <a:pt x="65" y="572"/>
                    </a:lnTo>
                    <a:lnTo>
                      <a:pt x="92" y="530"/>
                    </a:lnTo>
                    <a:lnTo>
                      <a:pt x="128" y="485"/>
                    </a:lnTo>
                    <a:lnTo>
                      <a:pt x="168" y="437"/>
                    </a:lnTo>
                    <a:lnTo>
                      <a:pt x="212" y="388"/>
                    </a:lnTo>
                    <a:lnTo>
                      <a:pt x="267" y="338"/>
                    </a:lnTo>
                    <a:lnTo>
                      <a:pt x="325" y="286"/>
                    </a:lnTo>
                    <a:lnTo>
                      <a:pt x="389" y="233"/>
                    </a:lnTo>
                    <a:lnTo>
                      <a:pt x="456" y="179"/>
                    </a:lnTo>
                    <a:lnTo>
                      <a:pt x="528" y="125"/>
                    </a:lnTo>
                    <a:lnTo>
                      <a:pt x="603" y="73"/>
                    </a:lnTo>
                    <a:lnTo>
                      <a:pt x="684" y="21"/>
                    </a:lnTo>
                    <a:lnTo>
                      <a:pt x="67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0" name="Freeform 1267"/>
              <p:cNvSpPr>
                <a:spLocks/>
              </p:cNvSpPr>
              <p:nvPr/>
            </p:nvSpPr>
            <p:spPr bwMode="auto">
              <a:xfrm>
                <a:off x="4627" y="1495"/>
                <a:ext cx="136" cy="49"/>
              </a:xfrm>
              <a:custGeom>
                <a:avLst/>
                <a:gdLst>
                  <a:gd name="T0" fmla="*/ 0 w 950"/>
                  <a:gd name="T1" fmla="*/ 0 h 345"/>
                  <a:gd name="T2" fmla="*/ 0 w 950"/>
                  <a:gd name="T3" fmla="*/ 0 h 345"/>
                  <a:gd name="T4" fmla="*/ 0 w 950"/>
                  <a:gd name="T5" fmla="*/ 0 h 345"/>
                  <a:gd name="T6" fmla="*/ 0 w 950"/>
                  <a:gd name="T7" fmla="*/ 0 h 345"/>
                  <a:gd name="T8" fmla="*/ 0 w 950"/>
                  <a:gd name="T9" fmla="*/ 0 h 345"/>
                  <a:gd name="T10" fmla="*/ 0 w 950"/>
                  <a:gd name="T11" fmla="*/ 0 h 345"/>
                  <a:gd name="T12" fmla="*/ 0 w 950"/>
                  <a:gd name="T13" fmla="*/ 0 h 345"/>
                  <a:gd name="T14" fmla="*/ 0 w 950"/>
                  <a:gd name="T15" fmla="*/ 0 h 345"/>
                  <a:gd name="T16" fmla="*/ 0 w 950"/>
                  <a:gd name="T17" fmla="*/ 0 h 345"/>
                  <a:gd name="T18" fmla="*/ 0 w 950"/>
                  <a:gd name="T19" fmla="*/ 0 h 345"/>
                  <a:gd name="T20" fmla="*/ 0 w 950"/>
                  <a:gd name="T21" fmla="*/ 0 h 345"/>
                  <a:gd name="T22" fmla="*/ 0 w 950"/>
                  <a:gd name="T23" fmla="*/ 0 h 345"/>
                  <a:gd name="T24" fmla="*/ 0 w 950"/>
                  <a:gd name="T25" fmla="*/ 0 h 345"/>
                  <a:gd name="T26" fmla="*/ 0 w 950"/>
                  <a:gd name="T27" fmla="*/ 0 h 345"/>
                  <a:gd name="T28" fmla="*/ 0 w 950"/>
                  <a:gd name="T29" fmla="*/ 0 h 345"/>
                  <a:gd name="T30" fmla="*/ 0 w 950"/>
                  <a:gd name="T31" fmla="*/ 0 h 345"/>
                  <a:gd name="T32" fmla="*/ 0 w 950"/>
                  <a:gd name="T33" fmla="*/ 0 h 345"/>
                  <a:gd name="T34" fmla="*/ 0 w 950"/>
                  <a:gd name="T35" fmla="*/ 0 h 345"/>
                  <a:gd name="T36" fmla="*/ 0 w 950"/>
                  <a:gd name="T37" fmla="*/ 0 h 345"/>
                  <a:gd name="T38" fmla="*/ 0 w 950"/>
                  <a:gd name="T39" fmla="*/ 0 h 345"/>
                  <a:gd name="T40" fmla="*/ 0 w 950"/>
                  <a:gd name="T41" fmla="*/ 0 h 345"/>
                  <a:gd name="T42" fmla="*/ 0 w 950"/>
                  <a:gd name="T43" fmla="*/ 0 h 345"/>
                  <a:gd name="T44" fmla="*/ 0 w 950"/>
                  <a:gd name="T45" fmla="*/ 0 h 345"/>
                  <a:gd name="T46" fmla="*/ 0 w 950"/>
                  <a:gd name="T47" fmla="*/ 0 h 345"/>
                  <a:gd name="T48" fmla="*/ 0 w 950"/>
                  <a:gd name="T49" fmla="*/ 0 h 345"/>
                  <a:gd name="T50" fmla="*/ 0 w 950"/>
                  <a:gd name="T51" fmla="*/ 0 h 345"/>
                  <a:gd name="T52" fmla="*/ 0 w 950"/>
                  <a:gd name="T53" fmla="*/ 0 h 345"/>
                  <a:gd name="T54" fmla="*/ 0 w 950"/>
                  <a:gd name="T55" fmla="*/ 0 h 345"/>
                  <a:gd name="T56" fmla="*/ 0 w 950"/>
                  <a:gd name="T57" fmla="*/ 0 h 345"/>
                  <a:gd name="T58" fmla="*/ 0 w 950"/>
                  <a:gd name="T59" fmla="*/ 0 h 345"/>
                  <a:gd name="T60" fmla="*/ 0 w 950"/>
                  <a:gd name="T61" fmla="*/ 0 h 345"/>
                  <a:gd name="T62" fmla="*/ 0 w 950"/>
                  <a:gd name="T63" fmla="*/ 0 h 345"/>
                  <a:gd name="T64" fmla="*/ 0 w 950"/>
                  <a:gd name="T65" fmla="*/ 0 h 345"/>
                  <a:gd name="T66" fmla="*/ 0 w 950"/>
                  <a:gd name="T67" fmla="*/ 0 h 345"/>
                  <a:gd name="T68" fmla="*/ 0 w 950"/>
                  <a:gd name="T69" fmla="*/ 0 h 345"/>
                  <a:gd name="T70" fmla="*/ 0 w 950"/>
                  <a:gd name="T71" fmla="*/ 0 h 345"/>
                  <a:gd name="T72" fmla="*/ 0 w 950"/>
                  <a:gd name="T73" fmla="*/ 0 h 34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50" h="345">
                    <a:moveTo>
                      <a:pt x="929" y="67"/>
                    </a:moveTo>
                    <a:lnTo>
                      <a:pt x="950" y="55"/>
                    </a:lnTo>
                    <a:lnTo>
                      <a:pt x="929" y="29"/>
                    </a:lnTo>
                    <a:lnTo>
                      <a:pt x="901" y="13"/>
                    </a:lnTo>
                    <a:lnTo>
                      <a:pt x="866" y="5"/>
                    </a:lnTo>
                    <a:lnTo>
                      <a:pt x="824" y="0"/>
                    </a:lnTo>
                    <a:lnTo>
                      <a:pt x="779" y="0"/>
                    </a:lnTo>
                    <a:lnTo>
                      <a:pt x="724" y="6"/>
                    </a:lnTo>
                    <a:lnTo>
                      <a:pt x="669" y="19"/>
                    </a:lnTo>
                    <a:lnTo>
                      <a:pt x="608" y="35"/>
                    </a:lnTo>
                    <a:lnTo>
                      <a:pt x="540" y="56"/>
                    </a:lnTo>
                    <a:lnTo>
                      <a:pt x="472" y="82"/>
                    </a:lnTo>
                    <a:lnTo>
                      <a:pt x="398" y="111"/>
                    </a:lnTo>
                    <a:lnTo>
                      <a:pt x="323" y="145"/>
                    </a:lnTo>
                    <a:lnTo>
                      <a:pt x="243" y="184"/>
                    </a:lnTo>
                    <a:lnTo>
                      <a:pt x="163" y="227"/>
                    </a:lnTo>
                    <a:lnTo>
                      <a:pt x="83" y="273"/>
                    </a:lnTo>
                    <a:lnTo>
                      <a:pt x="0" y="324"/>
                    </a:lnTo>
                    <a:lnTo>
                      <a:pt x="12" y="345"/>
                    </a:lnTo>
                    <a:lnTo>
                      <a:pt x="95" y="297"/>
                    </a:lnTo>
                    <a:lnTo>
                      <a:pt x="176" y="252"/>
                    </a:lnTo>
                    <a:lnTo>
                      <a:pt x="255" y="208"/>
                    </a:lnTo>
                    <a:lnTo>
                      <a:pt x="332" y="171"/>
                    </a:lnTo>
                    <a:lnTo>
                      <a:pt x="407" y="135"/>
                    </a:lnTo>
                    <a:lnTo>
                      <a:pt x="480" y="106"/>
                    </a:lnTo>
                    <a:lnTo>
                      <a:pt x="548" y="82"/>
                    </a:lnTo>
                    <a:lnTo>
                      <a:pt x="612" y="61"/>
                    </a:lnTo>
                    <a:lnTo>
                      <a:pt x="672" y="45"/>
                    </a:lnTo>
                    <a:lnTo>
                      <a:pt x="729" y="32"/>
                    </a:lnTo>
                    <a:lnTo>
                      <a:pt x="779" y="25"/>
                    </a:lnTo>
                    <a:lnTo>
                      <a:pt x="824" y="25"/>
                    </a:lnTo>
                    <a:lnTo>
                      <a:pt x="861" y="29"/>
                    </a:lnTo>
                    <a:lnTo>
                      <a:pt x="892" y="38"/>
                    </a:lnTo>
                    <a:lnTo>
                      <a:pt x="913" y="50"/>
                    </a:lnTo>
                    <a:lnTo>
                      <a:pt x="929" y="67"/>
                    </a:lnTo>
                    <a:lnTo>
                      <a:pt x="950" y="55"/>
                    </a:lnTo>
                    <a:lnTo>
                      <a:pt x="929" y="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1" name="Freeform 1268"/>
              <p:cNvSpPr>
                <a:spLocks/>
              </p:cNvSpPr>
              <p:nvPr/>
            </p:nvSpPr>
            <p:spPr bwMode="auto">
              <a:xfrm>
                <a:off x="4666" y="1352"/>
                <a:ext cx="97" cy="152"/>
              </a:xfrm>
              <a:custGeom>
                <a:avLst/>
                <a:gdLst>
                  <a:gd name="T0" fmla="*/ 0 w 677"/>
                  <a:gd name="T1" fmla="*/ 0 h 1064"/>
                  <a:gd name="T2" fmla="*/ 0 w 677"/>
                  <a:gd name="T3" fmla="*/ 0 h 1064"/>
                  <a:gd name="T4" fmla="*/ 0 w 677"/>
                  <a:gd name="T5" fmla="*/ 0 h 1064"/>
                  <a:gd name="T6" fmla="*/ 0 w 677"/>
                  <a:gd name="T7" fmla="*/ 0 h 1064"/>
                  <a:gd name="T8" fmla="*/ 0 w 677"/>
                  <a:gd name="T9" fmla="*/ 0 h 1064"/>
                  <a:gd name="T10" fmla="*/ 0 w 677"/>
                  <a:gd name="T11" fmla="*/ 0 h 1064"/>
                  <a:gd name="T12" fmla="*/ 0 w 677"/>
                  <a:gd name="T13" fmla="*/ 0 h 10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7" h="1064">
                    <a:moveTo>
                      <a:pt x="0" y="12"/>
                    </a:moveTo>
                    <a:lnTo>
                      <a:pt x="0" y="12"/>
                    </a:lnTo>
                    <a:lnTo>
                      <a:pt x="656" y="1064"/>
                    </a:lnTo>
                    <a:lnTo>
                      <a:pt x="677" y="1052"/>
                    </a:lnTo>
                    <a:lnTo>
                      <a:pt x="2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2" name="Freeform 1269"/>
              <p:cNvSpPr>
                <a:spLocks/>
              </p:cNvSpPr>
              <p:nvPr/>
            </p:nvSpPr>
            <p:spPr bwMode="auto">
              <a:xfrm>
                <a:off x="4533" y="1344"/>
                <a:ext cx="136" cy="50"/>
              </a:xfrm>
              <a:custGeom>
                <a:avLst/>
                <a:gdLst>
                  <a:gd name="T0" fmla="*/ 0 w 953"/>
                  <a:gd name="T1" fmla="*/ 0 h 345"/>
                  <a:gd name="T2" fmla="*/ 0 w 953"/>
                  <a:gd name="T3" fmla="*/ 0 h 345"/>
                  <a:gd name="T4" fmla="*/ 0 w 953"/>
                  <a:gd name="T5" fmla="*/ 0 h 345"/>
                  <a:gd name="T6" fmla="*/ 0 w 953"/>
                  <a:gd name="T7" fmla="*/ 0 h 345"/>
                  <a:gd name="T8" fmla="*/ 0 w 953"/>
                  <a:gd name="T9" fmla="*/ 0 h 345"/>
                  <a:gd name="T10" fmla="*/ 0 w 953"/>
                  <a:gd name="T11" fmla="*/ 0 h 345"/>
                  <a:gd name="T12" fmla="*/ 0 w 953"/>
                  <a:gd name="T13" fmla="*/ 0 h 345"/>
                  <a:gd name="T14" fmla="*/ 0 w 953"/>
                  <a:gd name="T15" fmla="*/ 0 h 345"/>
                  <a:gd name="T16" fmla="*/ 0 w 953"/>
                  <a:gd name="T17" fmla="*/ 0 h 345"/>
                  <a:gd name="T18" fmla="*/ 0 w 953"/>
                  <a:gd name="T19" fmla="*/ 0 h 345"/>
                  <a:gd name="T20" fmla="*/ 0 w 953"/>
                  <a:gd name="T21" fmla="*/ 0 h 345"/>
                  <a:gd name="T22" fmla="*/ 0 w 953"/>
                  <a:gd name="T23" fmla="*/ 0 h 345"/>
                  <a:gd name="T24" fmla="*/ 0 w 953"/>
                  <a:gd name="T25" fmla="*/ 0 h 345"/>
                  <a:gd name="T26" fmla="*/ 0 w 953"/>
                  <a:gd name="T27" fmla="*/ 0 h 345"/>
                  <a:gd name="T28" fmla="*/ 0 w 953"/>
                  <a:gd name="T29" fmla="*/ 0 h 345"/>
                  <a:gd name="T30" fmla="*/ 0 w 953"/>
                  <a:gd name="T31" fmla="*/ 0 h 345"/>
                  <a:gd name="T32" fmla="*/ 0 w 953"/>
                  <a:gd name="T33" fmla="*/ 0 h 345"/>
                  <a:gd name="T34" fmla="*/ 0 w 953"/>
                  <a:gd name="T35" fmla="*/ 0 h 345"/>
                  <a:gd name="T36" fmla="*/ 0 w 953"/>
                  <a:gd name="T37" fmla="*/ 0 h 345"/>
                  <a:gd name="T38" fmla="*/ 0 w 953"/>
                  <a:gd name="T39" fmla="*/ 0 h 345"/>
                  <a:gd name="T40" fmla="*/ 0 w 953"/>
                  <a:gd name="T41" fmla="*/ 0 h 345"/>
                  <a:gd name="T42" fmla="*/ 0 w 953"/>
                  <a:gd name="T43" fmla="*/ 0 h 345"/>
                  <a:gd name="T44" fmla="*/ 0 w 953"/>
                  <a:gd name="T45" fmla="*/ 0 h 345"/>
                  <a:gd name="T46" fmla="*/ 0 w 953"/>
                  <a:gd name="T47" fmla="*/ 0 h 345"/>
                  <a:gd name="T48" fmla="*/ 0 w 953"/>
                  <a:gd name="T49" fmla="*/ 0 h 345"/>
                  <a:gd name="T50" fmla="*/ 0 w 953"/>
                  <a:gd name="T51" fmla="*/ 0 h 345"/>
                  <a:gd name="T52" fmla="*/ 0 w 953"/>
                  <a:gd name="T53" fmla="*/ 0 h 345"/>
                  <a:gd name="T54" fmla="*/ 0 w 953"/>
                  <a:gd name="T55" fmla="*/ 0 h 345"/>
                  <a:gd name="T56" fmla="*/ 0 w 953"/>
                  <a:gd name="T57" fmla="*/ 0 h 345"/>
                  <a:gd name="T58" fmla="*/ 0 w 953"/>
                  <a:gd name="T59" fmla="*/ 0 h 345"/>
                  <a:gd name="T60" fmla="*/ 0 w 953"/>
                  <a:gd name="T61" fmla="*/ 0 h 345"/>
                  <a:gd name="T62" fmla="*/ 0 w 953"/>
                  <a:gd name="T63" fmla="*/ 0 h 345"/>
                  <a:gd name="T64" fmla="*/ 0 w 953"/>
                  <a:gd name="T65" fmla="*/ 0 h 345"/>
                  <a:gd name="T66" fmla="*/ 0 w 953"/>
                  <a:gd name="T67" fmla="*/ 0 h 345"/>
                  <a:gd name="T68" fmla="*/ 0 w 953"/>
                  <a:gd name="T69" fmla="*/ 0 h 345"/>
                  <a:gd name="T70" fmla="*/ 0 w 953"/>
                  <a:gd name="T71" fmla="*/ 0 h 345"/>
                  <a:gd name="T72" fmla="*/ 0 w 953"/>
                  <a:gd name="T73" fmla="*/ 0 h 34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53" h="345">
                    <a:moveTo>
                      <a:pt x="13" y="345"/>
                    </a:moveTo>
                    <a:lnTo>
                      <a:pt x="13" y="345"/>
                    </a:lnTo>
                    <a:lnTo>
                      <a:pt x="96" y="297"/>
                    </a:lnTo>
                    <a:lnTo>
                      <a:pt x="176" y="251"/>
                    </a:lnTo>
                    <a:lnTo>
                      <a:pt x="255" y="208"/>
                    </a:lnTo>
                    <a:lnTo>
                      <a:pt x="333" y="170"/>
                    </a:lnTo>
                    <a:lnTo>
                      <a:pt x="407" y="135"/>
                    </a:lnTo>
                    <a:lnTo>
                      <a:pt x="480" y="106"/>
                    </a:lnTo>
                    <a:lnTo>
                      <a:pt x="548" y="80"/>
                    </a:lnTo>
                    <a:lnTo>
                      <a:pt x="613" y="61"/>
                    </a:lnTo>
                    <a:lnTo>
                      <a:pt x="674" y="43"/>
                    </a:lnTo>
                    <a:lnTo>
                      <a:pt x="732" y="30"/>
                    </a:lnTo>
                    <a:lnTo>
                      <a:pt x="779" y="25"/>
                    </a:lnTo>
                    <a:lnTo>
                      <a:pt x="824" y="25"/>
                    </a:lnTo>
                    <a:lnTo>
                      <a:pt x="863" y="29"/>
                    </a:lnTo>
                    <a:lnTo>
                      <a:pt x="893" y="37"/>
                    </a:lnTo>
                    <a:lnTo>
                      <a:pt x="916" y="50"/>
                    </a:lnTo>
                    <a:lnTo>
                      <a:pt x="932" y="66"/>
                    </a:lnTo>
                    <a:lnTo>
                      <a:pt x="953" y="54"/>
                    </a:lnTo>
                    <a:lnTo>
                      <a:pt x="932" y="29"/>
                    </a:lnTo>
                    <a:lnTo>
                      <a:pt x="902" y="12"/>
                    </a:lnTo>
                    <a:lnTo>
                      <a:pt x="866" y="4"/>
                    </a:lnTo>
                    <a:lnTo>
                      <a:pt x="824" y="0"/>
                    </a:lnTo>
                    <a:lnTo>
                      <a:pt x="779" y="0"/>
                    </a:lnTo>
                    <a:lnTo>
                      <a:pt x="727" y="6"/>
                    </a:lnTo>
                    <a:lnTo>
                      <a:pt x="669" y="19"/>
                    </a:lnTo>
                    <a:lnTo>
                      <a:pt x="609" y="35"/>
                    </a:lnTo>
                    <a:lnTo>
                      <a:pt x="540" y="56"/>
                    </a:lnTo>
                    <a:lnTo>
                      <a:pt x="472" y="80"/>
                    </a:lnTo>
                    <a:lnTo>
                      <a:pt x="399" y="111"/>
                    </a:lnTo>
                    <a:lnTo>
                      <a:pt x="325" y="145"/>
                    </a:lnTo>
                    <a:lnTo>
                      <a:pt x="244" y="182"/>
                    </a:lnTo>
                    <a:lnTo>
                      <a:pt x="165" y="227"/>
                    </a:lnTo>
                    <a:lnTo>
                      <a:pt x="84" y="272"/>
                    </a:lnTo>
                    <a:lnTo>
                      <a:pt x="0" y="324"/>
                    </a:lnTo>
                    <a:lnTo>
                      <a:pt x="13" y="3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3" name="Freeform 1270"/>
              <p:cNvSpPr>
                <a:spLocks/>
              </p:cNvSpPr>
              <p:nvPr/>
            </p:nvSpPr>
            <p:spPr bwMode="auto">
              <a:xfrm>
                <a:off x="4438" y="1391"/>
                <a:ext cx="97" cy="105"/>
              </a:xfrm>
              <a:custGeom>
                <a:avLst/>
                <a:gdLst>
                  <a:gd name="T0" fmla="*/ 0 w 682"/>
                  <a:gd name="T1" fmla="*/ 0 h 740"/>
                  <a:gd name="T2" fmla="*/ 0 w 682"/>
                  <a:gd name="T3" fmla="*/ 0 h 740"/>
                  <a:gd name="T4" fmla="*/ 0 w 682"/>
                  <a:gd name="T5" fmla="*/ 0 h 740"/>
                  <a:gd name="T6" fmla="*/ 0 w 682"/>
                  <a:gd name="T7" fmla="*/ 0 h 740"/>
                  <a:gd name="T8" fmla="*/ 0 w 682"/>
                  <a:gd name="T9" fmla="*/ 0 h 740"/>
                  <a:gd name="T10" fmla="*/ 0 w 682"/>
                  <a:gd name="T11" fmla="*/ 0 h 740"/>
                  <a:gd name="T12" fmla="*/ 0 w 682"/>
                  <a:gd name="T13" fmla="*/ 0 h 740"/>
                  <a:gd name="T14" fmla="*/ 0 w 682"/>
                  <a:gd name="T15" fmla="*/ 0 h 740"/>
                  <a:gd name="T16" fmla="*/ 0 w 682"/>
                  <a:gd name="T17" fmla="*/ 0 h 740"/>
                  <a:gd name="T18" fmla="*/ 0 w 682"/>
                  <a:gd name="T19" fmla="*/ 0 h 740"/>
                  <a:gd name="T20" fmla="*/ 0 w 682"/>
                  <a:gd name="T21" fmla="*/ 0 h 740"/>
                  <a:gd name="T22" fmla="*/ 0 w 682"/>
                  <a:gd name="T23" fmla="*/ 0 h 740"/>
                  <a:gd name="T24" fmla="*/ 0 w 682"/>
                  <a:gd name="T25" fmla="*/ 0 h 740"/>
                  <a:gd name="T26" fmla="*/ 0 w 682"/>
                  <a:gd name="T27" fmla="*/ 0 h 740"/>
                  <a:gd name="T28" fmla="*/ 0 w 682"/>
                  <a:gd name="T29" fmla="*/ 0 h 740"/>
                  <a:gd name="T30" fmla="*/ 0 w 682"/>
                  <a:gd name="T31" fmla="*/ 0 h 740"/>
                  <a:gd name="T32" fmla="*/ 0 w 682"/>
                  <a:gd name="T33" fmla="*/ 0 h 740"/>
                  <a:gd name="T34" fmla="*/ 0 w 682"/>
                  <a:gd name="T35" fmla="*/ 0 h 740"/>
                  <a:gd name="T36" fmla="*/ 0 w 682"/>
                  <a:gd name="T37" fmla="*/ 0 h 740"/>
                  <a:gd name="T38" fmla="*/ 0 w 682"/>
                  <a:gd name="T39" fmla="*/ 0 h 740"/>
                  <a:gd name="T40" fmla="*/ 0 w 682"/>
                  <a:gd name="T41" fmla="*/ 0 h 740"/>
                  <a:gd name="T42" fmla="*/ 0 w 682"/>
                  <a:gd name="T43" fmla="*/ 0 h 740"/>
                  <a:gd name="T44" fmla="*/ 0 w 682"/>
                  <a:gd name="T45" fmla="*/ 0 h 740"/>
                  <a:gd name="T46" fmla="*/ 0 w 682"/>
                  <a:gd name="T47" fmla="*/ 0 h 740"/>
                  <a:gd name="T48" fmla="*/ 0 w 682"/>
                  <a:gd name="T49" fmla="*/ 0 h 740"/>
                  <a:gd name="T50" fmla="*/ 0 w 682"/>
                  <a:gd name="T51" fmla="*/ 0 h 740"/>
                  <a:gd name="T52" fmla="*/ 0 w 682"/>
                  <a:gd name="T53" fmla="*/ 0 h 740"/>
                  <a:gd name="T54" fmla="*/ 0 w 682"/>
                  <a:gd name="T55" fmla="*/ 0 h 740"/>
                  <a:gd name="T56" fmla="*/ 0 w 682"/>
                  <a:gd name="T57" fmla="*/ 0 h 740"/>
                  <a:gd name="T58" fmla="*/ 0 w 682"/>
                  <a:gd name="T59" fmla="*/ 0 h 740"/>
                  <a:gd name="T60" fmla="*/ 0 w 682"/>
                  <a:gd name="T61" fmla="*/ 0 h 740"/>
                  <a:gd name="T62" fmla="*/ 0 w 682"/>
                  <a:gd name="T63" fmla="*/ 0 h 740"/>
                  <a:gd name="T64" fmla="*/ 0 w 682"/>
                  <a:gd name="T65" fmla="*/ 0 h 740"/>
                  <a:gd name="T66" fmla="*/ 0 w 682"/>
                  <a:gd name="T67" fmla="*/ 0 h 740"/>
                  <a:gd name="T68" fmla="*/ 0 w 682"/>
                  <a:gd name="T69" fmla="*/ 0 h 740"/>
                  <a:gd name="T70" fmla="*/ 0 w 682"/>
                  <a:gd name="T71" fmla="*/ 0 h 740"/>
                  <a:gd name="T72" fmla="*/ 0 w 682"/>
                  <a:gd name="T73" fmla="*/ 0 h 7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82" h="740">
                    <a:moveTo>
                      <a:pt x="35" y="727"/>
                    </a:moveTo>
                    <a:lnTo>
                      <a:pt x="35" y="727"/>
                    </a:lnTo>
                    <a:lnTo>
                      <a:pt x="27" y="707"/>
                    </a:lnTo>
                    <a:lnTo>
                      <a:pt x="24" y="678"/>
                    </a:lnTo>
                    <a:lnTo>
                      <a:pt x="30" y="646"/>
                    </a:lnTo>
                    <a:lnTo>
                      <a:pt x="45" y="611"/>
                    </a:lnTo>
                    <a:lnTo>
                      <a:pt x="66" y="572"/>
                    </a:lnTo>
                    <a:lnTo>
                      <a:pt x="93" y="530"/>
                    </a:lnTo>
                    <a:lnTo>
                      <a:pt x="129" y="484"/>
                    </a:lnTo>
                    <a:lnTo>
                      <a:pt x="169" y="436"/>
                    </a:lnTo>
                    <a:lnTo>
                      <a:pt x="213" y="386"/>
                    </a:lnTo>
                    <a:lnTo>
                      <a:pt x="267" y="336"/>
                    </a:lnTo>
                    <a:lnTo>
                      <a:pt x="322" y="284"/>
                    </a:lnTo>
                    <a:lnTo>
                      <a:pt x="387" y="233"/>
                    </a:lnTo>
                    <a:lnTo>
                      <a:pt x="453" y="179"/>
                    </a:lnTo>
                    <a:lnTo>
                      <a:pt x="526" y="125"/>
                    </a:lnTo>
                    <a:lnTo>
                      <a:pt x="601" y="73"/>
                    </a:lnTo>
                    <a:lnTo>
                      <a:pt x="682" y="21"/>
                    </a:lnTo>
                    <a:lnTo>
                      <a:pt x="669" y="0"/>
                    </a:lnTo>
                    <a:lnTo>
                      <a:pt x="588" y="52"/>
                    </a:lnTo>
                    <a:lnTo>
                      <a:pt x="509" y="104"/>
                    </a:lnTo>
                    <a:lnTo>
                      <a:pt x="437" y="158"/>
                    </a:lnTo>
                    <a:lnTo>
                      <a:pt x="370" y="212"/>
                    </a:lnTo>
                    <a:lnTo>
                      <a:pt x="306" y="265"/>
                    </a:lnTo>
                    <a:lnTo>
                      <a:pt x="249" y="316"/>
                    </a:lnTo>
                    <a:lnTo>
                      <a:pt x="197" y="370"/>
                    </a:lnTo>
                    <a:lnTo>
                      <a:pt x="150" y="420"/>
                    </a:lnTo>
                    <a:lnTo>
                      <a:pt x="108" y="468"/>
                    </a:lnTo>
                    <a:lnTo>
                      <a:pt x="72" y="513"/>
                    </a:lnTo>
                    <a:lnTo>
                      <a:pt x="41" y="559"/>
                    </a:lnTo>
                    <a:lnTo>
                      <a:pt x="20" y="603"/>
                    </a:lnTo>
                    <a:lnTo>
                      <a:pt x="6" y="643"/>
                    </a:lnTo>
                    <a:lnTo>
                      <a:pt x="0" y="678"/>
                    </a:lnTo>
                    <a:lnTo>
                      <a:pt x="1" y="711"/>
                    </a:lnTo>
                    <a:lnTo>
                      <a:pt x="14" y="740"/>
                    </a:lnTo>
                    <a:lnTo>
                      <a:pt x="35" y="7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4" name="Freeform 1271"/>
              <p:cNvSpPr>
                <a:spLocks/>
              </p:cNvSpPr>
              <p:nvPr/>
            </p:nvSpPr>
            <p:spPr bwMode="auto">
              <a:xfrm>
                <a:off x="4440" y="1495"/>
                <a:ext cx="97" cy="152"/>
              </a:xfrm>
              <a:custGeom>
                <a:avLst/>
                <a:gdLst>
                  <a:gd name="T0" fmla="*/ 0 w 678"/>
                  <a:gd name="T1" fmla="*/ 0 h 1064"/>
                  <a:gd name="T2" fmla="*/ 0 w 678"/>
                  <a:gd name="T3" fmla="*/ 0 h 1064"/>
                  <a:gd name="T4" fmla="*/ 0 w 678"/>
                  <a:gd name="T5" fmla="*/ 0 h 1064"/>
                  <a:gd name="T6" fmla="*/ 0 w 678"/>
                  <a:gd name="T7" fmla="*/ 0 h 1064"/>
                  <a:gd name="T8" fmla="*/ 0 w 678"/>
                  <a:gd name="T9" fmla="*/ 0 h 1064"/>
                  <a:gd name="T10" fmla="*/ 0 w 678"/>
                  <a:gd name="T11" fmla="*/ 0 h 1064"/>
                  <a:gd name="T12" fmla="*/ 0 w 678"/>
                  <a:gd name="T13" fmla="*/ 0 h 10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8" h="1064">
                    <a:moveTo>
                      <a:pt x="657" y="1064"/>
                    </a:moveTo>
                    <a:lnTo>
                      <a:pt x="678" y="1052"/>
                    </a:lnTo>
                    <a:lnTo>
                      <a:pt x="21" y="0"/>
                    </a:lnTo>
                    <a:lnTo>
                      <a:pt x="0" y="13"/>
                    </a:lnTo>
                    <a:lnTo>
                      <a:pt x="657" y="1064"/>
                    </a:lnTo>
                    <a:lnTo>
                      <a:pt x="678" y="1052"/>
                    </a:lnTo>
                    <a:lnTo>
                      <a:pt x="657" y="106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5" name="Freeform 1272"/>
              <p:cNvSpPr>
                <a:spLocks/>
              </p:cNvSpPr>
              <p:nvPr/>
            </p:nvSpPr>
            <p:spPr bwMode="auto">
              <a:xfrm>
                <a:off x="4533" y="1497"/>
                <a:ext cx="250" cy="185"/>
              </a:xfrm>
              <a:custGeom>
                <a:avLst/>
                <a:gdLst>
                  <a:gd name="T0" fmla="*/ 0 w 1747"/>
                  <a:gd name="T1" fmla="*/ 0 h 1292"/>
                  <a:gd name="T2" fmla="*/ 0 w 1747"/>
                  <a:gd name="T3" fmla="*/ 0 h 1292"/>
                  <a:gd name="T4" fmla="*/ 0 w 1747"/>
                  <a:gd name="T5" fmla="*/ 0 h 1292"/>
                  <a:gd name="T6" fmla="*/ 0 w 1747"/>
                  <a:gd name="T7" fmla="*/ 0 h 1292"/>
                  <a:gd name="T8" fmla="*/ 0 w 1747"/>
                  <a:gd name="T9" fmla="*/ 0 h 1292"/>
                  <a:gd name="T10" fmla="*/ 0 w 1747"/>
                  <a:gd name="T11" fmla="*/ 0 h 1292"/>
                  <a:gd name="T12" fmla="*/ 0 w 1747"/>
                  <a:gd name="T13" fmla="*/ 0 h 1292"/>
                  <a:gd name="T14" fmla="*/ 0 w 1747"/>
                  <a:gd name="T15" fmla="*/ 0 h 1292"/>
                  <a:gd name="T16" fmla="*/ 0 w 1747"/>
                  <a:gd name="T17" fmla="*/ 0 h 1292"/>
                  <a:gd name="T18" fmla="*/ 0 w 1747"/>
                  <a:gd name="T19" fmla="*/ 0 h 1292"/>
                  <a:gd name="T20" fmla="*/ 0 w 1747"/>
                  <a:gd name="T21" fmla="*/ 0 h 1292"/>
                  <a:gd name="T22" fmla="*/ 0 w 1747"/>
                  <a:gd name="T23" fmla="*/ 0 h 1292"/>
                  <a:gd name="T24" fmla="*/ 0 w 1747"/>
                  <a:gd name="T25" fmla="*/ 0 h 1292"/>
                  <a:gd name="T26" fmla="*/ 0 w 1747"/>
                  <a:gd name="T27" fmla="*/ 0 h 1292"/>
                  <a:gd name="T28" fmla="*/ 0 w 1747"/>
                  <a:gd name="T29" fmla="*/ 0 h 1292"/>
                  <a:gd name="T30" fmla="*/ 0 w 1747"/>
                  <a:gd name="T31" fmla="*/ 0 h 1292"/>
                  <a:gd name="T32" fmla="*/ 0 w 1747"/>
                  <a:gd name="T33" fmla="*/ 0 h 1292"/>
                  <a:gd name="T34" fmla="*/ 0 w 1747"/>
                  <a:gd name="T35" fmla="*/ 0 h 1292"/>
                  <a:gd name="T36" fmla="*/ 0 w 1747"/>
                  <a:gd name="T37" fmla="*/ 0 h 1292"/>
                  <a:gd name="T38" fmla="*/ 0 w 1747"/>
                  <a:gd name="T39" fmla="*/ 0 h 1292"/>
                  <a:gd name="T40" fmla="*/ 0 w 1747"/>
                  <a:gd name="T41" fmla="*/ 0 h 1292"/>
                  <a:gd name="T42" fmla="*/ 0 w 1747"/>
                  <a:gd name="T43" fmla="*/ 0 h 1292"/>
                  <a:gd name="T44" fmla="*/ 0 w 1747"/>
                  <a:gd name="T45" fmla="*/ 0 h 1292"/>
                  <a:gd name="T46" fmla="*/ 0 w 1747"/>
                  <a:gd name="T47" fmla="*/ 0 h 1292"/>
                  <a:gd name="T48" fmla="*/ 0 w 1747"/>
                  <a:gd name="T49" fmla="*/ 0 h 1292"/>
                  <a:gd name="T50" fmla="*/ 0 w 1747"/>
                  <a:gd name="T51" fmla="*/ 0 h 1292"/>
                  <a:gd name="T52" fmla="*/ 0 w 1747"/>
                  <a:gd name="T53" fmla="*/ 0 h 1292"/>
                  <a:gd name="T54" fmla="*/ 0 w 1747"/>
                  <a:gd name="T55" fmla="*/ 0 h 1292"/>
                  <a:gd name="T56" fmla="*/ 0 w 1747"/>
                  <a:gd name="T57" fmla="*/ 0 h 1292"/>
                  <a:gd name="T58" fmla="*/ 0 w 1747"/>
                  <a:gd name="T59" fmla="*/ 0 h 1292"/>
                  <a:gd name="T60" fmla="*/ 0 w 1747"/>
                  <a:gd name="T61" fmla="*/ 0 h 1292"/>
                  <a:gd name="T62" fmla="*/ 0 w 1747"/>
                  <a:gd name="T63" fmla="*/ 0 h 1292"/>
                  <a:gd name="T64" fmla="*/ 0 w 1747"/>
                  <a:gd name="T65" fmla="*/ 0 h 1292"/>
                  <a:gd name="T66" fmla="*/ 0 w 1747"/>
                  <a:gd name="T67" fmla="*/ 0 h 1292"/>
                  <a:gd name="T68" fmla="*/ 0 w 1747"/>
                  <a:gd name="T69" fmla="*/ 0 h 1292"/>
                  <a:gd name="T70" fmla="*/ 0 w 1747"/>
                  <a:gd name="T71" fmla="*/ 0 h 1292"/>
                  <a:gd name="T72" fmla="*/ 0 w 1747"/>
                  <a:gd name="T73" fmla="*/ 0 h 1292"/>
                  <a:gd name="T74" fmla="*/ 0 w 1747"/>
                  <a:gd name="T75" fmla="*/ 0 h 1292"/>
                  <a:gd name="T76" fmla="*/ 0 w 1747"/>
                  <a:gd name="T77" fmla="*/ 0 h 1292"/>
                  <a:gd name="T78" fmla="*/ 0 w 1747"/>
                  <a:gd name="T79" fmla="*/ 0 h 1292"/>
                  <a:gd name="T80" fmla="*/ 0 w 1747"/>
                  <a:gd name="T81" fmla="*/ 0 h 1292"/>
                  <a:gd name="T82" fmla="*/ 0 w 1747"/>
                  <a:gd name="T83" fmla="*/ 0 h 1292"/>
                  <a:gd name="T84" fmla="*/ 0 w 1747"/>
                  <a:gd name="T85" fmla="*/ 0 h 1292"/>
                  <a:gd name="T86" fmla="*/ 0 w 1747"/>
                  <a:gd name="T87" fmla="*/ 0 h 1292"/>
                  <a:gd name="T88" fmla="*/ 0 w 1747"/>
                  <a:gd name="T89" fmla="*/ 0 h 1292"/>
                  <a:gd name="T90" fmla="*/ 0 w 1747"/>
                  <a:gd name="T91" fmla="*/ 0 h 1292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747" h="1292">
                    <a:moveTo>
                      <a:pt x="189" y="1292"/>
                    </a:moveTo>
                    <a:lnTo>
                      <a:pt x="123" y="1249"/>
                    </a:lnTo>
                    <a:lnTo>
                      <a:pt x="68" y="1197"/>
                    </a:lnTo>
                    <a:lnTo>
                      <a:pt x="31" y="1137"/>
                    </a:lnTo>
                    <a:lnTo>
                      <a:pt x="8" y="1072"/>
                    </a:lnTo>
                    <a:lnTo>
                      <a:pt x="0" y="1012"/>
                    </a:lnTo>
                    <a:lnTo>
                      <a:pt x="8" y="954"/>
                    </a:lnTo>
                    <a:lnTo>
                      <a:pt x="34" y="904"/>
                    </a:lnTo>
                    <a:lnTo>
                      <a:pt x="77" y="867"/>
                    </a:lnTo>
                    <a:lnTo>
                      <a:pt x="84" y="859"/>
                    </a:lnTo>
                    <a:lnTo>
                      <a:pt x="84" y="848"/>
                    </a:lnTo>
                    <a:lnTo>
                      <a:pt x="87" y="833"/>
                    </a:lnTo>
                    <a:lnTo>
                      <a:pt x="100" y="814"/>
                    </a:lnTo>
                    <a:lnTo>
                      <a:pt x="118" y="790"/>
                    </a:lnTo>
                    <a:lnTo>
                      <a:pt x="141" y="761"/>
                    </a:lnTo>
                    <a:lnTo>
                      <a:pt x="168" y="730"/>
                    </a:lnTo>
                    <a:lnTo>
                      <a:pt x="204" y="694"/>
                    </a:lnTo>
                    <a:lnTo>
                      <a:pt x="241" y="657"/>
                    </a:lnTo>
                    <a:lnTo>
                      <a:pt x="285" y="615"/>
                    </a:lnTo>
                    <a:lnTo>
                      <a:pt x="333" y="574"/>
                    </a:lnTo>
                    <a:lnTo>
                      <a:pt x="383" y="530"/>
                    </a:lnTo>
                    <a:lnTo>
                      <a:pt x="438" y="484"/>
                    </a:lnTo>
                    <a:lnTo>
                      <a:pt x="499" y="441"/>
                    </a:lnTo>
                    <a:lnTo>
                      <a:pt x="561" y="394"/>
                    </a:lnTo>
                    <a:lnTo>
                      <a:pt x="625" y="349"/>
                    </a:lnTo>
                    <a:lnTo>
                      <a:pt x="693" y="305"/>
                    </a:lnTo>
                    <a:lnTo>
                      <a:pt x="764" y="265"/>
                    </a:lnTo>
                    <a:lnTo>
                      <a:pt x="833" y="225"/>
                    </a:lnTo>
                    <a:lnTo>
                      <a:pt x="900" y="187"/>
                    </a:lnTo>
                    <a:lnTo>
                      <a:pt x="964" y="155"/>
                    </a:lnTo>
                    <a:lnTo>
                      <a:pt x="1026" y="126"/>
                    </a:lnTo>
                    <a:lnTo>
                      <a:pt x="1086" y="100"/>
                    </a:lnTo>
                    <a:lnTo>
                      <a:pt x="1142" y="77"/>
                    </a:lnTo>
                    <a:lnTo>
                      <a:pt x="1194" y="56"/>
                    </a:lnTo>
                    <a:lnTo>
                      <a:pt x="1244" y="39"/>
                    </a:lnTo>
                    <a:lnTo>
                      <a:pt x="1288" y="27"/>
                    </a:lnTo>
                    <a:lnTo>
                      <a:pt x="1328" y="16"/>
                    </a:lnTo>
                    <a:lnTo>
                      <a:pt x="1360" y="8"/>
                    </a:lnTo>
                    <a:lnTo>
                      <a:pt x="1388" y="5"/>
                    </a:lnTo>
                    <a:lnTo>
                      <a:pt x="1410" y="5"/>
                    </a:lnTo>
                    <a:lnTo>
                      <a:pt x="1425" y="6"/>
                    </a:lnTo>
                    <a:lnTo>
                      <a:pt x="1433" y="10"/>
                    </a:lnTo>
                    <a:lnTo>
                      <a:pt x="1459" y="5"/>
                    </a:lnTo>
                    <a:lnTo>
                      <a:pt x="1488" y="0"/>
                    </a:lnTo>
                    <a:lnTo>
                      <a:pt x="1517" y="0"/>
                    </a:lnTo>
                    <a:lnTo>
                      <a:pt x="1549" y="6"/>
                    </a:lnTo>
                    <a:lnTo>
                      <a:pt x="1580" y="16"/>
                    </a:lnTo>
                    <a:lnTo>
                      <a:pt x="1612" y="31"/>
                    </a:lnTo>
                    <a:lnTo>
                      <a:pt x="1641" y="50"/>
                    </a:lnTo>
                    <a:lnTo>
                      <a:pt x="1670" y="71"/>
                    </a:lnTo>
                    <a:lnTo>
                      <a:pt x="1695" y="92"/>
                    </a:lnTo>
                    <a:lnTo>
                      <a:pt x="1716" y="116"/>
                    </a:lnTo>
                    <a:lnTo>
                      <a:pt x="1732" y="139"/>
                    </a:lnTo>
                    <a:lnTo>
                      <a:pt x="1743" y="165"/>
                    </a:lnTo>
                    <a:lnTo>
                      <a:pt x="1747" y="187"/>
                    </a:lnTo>
                    <a:lnTo>
                      <a:pt x="1745" y="210"/>
                    </a:lnTo>
                    <a:lnTo>
                      <a:pt x="1732" y="229"/>
                    </a:lnTo>
                    <a:lnTo>
                      <a:pt x="1714" y="245"/>
                    </a:lnTo>
                    <a:lnTo>
                      <a:pt x="1685" y="260"/>
                    </a:lnTo>
                    <a:lnTo>
                      <a:pt x="1677" y="255"/>
                    </a:lnTo>
                    <a:lnTo>
                      <a:pt x="1658" y="254"/>
                    </a:lnTo>
                    <a:lnTo>
                      <a:pt x="1630" y="258"/>
                    </a:lnTo>
                    <a:lnTo>
                      <a:pt x="1593" y="265"/>
                    </a:lnTo>
                    <a:lnTo>
                      <a:pt x="1551" y="275"/>
                    </a:lnTo>
                    <a:lnTo>
                      <a:pt x="1502" y="289"/>
                    </a:lnTo>
                    <a:lnTo>
                      <a:pt x="1448" y="305"/>
                    </a:lnTo>
                    <a:lnTo>
                      <a:pt x="1388" y="326"/>
                    </a:lnTo>
                    <a:lnTo>
                      <a:pt x="1323" y="352"/>
                    </a:lnTo>
                    <a:lnTo>
                      <a:pt x="1255" y="378"/>
                    </a:lnTo>
                    <a:lnTo>
                      <a:pt x="1186" y="407"/>
                    </a:lnTo>
                    <a:lnTo>
                      <a:pt x="1113" y="441"/>
                    </a:lnTo>
                    <a:lnTo>
                      <a:pt x="1041" y="476"/>
                    </a:lnTo>
                    <a:lnTo>
                      <a:pt x="968" y="514"/>
                    </a:lnTo>
                    <a:lnTo>
                      <a:pt x="895" y="553"/>
                    </a:lnTo>
                    <a:lnTo>
                      <a:pt x="824" y="596"/>
                    </a:lnTo>
                    <a:lnTo>
                      <a:pt x="756" y="640"/>
                    </a:lnTo>
                    <a:lnTo>
                      <a:pt x="693" y="686"/>
                    </a:lnTo>
                    <a:lnTo>
                      <a:pt x="635" y="733"/>
                    </a:lnTo>
                    <a:lnTo>
                      <a:pt x="582" y="780"/>
                    </a:lnTo>
                    <a:lnTo>
                      <a:pt x="530" y="825"/>
                    </a:lnTo>
                    <a:lnTo>
                      <a:pt x="485" y="871"/>
                    </a:lnTo>
                    <a:lnTo>
                      <a:pt x="443" y="914"/>
                    </a:lnTo>
                    <a:lnTo>
                      <a:pt x="405" y="958"/>
                    </a:lnTo>
                    <a:lnTo>
                      <a:pt x="370" y="998"/>
                    </a:lnTo>
                    <a:lnTo>
                      <a:pt x="341" y="1037"/>
                    </a:lnTo>
                    <a:lnTo>
                      <a:pt x="314" y="1072"/>
                    </a:lnTo>
                    <a:lnTo>
                      <a:pt x="291" y="1106"/>
                    </a:lnTo>
                    <a:lnTo>
                      <a:pt x="273" y="1132"/>
                    </a:lnTo>
                    <a:lnTo>
                      <a:pt x="257" y="1158"/>
                    </a:lnTo>
                    <a:lnTo>
                      <a:pt x="247" y="1179"/>
                    </a:lnTo>
                    <a:lnTo>
                      <a:pt x="239" y="1195"/>
                    </a:lnTo>
                    <a:lnTo>
                      <a:pt x="189" y="1292"/>
                    </a:lnTo>
                    <a:close/>
                  </a:path>
                </a:pathLst>
              </a:custGeom>
              <a:solidFill>
                <a:srgbClr val="BAB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6" name="Freeform 1273"/>
              <p:cNvSpPr>
                <a:spLocks/>
              </p:cNvSpPr>
              <p:nvPr/>
            </p:nvSpPr>
            <p:spPr bwMode="auto">
              <a:xfrm>
                <a:off x="4531" y="1619"/>
                <a:ext cx="30" cy="65"/>
              </a:xfrm>
              <a:custGeom>
                <a:avLst/>
                <a:gdLst>
                  <a:gd name="T0" fmla="*/ 0 w 210"/>
                  <a:gd name="T1" fmla="*/ 0 h 451"/>
                  <a:gd name="T2" fmla="*/ 0 w 210"/>
                  <a:gd name="T3" fmla="*/ 0 h 451"/>
                  <a:gd name="T4" fmla="*/ 0 w 210"/>
                  <a:gd name="T5" fmla="*/ 0 h 451"/>
                  <a:gd name="T6" fmla="*/ 0 w 210"/>
                  <a:gd name="T7" fmla="*/ 0 h 451"/>
                  <a:gd name="T8" fmla="*/ 0 w 210"/>
                  <a:gd name="T9" fmla="*/ 0 h 451"/>
                  <a:gd name="T10" fmla="*/ 0 w 210"/>
                  <a:gd name="T11" fmla="*/ 0 h 451"/>
                  <a:gd name="T12" fmla="*/ 0 w 210"/>
                  <a:gd name="T13" fmla="*/ 0 h 451"/>
                  <a:gd name="T14" fmla="*/ 0 w 210"/>
                  <a:gd name="T15" fmla="*/ 0 h 451"/>
                  <a:gd name="T16" fmla="*/ 0 w 210"/>
                  <a:gd name="T17" fmla="*/ 0 h 451"/>
                  <a:gd name="T18" fmla="*/ 0 w 210"/>
                  <a:gd name="T19" fmla="*/ 0 h 451"/>
                  <a:gd name="T20" fmla="*/ 0 w 210"/>
                  <a:gd name="T21" fmla="*/ 0 h 451"/>
                  <a:gd name="T22" fmla="*/ 0 w 210"/>
                  <a:gd name="T23" fmla="*/ 0 h 451"/>
                  <a:gd name="T24" fmla="*/ 0 w 210"/>
                  <a:gd name="T25" fmla="*/ 0 h 451"/>
                  <a:gd name="T26" fmla="*/ 0 w 210"/>
                  <a:gd name="T27" fmla="*/ 0 h 451"/>
                  <a:gd name="T28" fmla="*/ 0 w 210"/>
                  <a:gd name="T29" fmla="*/ 0 h 451"/>
                  <a:gd name="T30" fmla="*/ 0 w 210"/>
                  <a:gd name="T31" fmla="*/ 0 h 451"/>
                  <a:gd name="T32" fmla="*/ 0 w 210"/>
                  <a:gd name="T33" fmla="*/ 0 h 451"/>
                  <a:gd name="T34" fmla="*/ 0 w 210"/>
                  <a:gd name="T35" fmla="*/ 0 h 451"/>
                  <a:gd name="T36" fmla="*/ 0 w 210"/>
                  <a:gd name="T37" fmla="*/ 0 h 451"/>
                  <a:gd name="T38" fmla="*/ 0 w 210"/>
                  <a:gd name="T39" fmla="*/ 0 h 451"/>
                  <a:gd name="T40" fmla="*/ 0 w 210"/>
                  <a:gd name="T41" fmla="*/ 0 h 451"/>
                  <a:gd name="T42" fmla="*/ 0 w 210"/>
                  <a:gd name="T43" fmla="*/ 0 h 451"/>
                  <a:gd name="T44" fmla="*/ 0 w 210"/>
                  <a:gd name="T45" fmla="*/ 0 h 451"/>
                  <a:gd name="T46" fmla="*/ 0 w 210"/>
                  <a:gd name="T47" fmla="*/ 0 h 45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10" h="451">
                    <a:moveTo>
                      <a:pt x="80" y="5"/>
                    </a:moveTo>
                    <a:lnTo>
                      <a:pt x="85" y="0"/>
                    </a:lnTo>
                    <a:lnTo>
                      <a:pt x="37" y="42"/>
                    </a:lnTo>
                    <a:lnTo>
                      <a:pt x="11" y="96"/>
                    </a:lnTo>
                    <a:lnTo>
                      <a:pt x="0" y="158"/>
                    </a:lnTo>
                    <a:lnTo>
                      <a:pt x="11" y="220"/>
                    </a:lnTo>
                    <a:lnTo>
                      <a:pt x="33" y="289"/>
                    </a:lnTo>
                    <a:lnTo>
                      <a:pt x="72" y="351"/>
                    </a:lnTo>
                    <a:lnTo>
                      <a:pt x="129" y="406"/>
                    </a:lnTo>
                    <a:lnTo>
                      <a:pt x="197" y="451"/>
                    </a:lnTo>
                    <a:lnTo>
                      <a:pt x="210" y="427"/>
                    </a:lnTo>
                    <a:lnTo>
                      <a:pt x="145" y="385"/>
                    </a:lnTo>
                    <a:lnTo>
                      <a:pt x="93" y="335"/>
                    </a:lnTo>
                    <a:lnTo>
                      <a:pt x="58" y="277"/>
                    </a:lnTo>
                    <a:lnTo>
                      <a:pt x="35" y="217"/>
                    </a:lnTo>
                    <a:lnTo>
                      <a:pt x="29" y="158"/>
                    </a:lnTo>
                    <a:lnTo>
                      <a:pt x="35" y="104"/>
                    </a:lnTo>
                    <a:lnTo>
                      <a:pt x="58" y="58"/>
                    </a:lnTo>
                    <a:lnTo>
                      <a:pt x="98" y="25"/>
                    </a:lnTo>
                    <a:lnTo>
                      <a:pt x="101" y="21"/>
                    </a:lnTo>
                    <a:lnTo>
                      <a:pt x="98" y="25"/>
                    </a:lnTo>
                    <a:lnTo>
                      <a:pt x="100" y="23"/>
                    </a:lnTo>
                    <a:lnTo>
                      <a:pt x="101" y="21"/>
                    </a:lnTo>
                    <a:lnTo>
                      <a:pt x="8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7" name="Freeform 1274"/>
              <p:cNvSpPr>
                <a:spLocks/>
              </p:cNvSpPr>
              <p:nvPr/>
            </p:nvSpPr>
            <p:spPr bwMode="auto">
              <a:xfrm>
                <a:off x="4543" y="1619"/>
                <a:ext cx="5" cy="3"/>
              </a:xfrm>
              <a:custGeom>
                <a:avLst/>
                <a:gdLst>
                  <a:gd name="T0" fmla="*/ 0 w 34"/>
                  <a:gd name="T1" fmla="*/ 0 h 25"/>
                  <a:gd name="T2" fmla="*/ 0 w 34"/>
                  <a:gd name="T3" fmla="*/ 0 h 25"/>
                  <a:gd name="T4" fmla="*/ 0 w 34"/>
                  <a:gd name="T5" fmla="*/ 0 h 25"/>
                  <a:gd name="T6" fmla="*/ 0 w 34"/>
                  <a:gd name="T7" fmla="*/ 0 h 25"/>
                  <a:gd name="T8" fmla="*/ 0 w 34"/>
                  <a:gd name="T9" fmla="*/ 0 h 25"/>
                  <a:gd name="T10" fmla="*/ 0 w 34"/>
                  <a:gd name="T11" fmla="*/ 0 h 25"/>
                  <a:gd name="T12" fmla="*/ 0 w 34"/>
                  <a:gd name="T13" fmla="*/ 0 h 25"/>
                  <a:gd name="T14" fmla="*/ 0 w 34"/>
                  <a:gd name="T15" fmla="*/ 0 h 25"/>
                  <a:gd name="T16" fmla="*/ 0 w 34"/>
                  <a:gd name="T17" fmla="*/ 0 h 25"/>
                  <a:gd name="T18" fmla="*/ 0 w 34"/>
                  <a:gd name="T19" fmla="*/ 0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25">
                    <a:moveTo>
                      <a:pt x="5" y="14"/>
                    </a:moveTo>
                    <a:lnTo>
                      <a:pt x="7" y="0"/>
                    </a:lnTo>
                    <a:lnTo>
                      <a:pt x="0" y="9"/>
                    </a:lnTo>
                    <a:lnTo>
                      <a:pt x="21" y="25"/>
                    </a:lnTo>
                    <a:lnTo>
                      <a:pt x="28" y="17"/>
                    </a:lnTo>
                    <a:lnTo>
                      <a:pt x="30" y="3"/>
                    </a:lnTo>
                    <a:lnTo>
                      <a:pt x="28" y="17"/>
                    </a:lnTo>
                    <a:lnTo>
                      <a:pt x="34" y="9"/>
                    </a:lnTo>
                    <a:lnTo>
                      <a:pt x="30" y="3"/>
                    </a:lnTo>
                    <a:lnTo>
                      <a:pt x="5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8" name="Freeform 1275"/>
              <p:cNvSpPr>
                <a:spLocks/>
              </p:cNvSpPr>
              <p:nvPr/>
            </p:nvSpPr>
            <p:spPr bwMode="auto">
              <a:xfrm>
                <a:off x="4543" y="1539"/>
                <a:ext cx="90" cy="82"/>
              </a:xfrm>
              <a:custGeom>
                <a:avLst/>
                <a:gdLst>
                  <a:gd name="T0" fmla="*/ 0 w 629"/>
                  <a:gd name="T1" fmla="*/ 0 h 569"/>
                  <a:gd name="T2" fmla="*/ 0 w 629"/>
                  <a:gd name="T3" fmla="*/ 0 h 569"/>
                  <a:gd name="T4" fmla="*/ 0 w 629"/>
                  <a:gd name="T5" fmla="*/ 0 h 569"/>
                  <a:gd name="T6" fmla="*/ 0 w 629"/>
                  <a:gd name="T7" fmla="*/ 0 h 569"/>
                  <a:gd name="T8" fmla="*/ 0 w 629"/>
                  <a:gd name="T9" fmla="*/ 0 h 569"/>
                  <a:gd name="T10" fmla="*/ 0 w 629"/>
                  <a:gd name="T11" fmla="*/ 0 h 569"/>
                  <a:gd name="T12" fmla="*/ 0 w 629"/>
                  <a:gd name="T13" fmla="*/ 0 h 569"/>
                  <a:gd name="T14" fmla="*/ 0 w 629"/>
                  <a:gd name="T15" fmla="*/ 0 h 569"/>
                  <a:gd name="T16" fmla="*/ 0 w 629"/>
                  <a:gd name="T17" fmla="*/ 0 h 569"/>
                  <a:gd name="T18" fmla="*/ 0 w 629"/>
                  <a:gd name="T19" fmla="*/ 0 h 569"/>
                  <a:gd name="T20" fmla="*/ 0 w 629"/>
                  <a:gd name="T21" fmla="*/ 0 h 569"/>
                  <a:gd name="T22" fmla="*/ 0 w 629"/>
                  <a:gd name="T23" fmla="*/ 0 h 569"/>
                  <a:gd name="T24" fmla="*/ 0 w 629"/>
                  <a:gd name="T25" fmla="*/ 0 h 569"/>
                  <a:gd name="T26" fmla="*/ 0 w 629"/>
                  <a:gd name="T27" fmla="*/ 0 h 569"/>
                  <a:gd name="T28" fmla="*/ 0 w 629"/>
                  <a:gd name="T29" fmla="*/ 0 h 569"/>
                  <a:gd name="T30" fmla="*/ 0 w 629"/>
                  <a:gd name="T31" fmla="*/ 0 h 569"/>
                  <a:gd name="T32" fmla="*/ 0 w 629"/>
                  <a:gd name="T33" fmla="*/ 0 h 569"/>
                  <a:gd name="T34" fmla="*/ 0 w 629"/>
                  <a:gd name="T35" fmla="*/ 0 h 569"/>
                  <a:gd name="T36" fmla="*/ 0 w 629"/>
                  <a:gd name="T37" fmla="*/ 0 h 569"/>
                  <a:gd name="T38" fmla="*/ 0 w 629"/>
                  <a:gd name="T39" fmla="*/ 0 h 569"/>
                  <a:gd name="T40" fmla="*/ 0 w 629"/>
                  <a:gd name="T41" fmla="*/ 0 h 569"/>
                  <a:gd name="T42" fmla="*/ 0 w 629"/>
                  <a:gd name="T43" fmla="*/ 0 h 569"/>
                  <a:gd name="T44" fmla="*/ 0 w 629"/>
                  <a:gd name="T45" fmla="*/ 0 h 569"/>
                  <a:gd name="T46" fmla="*/ 0 w 629"/>
                  <a:gd name="T47" fmla="*/ 0 h 569"/>
                  <a:gd name="T48" fmla="*/ 0 w 629"/>
                  <a:gd name="T49" fmla="*/ 0 h 569"/>
                  <a:gd name="T50" fmla="*/ 0 w 629"/>
                  <a:gd name="T51" fmla="*/ 0 h 569"/>
                  <a:gd name="T52" fmla="*/ 0 w 629"/>
                  <a:gd name="T53" fmla="*/ 0 h 569"/>
                  <a:gd name="T54" fmla="*/ 0 w 629"/>
                  <a:gd name="T55" fmla="*/ 0 h 569"/>
                  <a:gd name="T56" fmla="*/ 0 w 629"/>
                  <a:gd name="T57" fmla="*/ 0 h 569"/>
                  <a:gd name="T58" fmla="*/ 0 w 629"/>
                  <a:gd name="T59" fmla="*/ 0 h 569"/>
                  <a:gd name="T60" fmla="*/ 0 w 629"/>
                  <a:gd name="T61" fmla="*/ 0 h 569"/>
                  <a:gd name="T62" fmla="*/ 0 w 629"/>
                  <a:gd name="T63" fmla="*/ 0 h 569"/>
                  <a:gd name="T64" fmla="*/ 0 w 629"/>
                  <a:gd name="T65" fmla="*/ 0 h 569"/>
                  <a:gd name="T66" fmla="*/ 0 w 629"/>
                  <a:gd name="T67" fmla="*/ 0 h 569"/>
                  <a:gd name="T68" fmla="*/ 0 w 629"/>
                  <a:gd name="T69" fmla="*/ 0 h 569"/>
                  <a:gd name="T70" fmla="*/ 0 w 629"/>
                  <a:gd name="T71" fmla="*/ 0 h 569"/>
                  <a:gd name="T72" fmla="*/ 0 w 629"/>
                  <a:gd name="T73" fmla="*/ 0 h 56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29" h="569">
                    <a:moveTo>
                      <a:pt x="617" y="0"/>
                    </a:moveTo>
                    <a:lnTo>
                      <a:pt x="617" y="0"/>
                    </a:lnTo>
                    <a:lnTo>
                      <a:pt x="548" y="44"/>
                    </a:lnTo>
                    <a:lnTo>
                      <a:pt x="482" y="89"/>
                    </a:lnTo>
                    <a:lnTo>
                      <a:pt x="419" y="135"/>
                    </a:lnTo>
                    <a:lnTo>
                      <a:pt x="359" y="179"/>
                    </a:lnTo>
                    <a:lnTo>
                      <a:pt x="304" y="225"/>
                    </a:lnTo>
                    <a:lnTo>
                      <a:pt x="254" y="269"/>
                    </a:lnTo>
                    <a:lnTo>
                      <a:pt x="205" y="309"/>
                    </a:lnTo>
                    <a:lnTo>
                      <a:pt x="162" y="351"/>
                    </a:lnTo>
                    <a:lnTo>
                      <a:pt x="125" y="391"/>
                    </a:lnTo>
                    <a:lnTo>
                      <a:pt x="87" y="427"/>
                    </a:lnTo>
                    <a:lnTo>
                      <a:pt x="60" y="458"/>
                    </a:lnTo>
                    <a:lnTo>
                      <a:pt x="37" y="487"/>
                    </a:lnTo>
                    <a:lnTo>
                      <a:pt x="18" y="511"/>
                    </a:lnTo>
                    <a:lnTo>
                      <a:pt x="4" y="532"/>
                    </a:lnTo>
                    <a:lnTo>
                      <a:pt x="0" y="551"/>
                    </a:lnTo>
                    <a:lnTo>
                      <a:pt x="0" y="569"/>
                    </a:lnTo>
                    <a:lnTo>
                      <a:pt x="25" y="558"/>
                    </a:lnTo>
                    <a:lnTo>
                      <a:pt x="25" y="555"/>
                    </a:lnTo>
                    <a:lnTo>
                      <a:pt x="29" y="545"/>
                    </a:lnTo>
                    <a:lnTo>
                      <a:pt x="39" y="528"/>
                    </a:lnTo>
                    <a:lnTo>
                      <a:pt x="58" y="503"/>
                    </a:lnTo>
                    <a:lnTo>
                      <a:pt x="81" y="474"/>
                    </a:lnTo>
                    <a:lnTo>
                      <a:pt x="108" y="443"/>
                    </a:lnTo>
                    <a:lnTo>
                      <a:pt x="141" y="408"/>
                    </a:lnTo>
                    <a:lnTo>
                      <a:pt x="178" y="372"/>
                    </a:lnTo>
                    <a:lnTo>
                      <a:pt x="222" y="330"/>
                    </a:lnTo>
                    <a:lnTo>
                      <a:pt x="270" y="289"/>
                    </a:lnTo>
                    <a:lnTo>
                      <a:pt x="320" y="246"/>
                    </a:lnTo>
                    <a:lnTo>
                      <a:pt x="375" y="199"/>
                    </a:lnTo>
                    <a:lnTo>
                      <a:pt x="436" y="156"/>
                    </a:lnTo>
                    <a:lnTo>
                      <a:pt x="498" y="110"/>
                    </a:lnTo>
                    <a:lnTo>
                      <a:pt x="561" y="65"/>
                    </a:lnTo>
                    <a:lnTo>
                      <a:pt x="629" y="21"/>
                    </a:lnTo>
                    <a:lnTo>
                      <a:pt x="6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9" name="Freeform 1276"/>
              <p:cNvSpPr>
                <a:spLocks/>
              </p:cNvSpPr>
              <p:nvPr/>
            </p:nvSpPr>
            <p:spPr bwMode="auto">
              <a:xfrm>
                <a:off x="4632" y="1496"/>
                <a:ext cx="108" cy="46"/>
              </a:xfrm>
              <a:custGeom>
                <a:avLst/>
                <a:gdLst>
                  <a:gd name="T0" fmla="*/ 0 w 756"/>
                  <a:gd name="T1" fmla="*/ 0 h 326"/>
                  <a:gd name="T2" fmla="*/ 0 w 756"/>
                  <a:gd name="T3" fmla="*/ 0 h 326"/>
                  <a:gd name="T4" fmla="*/ 0 w 756"/>
                  <a:gd name="T5" fmla="*/ 0 h 326"/>
                  <a:gd name="T6" fmla="*/ 0 w 756"/>
                  <a:gd name="T7" fmla="*/ 0 h 326"/>
                  <a:gd name="T8" fmla="*/ 0 w 756"/>
                  <a:gd name="T9" fmla="*/ 0 h 326"/>
                  <a:gd name="T10" fmla="*/ 0 w 756"/>
                  <a:gd name="T11" fmla="*/ 0 h 326"/>
                  <a:gd name="T12" fmla="*/ 0 w 756"/>
                  <a:gd name="T13" fmla="*/ 0 h 326"/>
                  <a:gd name="T14" fmla="*/ 0 w 756"/>
                  <a:gd name="T15" fmla="*/ 0 h 326"/>
                  <a:gd name="T16" fmla="*/ 0 w 756"/>
                  <a:gd name="T17" fmla="*/ 0 h 326"/>
                  <a:gd name="T18" fmla="*/ 0 w 756"/>
                  <a:gd name="T19" fmla="*/ 0 h 326"/>
                  <a:gd name="T20" fmla="*/ 0 w 756"/>
                  <a:gd name="T21" fmla="*/ 0 h 326"/>
                  <a:gd name="T22" fmla="*/ 0 w 756"/>
                  <a:gd name="T23" fmla="*/ 0 h 326"/>
                  <a:gd name="T24" fmla="*/ 0 w 756"/>
                  <a:gd name="T25" fmla="*/ 0 h 326"/>
                  <a:gd name="T26" fmla="*/ 0 w 756"/>
                  <a:gd name="T27" fmla="*/ 0 h 326"/>
                  <a:gd name="T28" fmla="*/ 0 w 756"/>
                  <a:gd name="T29" fmla="*/ 0 h 326"/>
                  <a:gd name="T30" fmla="*/ 0 w 756"/>
                  <a:gd name="T31" fmla="*/ 0 h 326"/>
                  <a:gd name="T32" fmla="*/ 0 w 756"/>
                  <a:gd name="T33" fmla="*/ 0 h 326"/>
                  <a:gd name="T34" fmla="*/ 0 w 756"/>
                  <a:gd name="T35" fmla="*/ 0 h 326"/>
                  <a:gd name="T36" fmla="*/ 0 w 756"/>
                  <a:gd name="T37" fmla="*/ 0 h 326"/>
                  <a:gd name="T38" fmla="*/ 0 w 756"/>
                  <a:gd name="T39" fmla="*/ 0 h 326"/>
                  <a:gd name="T40" fmla="*/ 0 w 756"/>
                  <a:gd name="T41" fmla="*/ 0 h 326"/>
                  <a:gd name="T42" fmla="*/ 0 w 756"/>
                  <a:gd name="T43" fmla="*/ 0 h 326"/>
                  <a:gd name="T44" fmla="*/ 0 w 756"/>
                  <a:gd name="T45" fmla="*/ 0 h 326"/>
                  <a:gd name="T46" fmla="*/ 0 w 756"/>
                  <a:gd name="T47" fmla="*/ 0 h 326"/>
                  <a:gd name="T48" fmla="*/ 0 w 756"/>
                  <a:gd name="T49" fmla="*/ 0 h 326"/>
                  <a:gd name="T50" fmla="*/ 0 w 756"/>
                  <a:gd name="T51" fmla="*/ 0 h 326"/>
                  <a:gd name="T52" fmla="*/ 0 w 756"/>
                  <a:gd name="T53" fmla="*/ 0 h 326"/>
                  <a:gd name="T54" fmla="*/ 0 w 756"/>
                  <a:gd name="T55" fmla="*/ 0 h 326"/>
                  <a:gd name="T56" fmla="*/ 0 w 756"/>
                  <a:gd name="T57" fmla="*/ 0 h 326"/>
                  <a:gd name="T58" fmla="*/ 0 w 756"/>
                  <a:gd name="T59" fmla="*/ 0 h 326"/>
                  <a:gd name="T60" fmla="*/ 0 w 756"/>
                  <a:gd name="T61" fmla="*/ 0 h 326"/>
                  <a:gd name="T62" fmla="*/ 0 w 756"/>
                  <a:gd name="T63" fmla="*/ 0 h 326"/>
                  <a:gd name="T64" fmla="*/ 0 w 756"/>
                  <a:gd name="T65" fmla="*/ 0 h 326"/>
                  <a:gd name="T66" fmla="*/ 0 w 756"/>
                  <a:gd name="T67" fmla="*/ 0 h 326"/>
                  <a:gd name="T68" fmla="*/ 0 w 756"/>
                  <a:gd name="T69" fmla="*/ 0 h 326"/>
                  <a:gd name="T70" fmla="*/ 0 w 756"/>
                  <a:gd name="T71" fmla="*/ 0 h 326"/>
                  <a:gd name="T72" fmla="*/ 0 w 756"/>
                  <a:gd name="T73" fmla="*/ 0 h 326"/>
                  <a:gd name="T74" fmla="*/ 0 w 756"/>
                  <a:gd name="T75" fmla="*/ 0 h 326"/>
                  <a:gd name="T76" fmla="*/ 0 w 756"/>
                  <a:gd name="T77" fmla="*/ 0 h 326"/>
                  <a:gd name="T78" fmla="*/ 0 w 756"/>
                  <a:gd name="T79" fmla="*/ 0 h 32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756" h="326">
                    <a:moveTo>
                      <a:pt x="743" y="8"/>
                    </a:moveTo>
                    <a:lnTo>
                      <a:pt x="756" y="15"/>
                    </a:lnTo>
                    <a:lnTo>
                      <a:pt x="739" y="4"/>
                    </a:lnTo>
                    <a:lnTo>
                      <a:pt x="722" y="0"/>
                    </a:lnTo>
                    <a:lnTo>
                      <a:pt x="700" y="2"/>
                    </a:lnTo>
                    <a:lnTo>
                      <a:pt x="671" y="7"/>
                    </a:lnTo>
                    <a:lnTo>
                      <a:pt x="637" y="15"/>
                    </a:lnTo>
                    <a:lnTo>
                      <a:pt x="598" y="25"/>
                    </a:lnTo>
                    <a:lnTo>
                      <a:pt x="553" y="37"/>
                    </a:lnTo>
                    <a:lnTo>
                      <a:pt x="503" y="54"/>
                    </a:lnTo>
                    <a:lnTo>
                      <a:pt x="451" y="75"/>
                    </a:lnTo>
                    <a:lnTo>
                      <a:pt x="394" y="97"/>
                    </a:lnTo>
                    <a:lnTo>
                      <a:pt x="334" y="125"/>
                    </a:lnTo>
                    <a:lnTo>
                      <a:pt x="272" y="154"/>
                    </a:lnTo>
                    <a:lnTo>
                      <a:pt x="205" y="185"/>
                    </a:lnTo>
                    <a:lnTo>
                      <a:pt x="139" y="222"/>
                    </a:lnTo>
                    <a:lnTo>
                      <a:pt x="70" y="262"/>
                    </a:lnTo>
                    <a:lnTo>
                      <a:pt x="0" y="305"/>
                    </a:lnTo>
                    <a:lnTo>
                      <a:pt x="12" y="326"/>
                    </a:lnTo>
                    <a:lnTo>
                      <a:pt x="83" y="286"/>
                    </a:lnTo>
                    <a:lnTo>
                      <a:pt x="151" y="247"/>
                    </a:lnTo>
                    <a:lnTo>
                      <a:pt x="218" y="210"/>
                    </a:lnTo>
                    <a:lnTo>
                      <a:pt x="280" y="178"/>
                    </a:lnTo>
                    <a:lnTo>
                      <a:pt x="343" y="149"/>
                    </a:lnTo>
                    <a:lnTo>
                      <a:pt x="403" y="123"/>
                    </a:lnTo>
                    <a:lnTo>
                      <a:pt x="459" y="99"/>
                    </a:lnTo>
                    <a:lnTo>
                      <a:pt x="511" y="78"/>
                    </a:lnTo>
                    <a:lnTo>
                      <a:pt x="561" y="62"/>
                    </a:lnTo>
                    <a:lnTo>
                      <a:pt x="603" y="49"/>
                    </a:lnTo>
                    <a:lnTo>
                      <a:pt x="642" y="39"/>
                    </a:lnTo>
                    <a:lnTo>
                      <a:pt x="674" y="31"/>
                    </a:lnTo>
                    <a:lnTo>
                      <a:pt x="700" y="26"/>
                    </a:lnTo>
                    <a:lnTo>
                      <a:pt x="722" y="29"/>
                    </a:lnTo>
                    <a:lnTo>
                      <a:pt x="735" y="29"/>
                    </a:lnTo>
                    <a:lnTo>
                      <a:pt x="735" y="26"/>
                    </a:lnTo>
                    <a:lnTo>
                      <a:pt x="747" y="33"/>
                    </a:lnTo>
                    <a:lnTo>
                      <a:pt x="735" y="26"/>
                    </a:lnTo>
                    <a:lnTo>
                      <a:pt x="739" y="36"/>
                    </a:lnTo>
                    <a:lnTo>
                      <a:pt x="747" y="33"/>
                    </a:lnTo>
                    <a:lnTo>
                      <a:pt x="743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0" name="Freeform 1277"/>
              <p:cNvSpPr>
                <a:spLocks/>
              </p:cNvSpPr>
              <p:nvPr/>
            </p:nvSpPr>
            <p:spPr bwMode="auto">
              <a:xfrm>
                <a:off x="4738" y="1496"/>
                <a:ext cx="4" cy="5"/>
              </a:xfrm>
              <a:custGeom>
                <a:avLst/>
                <a:gdLst>
                  <a:gd name="T0" fmla="*/ 0 w 29"/>
                  <a:gd name="T1" fmla="*/ 0 h 31"/>
                  <a:gd name="T2" fmla="*/ 0 w 29"/>
                  <a:gd name="T3" fmla="*/ 0 h 31"/>
                  <a:gd name="T4" fmla="*/ 0 w 29"/>
                  <a:gd name="T5" fmla="*/ 0 h 31"/>
                  <a:gd name="T6" fmla="*/ 0 w 29"/>
                  <a:gd name="T7" fmla="*/ 0 h 31"/>
                  <a:gd name="T8" fmla="*/ 0 w 29"/>
                  <a:gd name="T9" fmla="*/ 0 h 31"/>
                  <a:gd name="T10" fmla="*/ 0 w 29"/>
                  <a:gd name="T11" fmla="*/ 0 h 31"/>
                  <a:gd name="T12" fmla="*/ 0 w 29"/>
                  <a:gd name="T13" fmla="*/ 0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" h="31">
                    <a:moveTo>
                      <a:pt x="25" y="0"/>
                    </a:moveTo>
                    <a:lnTo>
                      <a:pt x="25" y="0"/>
                    </a:lnTo>
                    <a:lnTo>
                      <a:pt x="0" y="6"/>
                    </a:lnTo>
                    <a:lnTo>
                      <a:pt x="4" y="31"/>
                    </a:lnTo>
                    <a:lnTo>
                      <a:pt x="29" y="24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1" name="Freeform 1278"/>
              <p:cNvSpPr>
                <a:spLocks/>
              </p:cNvSpPr>
              <p:nvPr/>
            </p:nvSpPr>
            <p:spPr bwMode="auto">
              <a:xfrm>
                <a:off x="4741" y="1495"/>
                <a:ext cx="44" cy="42"/>
              </a:xfrm>
              <a:custGeom>
                <a:avLst/>
                <a:gdLst>
                  <a:gd name="T0" fmla="*/ 0 w 305"/>
                  <a:gd name="T1" fmla="*/ 0 h 289"/>
                  <a:gd name="T2" fmla="*/ 0 w 305"/>
                  <a:gd name="T3" fmla="*/ 0 h 289"/>
                  <a:gd name="T4" fmla="*/ 0 w 305"/>
                  <a:gd name="T5" fmla="*/ 0 h 289"/>
                  <a:gd name="T6" fmla="*/ 0 w 305"/>
                  <a:gd name="T7" fmla="*/ 0 h 289"/>
                  <a:gd name="T8" fmla="*/ 0 w 305"/>
                  <a:gd name="T9" fmla="*/ 0 h 289"/>
                  <a:gd name="T10" fmla="*/ 0 w 305"/>
                  <a:gd name="T11" fmla="*/ 0 h 289"/>
                  <a:gd name="T12" fmla="*/ 0 w 305"/>
                  <a:gd name="T13" fmla="*/ 0 h 289"/>
                  <a:gd name="T14" fmla="*/ 0 w 305"/>
                  <a:gd name="T15" fmla="*/ 0 h 289"/>
                  <a:gd name="T16" fmla="*/ 0 w 305"/>
                  <a:gd name="T17" fmla="*/ 0 h 289"/>
                  <a:gd name="T18" fmla="*/ 0 w 305"/>
                  <a:gd name="T19" fmla="*/ 0 h 289"/>
                  <a:gd name="T20" fmla="*/ 0 w 305"/>
                  <a:gd name="T21" fmla="*/ 0 h 289"/>
                  <a:gd name="T22" fmla="*/ 0 w 305"/>
                  <a:gd name="T23" fmla="*/ 0 h 289"/>
                  <a:gd name="T24" fmla="*/ 0 w 305"/>
                  <a:gd name="T25" fmla="*/ 0 h 289"/>
                  <a:gd name="T26" fmla="*/ 0 w 305"/>
                  <a:gd name="T27" fmla="*/ 0 h 289"/>
                  <a:gd name="T28" fmla="*/ 0 w 305"/>
                  <a:gd name="T29" fmla="*/ 0 h 289"/>
                  <a:gd name="T30" fmla="*/ 0 w 305"/>
                  <a:gd name="T31" fmla="*/ 0 h 289"/>
                  <a:gd name="T32" fmla="*/ 0 w 305"/>
                  <a:gd name="T33" fmla="*/ 0 h 289"/>
                  <a:gd name="T34" fmla="*/ 0 w 305"/>
                  <a:gd name="T35" fmla="*/ 0 h 289"/>
                  <a:gd name="T36" fmla="*/ 0 w 305"/>
                  <a:gd name="T37" fmla="*/ 0 h 289"/>
                  <a:gd name="T38" fmla="*/ 0 w 305"/>
                  <a:gd name="T39" fmla="*/ 0 h 289"/>
                  <a:gd name="T40" fmla="*/ 0 w 305"/>
                  <a:gd name="T41" fmla="*/ 0 h 289"/>
                  <a:gd name="T42" fmla="*/ 0 w 305"/>
                  <a:gd name="T43" fmla="*/ 0 h 289"/>
                  <a:gd name="T44" fmla="*/ 0 w 305"/>
                  <a:gd name="T45" fmla="*/ 0 h 289"/>
                  <a:gd name="T46" fmla="*/ 0 w 305"/>
                  <a:gd name="T47" fmla="*/ 0 h 289"/>
                  <a:gd name="T48" fmla="*/ 0 w 305"/>
                  <a:gd name="T49" fmla="*/ 0 h 289"/>
                  <a:gd name="T50" fmla="*/ 0 w 305"/>
                  <a:gd name="T51" fmla="*/ 0 h 289"/>
                  <a:gd name="T52" fmla="*/ 0 w 305"/>
                  <a:gd name="T53" fmla="*/ 0 h 289"/>
                  <a:gd name="T54" fmla="*/ 0 w 305"/>
                  <a:gd name="T55" fmla="*/ 0 h 289"/>
                  <a:gd name="T56" fmla="*/ 0 w 305"/>
                  <a:gd name="T57" fmla="*/ 0 h 289"/>
                  <a:gd name="T58" fmla="*/ 0 w 305"/>
                  <a:gd name="T59" fmla="*/ 0 h 289"/>
                  <a:gd name="T60" fmla="*/ 0 w 305"/>
                  <a:gd name="T61" fmla="*/ 0 h 289"/>
                  <a:gd name="T62" fmla="*/ 0 w 305"/>
                  <a:gd name="T63" fmla="*/ 0 h 289"/>
                  <a:gd name="T64" fmla="*/ 0 w 305"/>
                  <a:gd name="T65" fmla="*/ 0 h 289"/>
                  <a:gd name="T66" fmla="*/ 0 w 305"/>
                  <a:gd name="T67" fmla="*/ 0 h 289"/>
                  <a:gd name="T68" fmla="*/ 0 w 305"/>
                  <a:gd name="T69" fmla="*/ 0 h 289"/>
                  <a:gd name="T70" fmla="*/ 0 w 305"/>
                  <a:gd name="T71" fmla="*/ 0 h 289"/>
                  <a:gd name="T72" fmla="*/ 0 w 305"/>
                  <a:gd name="T73" fmla="*/ 0 h 289"/>
                  <a:gd name="T74" fmla="*/ 0 w 305"/>
                  <a:gd name="T75" fmla="*/ 0 h 289"/>
                  <a:gd name="T76" fmla="*/ 0 w 305"/>
                  <a:gd name="T77" fmla="*/ 0 h 289"/>
                  <a:gd name="T78" fmla="*/ 0 w 305"/>
                  <a:gd name="T79" fmla="*/ 0 h 28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05" h="289">
                    <a:moveTo>
                      <a:pt x="216" y="279"/>
                    </a:moveTo>
                    <a:lnTo>
                      <a:pt x="232" y="286"/>
                    </a:lnTo>
                    <a:lnTo>
                      <a:pt x="264" y="268"/>
                    </a:lnTo>
                    <a:lnTo>
                      <a:pt x="287" y="250"/>
                    </a:lnTo>
                    <a:lnTo>
                      <a:pt x="302" y="228"/>
                    </a:lnTo>
                    <a:lnTo>
                      <a:pt x="305" y="200"/>
                    </a:lnTo>
                    <a:lnTo>
                      <a:pt x="299" y="173"/>
                    </a:lnTo>
                    <a:lnTo>
                      <a:pt x="289" y="146"/>
                    </a:lnTo>
                    <a:lnTo>
                      <a:pt x="270" y="121"/>
                    </a:lnTo>
                    <a:lnTo>
                      <a:pt x="247" y="97"/>
                    </a:lnTo>
                    <a:lnTo>
                      <a:pt x="222" y="73"/>
                    </a:lnTo>
                    <a:lnTo>
                      <a:pt x="192" y="52"/>
                    </a:lnTo>
                    <a:lnTo>
                      <a:pt x="163" y="32"/>
                    </a:lnTo>
                    <a:lnTo>
                      <a:pt x="129" y="18"/>
                    </a:lnTo>
                    <a:lnTo>
                      <a:pt x="95" y="7"/>
                    </a:lnTo>
                    <a:lnTo>
                      <a:pt x="61" y="0"/>
                    </a:lnTo>
                    <a:lnTo>
                      <a:pt x="32" y="0"/>
                    </a:lnTo>
                    <a:lnTo>
                      <a:pt x="0" y="5"/>
                    </a:lnTo>
                    <a:lnTo>
                      <a:pt x="4" y="29"/>
                    </a:lnTo>
                    <a:lnTo>
                      <a:pt x="32" y="26"/>
                    </a:lnTo>
                    <a:lnTo>
                      <a:pt x="61" y="26"/>
                    </a:lnTo>
                    <a:lnTo>
                      <a:pt x="92" y="32"/>
                    </a:lnTo>
                    <a:lnTo>
                      <a:pt x="121" y="42"/>
                    </a:lnTo>
                    <a:lnTo>
                      <a:pt x="150" y="57"/>
                    </a:lnTo>
                    <a:lnTo>
                      <a:pt x="179" y="73"/>
                    </a:lnTo>
                    <a:lnTo>
                      <a:pt x="206" y="94"/>
                    </a:lnTo>
                    <a:lnTo>
                      <a:pt x="231" y="113"/>
                    </a:lnTo>
                    <a:lnTo>
                      <a:pt x="250" y="138"/>
                    </a:lnTo>
                    <a:lnTo>
                      <a:pt x="264" y="158"/>
                    </a:lnTo>
                    <a:lnTo>
                      <a:pt x="274" y="181"/>
                    </a:lnTo>
                    <a:lnTo>
                      <a:pt x="276" y="200"/>
                    </a:lnTo>
                    <a:lnTo>
                      <a:pt x="276" y="218"/>
                    </a:lnTo>
                    <a:lnTo>
                      <a:pt x="266" y="233"/>
                    </a:lnTo>
                    <a:lnTo>
                      <a:pt x="252" y="249"/>
                    </a:lnTo>
                    <a:lnTo>
                      <a:pt x="224" y="260"/>
                    </a:lnTo>
                    <a:lnTo>
                      <a:pt x="241" y="267"/>
                    </a:lnTo>
                    <a:lnTo>
                      <a:pt x="216" y="279"/>
                    </a:lnTo>
                    <a:lnTo>
                      <a:pt x="222" y="289"/>
                    </a:lnTo>
                    <a:lnTo>
                      <a:pt x="232" y="286"/>
                    </a:lnTo>
                    <a:lnTo>
                      <a:pt x="216" y="2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2" name="Freeform 1279"/>
              <p:cNvSpPr>
                <a:spLocks/>
              </p:cNvSpPr>
              <p:nvPr/>
            </p:nvSpPr>
            <p:spPr bwMode="auto">
              <a:xfrm>
                <a:off x="4650" y="1531"/>
                <a:ext cx="126" cy="53"/>
              </a:xfrm>
              <a:custGeom>
                <a:avLst/>
                <a:gdLst>
                  <a:gd name="T0" fmla="*/ 0 w 878"/>
                  <a:gd name="T1" fmla="*/ 0 h 368"/>
                  <a:gd name="T2" fmla="*/ 0 w 878"/>
                  <a:gd name="T3" fmla="*/ 0 h 368"/>
                  <a:gd name="T4" fmla="*/ 0 w 878"/>
                  <a:gd name="T5" fmla="*/ 0 h 368"/>
                  <a:gd name="T6" fmla="*/ 0 w 878"/>
                  <a:gd name="T7" fmla="*/ 0 h 368"/>
                  <a:gd name="T8" fmla="*/ 0 w 878"/>
                  <a:gd name="T9" fmla="*/ 0 h 368"/>
                  <a:gd name="T10" fmla="*/ 0 w 878"/>
                  <a:gd name="T11" fmla="*/ 0 h 368"/>
                  <a:gd name="T12" fmla="*/ 0 w 878"/>
                  <a:gd name="T13" fmla="*/ 0 h 368"/>
                  <a:gd name="T14" fmla="*/ 0 w 878"/>
                  <a:gd name="T15" fmla="*/ 0 h 368"/>
                  <a:gd name="T16" fmla="*/ 0 w 878"/>
                  <a:gd name="T17" fmla="*/ 0 h 368"/>
                  <a:gd name="T18" fmla="*/ 0 w 878"/>
                  <a:gd name="T19" fmla="*/ 0 h 368"/>
                  <a:gd name="T20" fmla="*/ 0 w 878"/>
                  <a:gd name="T21" fmla="*/ 0 h 368"/>
                  <a:gd name="T22" fmla="*/ 0 w 878"/>
                  <a:gd name="T23" fmla="*/ 0 h 368"/>
                  <a:gd name="T24" fmla="*/ 0 w 878"/>
                  <a:gd name="T25" fmla="*/ 0 h 368"/>
                  <a:gd name="T26" fmla="*/ 0 w 878"/>
                  <a:gd name="T27" fmla="*/ 0 h 368"/>
                  <a:gd name="T28" fmla="*/ 0 w 878"/>
                  <a:gd name="T29" fmla="*/ 0 h 368"/>
                  <a:gd name="T30" fmla="*/ 0 w 878"/>
                  <a:gd name="T31" fmla="*/ 0 h 368"/>
                  <a:gd name="T32" fmla="*/ 0 w 878"/>
                  <a:gd name="T33" fmla="*/ 0 h 368"/>
                  <a:gd name="T34" fmla="*/ 0 w 878"/>
                  <a:gd name="T35" fmla="*/ 0 h 368"/>
                  <a:gd name="T36" fmla="*/ 0 w 878"/>
                  <a:gd name="T37" fmla="*/ 0 h 368"/>
                  <a:gd name="T38" fmla="*/ 0 w 878"/>
                  <a:gd name="T39" fmla="*/ 0 h 368"/>
                  <a:gd name="T40" fmla="*/ 0 w 878"/>
                  <a:gd name="T41" fmla="*/ 0 h 368"/>
                  <a:gd name="T42" fmla="*/ 0 w 878"/>
                  <a:gd name="T43" fmla="*/ 0 h 368"/>
                  <a:gd name="T44" fmla="*/ 0 w 878"/>
                  <a:gd name="T45" fmla="*/ 0 h 368"/>
                  <a:gd name="T46" fmla="*/ 0 w 878"/>
                  <a:gd name="T47" fmla="*/ 0 h 368"/>
                  <a:gd name="T48" fmla="*/ 0 w 878"/>
                  <a:gd name="T49" fmla="*/ 0 h 368"/>
                  <a:gd name="T50" fmla="*/ 0 w 878"/>
                  <a:gd name="T51" fmla="*/ 0 h 368"/>
                  <a:gd name="T52" fmla="*/ 0 w 878"/>
                  <a:gd name="T53" fmla="*/ 0 h 368"/>
                  <a:gd name="T54" fmla="*/ 0 w 878"/>
                  <a:gd name="T55" fmla="*/ 0 h 368"/>
                  <a:gd name="T56" fmla="*/ 0 w 878"/>
                  <a:gd name="T57" fmla="*/ 0 h 368"/>
                  <a:gd name="T58" fmla="*/ 0 w 878"/>
                  <a:gd name="T59" fmla="*/ 0 h 368"/>
                  <a:gd name="T60" fmla="*/ 0 w 878"/>
                  <a:gd name="T61" fmla="*/ 0 h 368"/>
                  <a:gd name="T62" fmla="*/ 0 w 878"/>
                  <a:gd name="T63" fmla="*/ 0 h 368"/>
                  <a:gd name="T64" fmla="*/ 0 w 878"/>
                  <a:gd name="T65" fmla="*/ 0 h 368"/>
                  <a:gd name="T66" fmla="*/ 0 w 878"/>
                  <a:gd name="T67" fmla="*/ 0 h 368"/>
                  <a:gd name="T68" fmla="*/ 0 w 878"/>
                  <a:gd name="T69" fmla="*/ 0 h 368"/>
                  <a:gd name="T70" fmla="*/ 0 w 878"/>
                  <a:gd name="T71" fmla="*/ 0 h 368"/>
                  <a:gd name="T72" fmla="*/ 0 w 878"/>
                  <a:gd name="T73" fmla="*/ 0 h 3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878" h="368">
                    <a:moveTo>
                      <a:pt x="12" y="368"/>
                    </a:moveTo>
                    <a:lnTo>
                      <a:pt x="12" y="368"/>
                    </a:lnTo>
                    <a:lnTo>
                      <a:pt x="83" y="326"/>
                    </a:lnTo>
                    <a:lnTo>
                      <a:pt x="155" y="287"/>
                    </a:lnTo>
                    <a:lnTo>
                      <a:pt x="228" y="249"/>
                    </a:lnTo>
                    <a:lnTo>
                      <a:pt x="299" y="215"/>
                    </a:lnTo>
                    <a:lnTo>
                      <a:pt x="372" y="181"/>
                    </a:lnTo>
                    <a:lnTo>
                      <a:pt x="440" y="152"/>
                    </a:lnTo>
                    <a:lnTo>
                      <a:pt x="509" y="125"/>
                    </a:lnTo>
                    <a:lnTo>
                      <a:pt x="572" y="100"/>
                    </a:lnTo>
                    <a:lnTo>
                      <a:pt x="633" y="79"/>
                    </a:lnTo>
                    <a:lnTo>
                      <a:pt x="685" y="63"/>
                    </a:lnTo>
                    <a:lnTo>
                      <a:pt x="735" y="48"/>
                    </a:lnTo>
                    <a:lnTo>
                      <a:pt x="776" y="37"/>
                    </a:lnTo>
                    <a:lnTo>
                      <a:pt x="814" y="31"/>
                    </a:lnTo>
                    <a:lnTo>
                      <a:pt x="839" y="29"/>
                    </a:lnTo>
                    <a:lnTo>
                      <a:pt x="855" y="29"/>
                    </a:lnTo>
                    <a:lnTo>
                      <a:pt x="853" y="27"/>
                    </a:lnTo>
                    <a:lnTo>
                      <a:pt x="878" y="15"/>
                    </a:lnTo>
                    <a:lnTo>
                      <a:pt x="859" y="5"/>
                    </a:lnTo>
                    <a:lnTo>
                      <a:pt x="839" y="0"/>
                    </a:lnTo>
                    <a:lnTo>
                      <a:pt x="810" y="6"/>
                    </a:lnTo>
                    <a:lnTo>
                      <a:pt x="772" y="13"/>
                    </a:lnTo>
                    <a:lnTo>
                      <a:pt x="730" y="23"/>
                    </a:lnTo>
                    <a:lnTo>
                      <a:pt x="680" y="37"/>
                    </a:lnTo>
                    <a:lnTo>
                      <a:pt x="625" y="55"/>
                    </a:lnTo>
                    <a:lnTo>
                      <a:pt x="564" y="75"/>
                    </a:lnTo>
                    <a:lnTo>
                      <a:pt x="500" y="100"/>
                    </a:lnTo>
                    <a:lnTo>
                      <a:pt x="431" y="126"/>
                    </a:lnTo>
                    <a:lnTo>
                      <a:pt x="363" y="155"/>
                    </a:lnTo>
                    <a:lnTo>
                      <a:pt x="291" y="189"/>
                    </a:lnTo>
                    <a:lnTo>
                      <a:pt x="215" y="225"/>
                    </a:lnTo>
                    <a:lnTo>
                      <a:pt x="142" y="262"/>
                    </a:lnTo>
                    <a:lnTo>
                      <a:pt x="70" y="302"/>
                    </a:lnTo>
                    <a:lnTo>
                      <a:pt x="0" y="347"/>
                    </a:lnTo>
                    <a:lnTo>
                      <a:pt x="12" y="3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3" name="Freeform 1280"/>
              <p:cNvSpPr>
                <a:spLocks/>
              </p:cNvSpPr>
              <p:nvPr/>
            </p:nvSpPr>
            <p:spPr bwMode="auto">
              <a:xfrm>
                <a:off x="4566" y="1581"/>
                <a:ext cx="86" cy="88"/>
              </a:xfrm>
              <a:custGeom>
                <a:avLst/>
                <a:gdLst>
                  <a:gd name="T0" fmla="*/ 0 w 605"/>
                  <a:gd name="T1" fmla="*/ 0 h 615"/>
                  <a:gd name="T2" fmla="*/ 0 w 605"/>
                  <a:gd name="T3" fmla="*/ 0 h 615"/>
                  <a:gd name="T4" fmla="*/ 0 w 605"/>
                  <a:gd name="T5" fmla="*/ 0 h 615"/>
                  <a:gd name="T6" fmla="*/ 0 w 605"/>
                  <a:gd name="T7" fmla="*/ 0 h 615"/>
                  <a:gd name="T8" fmla="*/ 0 w 605"/>
                  <a:gd name="T9" fmla="*/ 0 h 615"/>
                  <a:gd name="T10" fmla="*/ 0 w 605"/>
                  <a:gd name="T11" fmla="*/ 0 h 615"/>
                  <a:gd name="T12" fmla="*/ 0 w 605"/>
                  <a:gd name="T13" fmla="*/ 0 h 615"/>
                  <a:gd name="T14" fmla="*/ 0 w 605"/>
                  <a:gd name="T15" fmla="*/ 0 h 615"/>
                  <a:gd name="T16" fmla="*/ 0 w 605"/>
                  <a:gd name="T17" fmla="*/ 0 h 615"/>
                  <a:gd name="T18" fmla="*/ 0 w 605"/>
                  <a:gd name="T19" fmla="*/ 0 h 615"/>
                  <a:gd name="T20" fmla="*/ 0 w 605"/>
                  <a:gd name="T21" fmla="*/ 0 h 615"/>
                  <a:gd name="T22" fmla="*/ 0 w 605"/>
                  <a:gd name="T23" fmla="*/ 0 h 615"/>
                  <a:gd name="T24" fmla="*/ 0 w 605"/>
                  <a:gd name="T25" fmla="*/ 0 h 615"/>
                  <a:gd name="T26" fmla="*/ 0 w 605"/>
                  <a:gd name="T27" fmla="*/ 0 h 615"/>
                  <a:gd name="T28" fmla="*/ 0 w 605"/>
                  <a:gd name="T29" fmla="*/ 0 h 615"/>
                  <a:gd name="T30" fmla="*/ 0 w 605"/>
                  <a:gd name="T31" fmla="*/ 0 h 615"/>
                  <a:gd name="T32" fmla="*/ 0 w 605"/>
                  <a:gd name="T33" fmla="*/ 0 h 615"/>
                  <a:gd name="T34" fmla="*/ 0 w 605"/>
                  <a:gd name="T35" fmla="*/ 0 h 615"/>
                  <a:gd name="T36" fmla="*/ 0 w 605"/>
                  <a:gd name="T37" fmla="*/ 0 h 615"/>
                  <a:gd name="T38" fmla="*/ 0 w 605"/>
                  <a:gd name="T39" fmla="*/ 0 h 615"/>
                  <a:gd name="T40" fmla="*/ 0 w 605"/>
                  <a:gd name="T41" fmla="*/ 0 h 615"/>
                  <a:gd name="T42" fmla="*/ 0 w 605"/>
                  <a:gd name="T43" fmla="*/ 0 h 615"/>
                  <a:gd name="T44" fmla="*/ 0 w 605"/>
                  <a:gd name="T45" fmla="*/ 0 h 615"/>
                  <a:gd name="T46" fmla="*/ 0 w 605"/>
                  <a:gd name="T47" fmla="*/ 0 h 615"/>
                  <a:gd name="T48" fmla="*/ 0 w 605"/>
                  <a:gd name="T49" fmla="*/ 0 h 615"/>
                  <a:gd name="T50" fmla="*/ 0 w 605"/>
                  <a:gd name="T51" fmla="*/ 0 h 615"/>
                  <a:gd name="T52" fmla="*/ 0 w 605"/>
                  <a:gd name="T53" fmla="*/ 0 h 615"/>
                  <a:gd name="T54" fmla="*/ 0 w 605"/>
                  <a:gd name="T55" fmla="*/ 0 h 615"/>
                  <a:gd name="T56" fmla="*/ 0 w 605"/>
                  <a:gd name="T57" fmla="*/ 0 h 615"/>
                  <a:gd name="T58" fmla="*/ 0 w 605"/>
                  <a:gd name="T59" fmla="*/ 0 h 615"/>
                  <a:gd name="T60" fmla="*/ 0 w 605"/>
                  <a:gd name="T61" fmla="*/ 0 h 615"/>
                  <a:gd name="T62" fmla="*/ 0 w 605"/>
                  <a:gd name="T63" fmla="*/ 0 h 615"/>
                  <a:gd name="T64" fmla="*/ 0 w 605"/>
                  <a:gd name="T65" fmla="*/ 0 h 615"/>
                  <a:gd name="T66" fmla="*/ 0 w 605"/>
                  <a:gd name="T67" fmla="*/ 0 h 615"/>
                  <a:gd name="T68" fmla="*/ 0 w 605"/>
                  <a:gd name="T69" fmla="*/ 0 h 615"/>
                  <a:gd name="T70" fmla="*/ 0 w 605"/>
                  <a:gd name="T71" fmla="*/ 0 h 615"/>
                  <a:gd name="T72" fmla="*/ 0 w 605"/>
                  <a:gd name="T73" fmla="*/ 0 h 61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05" h="615">
                    <a:moveTo>
                      <a:pt x="26" y="615"/>
                    </a:moveTo>
                    <a:lnTo>
                      <a:pt x="26" y="614"/>
                    </a:lnTo>
                    <a:lnTo>
                      <a:pt x="34" y="599"/>
                    </a:lnTo>
                    <a:lnTo>
                      <a:pt x="44" y="578"/>
                    </a:lnTo>
                    <a:lnTo>
                      <a:pt x="57" y="553"/>
                    </a:lnTo>
                    <a:lnTo>
                      <a:pt x="75" y="525"/>
                    </a:lnTo>
                    <a:lnTo>
                      <a:pt x="99" y="495"/>
                    </a:lnTo>
                    <a:lnTo>
                      <a:pt x="125" y="459"/>
                    </a:lnTo>
                    <a:lnTo>
                      <a:pt x="154" y="420"/>
                    </a:lnTo>
                    <a:lnTo>
                      <a:pt x="189" y="380"/>
                    </a:lnTo>
                    <a:lnTo>
                      <a:pt x="227" y="336"/>
                    </a:lnTo>
                    <a:lnTo>
                      <a:pt x="268" y="293"/>
                    </a:lnTo>
                    <a:lnTo>
                      <a:pt x="312" y="249"/>
                    </a:lnTo>
                    <a:lnTo>
                      <a:pt x="364" y="204"/>
                    </a:lnTo>
                    <a:lnTo>
                      <a:pt x="418" y="158"/>
                    </a:lnTo>
                    <a:lnTo>
                      <a:pt x="477" y="110"/>
                    </a:lnTo>
                    <a:lnTo>
                      <a:pt x="537" y="65"/>
                    </a:lnTo>
                    <a:lnTo>
                      <a:pt x="605" y="21"/>
                    </a:lnTo>
                    <a:lnTo>
                      <a:pt x="593" y="0"/>
                    </a:lnTo>
                    <a:lnTo>
                      <a:pt x="524" y="44"/>
                    </a:lnTo>
                    <a:lnTo>
                      <a:pt x="459" y="89"/>
                    </a:lnTo>
                    <a:lnTo>
                      <a:pt x="401" y="137"/>
                    </a:lnTo>
                    <a:lnTo>
                      <a:pt x="348" y="183"/>
                    </a:lnTo>
                    <a:lnTo>
                      <a:pt x="296" y="228"/>
                    </a:lnTo>
                    <a:lnTo>
                      <a:pt x="248" y="276"/>
                    </a:lnTo>
                    <a:lnTo>
                      <a:pt x="207" y="320"/>
                    </a:lnTo>
                    <a:lnTo>
                      <a:pt x="168" y="364"/>
                    </a:lnTo>
                    <a:lnTo>
                      <a:pt x="133" y="404"/>
                    </a:lnTo>
                    <a:lnTo>
                      <a:pt x="104" y="443"/>
                    </a:lnTo>
                    <a:lnTo>
                      <a:pt x="78" y="478"/>
                    </a:lnTo>
                    <a:lnTo>
                      <a:pt x="55" y="514"/>
                    </a:lnTo>
                    <a:lnTo>
                      <a:pt x="36" y="541"/>
                    </a:lnTo>
                    <a:lnTo>
                      <a:pt x="20" y="565"/>
                    </a:lnTo>
                    <a:lnTo>
                      <a:pt x="9" y="586"/>
                    </a:lnTo>
                    <a:lnTo>
                      <a:pt x="0" y="605"/>
                    </a:lnTo>
                    <a:lnTo>
                      <a:pt x="0" y="603"/>
                    </a:lnTo>
                    <a:lnTo>
                      <a:pt x="26" y="6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4" name="Freeform 1281"/>
              <p:cNvSpPr>
                <a:spLocks/>
              </p:cNvSpPr>
              <p:nvPr/>
            </p:nvSpPr>
            <p:spPr bwMode="auto">
              <a:xfrm>
                <a:off x="4558" y="1667"/>
                <a:ext cx="11" cy="18"/>
              </a:xfrm>
              <a:custGeom>
                <a:avLst/>
                <a:gdLst>
                  <a:gd name="T0" fmla="*/ 0 w 76"/>
                  <a:gd name="T1" fmla="*/ 0 h 122"/>
                  <a:gd name="T2" fmla="*/ 0 w 76"/>
                  <a:gd name="T3" fmla="*/ 0 h 122"/>
                  <a:gd name="T4" fmla="*/ 0 w 76"/>
                  <a:gd name="T5" fmla="*/ 0 h 122"/>
                  <a:gd name="T6" fmla="*/ 0 w 76"/>
                  <a:gd name="T7" fmla="*/ 0 h 122"/>
                  <a:gd name="T8" fmla="*/ 0 w 76"/>
                  <a:gd name="T9" fmla="*/ 0 h 122"/>
                  <a:gd name="T10" fmla="*/ 0 w 76"/>
                  <a:gd name="T11" fmla="*/ 0 h 122"/>
                  <a:gd name="T12" fmla="*/ 0 w 76"/>
                  <a:gd name="T13" fmla="*/ 0 h 122"/>
                  <a:gd name="T14" fmla="*/ 0 w 76"/>
                  <a:gd name="T15" fmla="*/ 0 h 122"/>
                  <a:gd name="T16" fmla="*/ 0 w 76"/>
                  <a:gd name="T17" fmla="*/ 0 h 122"/>
                  <a:gd name="T18" fmla="*/ 0 w 76"/>
                  <a:gd name="T19" fmla="*/ 0 h 12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6" h="122">
                    <a:moveTo>
                      <a:pt x="7" y="116"/>
                    </a:moveTo>
                    <a:lnTo>
                      <a:pt x="26" y="110"/>
                    </a:lnTo>
                    <a:lnTo>
                      <a:pt x="76" y="12"/>
                    </a:lnTo>
                    <a:lnTo>
                      <a:pt x="50" y="0"/>
                    </a:lnTo>
                    <a:lnTo>
                      <a:pt x="0" y="98"/>
                    </a:lnTo>
                    <a:lnTo>
                      <a:pt x="20" y="92"/>
                    </a:lnTo>
                    <a:lnTo>
                      <a:pt x="7" y="116"/>
                    </a:lnTo>
                    <a:lnTo>
                      <a:pt x="20" y="122"/>
                    </a:lnTo>
                    <a:lnTo>
                      <a:pt x="26" y="110"/>
                    </a:lnTo>
                    <a:lnTo>
                      <a:pt x="7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5" name="Freeform 1282"/>
              <p:cNvSpPr>
                <a:spLocks/>
              </p:cNvSpPr>
              <p:nvPr/>
            </p:nvSpPr>
            <p:spPr bwMode="auto">
              <a:xfrm>
                <a:off x="4602" y="1607"/>
                <a:ext cx="250" cy="180"/>
              </a:xfrm>
              <a:custGeom>
                <a:avLst/>
                <a:gdLst>
                  <a:gd name="T0" fmla="*/ 0 w 1749"/>
                  <a:gd name="T1" fmla="*/ 0 h 1261"/>
                  <a:gd name="T2" fmla="*/ 0 w 1749"/>
                  <a:gd name="T3" fmla="*/ 0 h 1261"/>
                  <a:gd name="T4" fmla="*/ 0 w 1749"/>
                  <a:gd name="T5" fmla="*/ 0 h 1261"/>
                  <a:gd name="T6" fmla="*/ 0 w 1749"/>
                  <a:gd name="T7" fmla="*/ 0 h 1261"/>
                  <a:gd name="T8" fmla="*/ 0 w 1749"/>
                  <a:gd name="T9" fmla="*/ 0 h 1261"/>
                  <a:gd name="T10" fmla="*/ 0 w 1749"/>
                  <a:gd name="T11" fmla="*/ 0 h 1261"/>
                  <a:gd name="T12" fmla="*/ 0 w 1749"/>
                  <a:gd name="T13" fmla="*/ 0 h 1261"/>
                  <a:gd name="T14" fmla="*/ 0 w 1749"/>
                  <a:gd name="T15" fmla="*/ 0 h 1261"/>
                  <a:gd name="T16" fmla="*/ 0 w 1749"/>
                  <a:gd name="T17" fmla="*/ 0 h 1261"/>
                  <a:gd name="T18" fmla="*/ 0 w 1749"/>
                  <a:gd name="T19" fmla="*/ 0 h 1261"/>
                  <a:gd name="T20" fmla="*/ 0 w 1749"/>
                  <a:gd name="T21" fmla="*/ 0 h 1261"/>
                  <a:gd name="T22" fmla="*/ 0 w 1749"/>
                  <a:gd name="T23" fmla="*/ 0 h 1261"/>
                  <a:gd name="T24" fmla="*/ 0 w 1749"/>
                  <a:gd name="T25" fmla="*/ 0 h 1261"/>
                  <a:gd name="T26" fmla="*/ 0 w 1749"/>
                  <a:gd name="T27" fmla="*/ 0 h 1261"/>
                  <a:gd name="T28" fmla="*/ 0 w 1749"/>
                  <a:gd name="T29" fmla="*/ 0 h 1261"/>
                  <a:gd name="T30" fmla="*/ 0 w 1749"/>
                  <a:gd name="T31" fmla="*/ 0 h 1261"/>
                  <a:gd name="T32" fmla="*/ 0 w 1749"/>
                  <a:gd name="T33" fmla="*/ 0 h 1261"/>
                  <a:gd name="T34" fmla="*/ 0 w 1749"/>
                  <a:gd name="T35" fmla="*/ 0 h 1261"/>
                  <a:gd name="T36" fmla="*/ 0 w 1749"/>
                  <a:gd name="T37" fmla="*/ 0 h 1261"/>
                  <a:gd name="T38" fmla="*/ 0 w 1749"/>
                  <a:gd name="T39" fmla="*/ 0 h 1261"/>
                  <a:gd name="T40" fmla="*/ 0 w 1749"/>
                  <a:gd name="T41" fmla="*/ 0 h 1261"/>
                  <a:gd name="T42" fmla="*/ 0 w 1749"/>
                  <a:gd name="T43" fmla="*/ 0 h 1261"/>
                  <a:gd name="T44" fmla="*/ 0 w 1749"/>
                  <a:gd name="T45" fmla="*/ 0 h 1261"/>
                  <a:gd name="T46" fmla="*/ 0 w 1749"/>
                  <a:gd name="T47" fmla="*/ 0 h 1261"/>
                  <a:gd name="T48" fmla="*/ 0 w 1749"/>
                  <a:gd name="T49" fmla="*/ 0 h 1261"/>
                  <a:gd name="T50" fmla="*/ 0 w 1749"/>
                  <a:gd name="T51" fmla="*/ 0 h 1261"/>
                  <a:gd name="T52" fmla="*/ 0 w 1749"/>
                  <a:gd name="T53" fmla="*/ 0 h 1261"/>
                  <a:gd name="T54" fmla="*/ 0 w 1749"/>
                  <a:gd name="T55" fmla="*/ 0 h 1261"/>
                  <a:gd name="T56" fmla="*/ 0 w 1749"/>
                  <a:gd name="T57" fmla="*/ 0 h 1261"/>
                  <a:gd name="T58" fmla="*/ 0 w 1749"/>
                  <a:gd name="T59" fmla="*/ 0 h 1261"/>
                  <a:gd name="T60" fmla="*/ 0 w 1749"/>
                  <a:gd name="T61" fmla="*/ 0 h 1261"/>
                  <a:gd name="T62" fmla="*/ 0 w 1749"/>
                  <a:gd name="T63" fmla="*/ 0 h 1261"/>
                  <a:gd name="T64" fmla="*/ 0 w 1749"/>
                  <a:gd name="T65" fmla="*/ 0 h 1261"/>
                  <a:gd name="T66" fmla="*/ 0 w 1749"/>
                  <a:gd name="T67" fmla="*/ 0 h 1261"/>
                  <a:gd name="T68" fmla="*/ 0 w 1749"/>
                  <a:gd name="T69" fmla="*/ 0 h 1261"/>
                  <a:gd name="T70" fmla="*/ 0 w 1749"/>
                  <a:gd name="T71" fmla="*/ 0 h 1261"/>
                  <a:gd name="T72" fmla="*/ 0 w 1749"/>
                  <a:gd name="T73" fmla="*/ 0 h 1261"/>
                  <a:gd name="T74" fmla="*/ 0 w 1749"/>
                  <a:gd name="T75" fmla="*/ 0 h 1261"/>
                  <a:gd name="T76" fmla="*/ 0 w 1749"/>
                  <a:gd name="T77" fmla="*/ 0 h 1261"/>
                  <a:gd name="T78" fmla="*/ 0 w 1749"/>
                  <a:gd name="T79" fmla="*/ 0 h 1261"/>
                  <a:gd name="T80" fmla="*/ 0 w 1749"/>
                  <a:gd name="T81" fmla="*/ 0 h 1261"/>
                  <a:gd name="T82" fmla="*/ 0 w 1749"/>
                  <a:gd name="T83" fmla="*/ 0 h 1261"/>
                  <a:gd name="T84" fmla="*/ 0 w 1749"/>
                  <a:gd name="T85" fmla="*/ 0 h 1261"/>
                  <a:gd name="T86" fmla="*/ 0 w 1749"/>
                  <a:gd name="T87" fmla="*/ 0 h 1261"/>
                  <a:gd name="T88" fmla="*/ 0 w 1749"/>
                  <a:gd name="T89" fmla="*/ 0 h 1261"/>
                  <a:gd name="T90" fmla="*/ 0 w 1749"/>
                  <a:gd name="T91" fmla="*/ 0 h 126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749" h="1261">
                    <a:moveTo>
                      <a:pt x="205" y="1261"/>
                    </a:moveTo>
                    <a:lnTo>
                      <a:pt x="131" y="1237"/>
                    </a:lnTo>
                    <a:lnTo>
                      <a:pt x="73" y="1193"/>
                    </a:lnTo>
                    <a:lnTo>
                      <a:pt x="31" y="1141"/>
                    </a:lnTo>
                    <a:lnTo>
                      <a:pt x="8" y="1079"/>
                    </a:lnTo>
                    <a:lnTo>
                      <a:pt x="0" y="1016"/>
                    </a:lnTo>
                    <a:lnTo>
                      <a:pt x="10" y="958"/>
                    </a:lnTo>
                    <a:lnTo>
                      <a:pt x="35" y="906"/>
                    </a:lnTo>
                    <a:lnTo>
                      <a:pt x="79" y="867"/>
                    </a:lnTo>
                    <a:lnTo>
                      <a:pt x="87" y="859"/>
                    </a:lnTo>
                    <a:lnTo>
                      <a:pt x="87" y="851"/>
                    </a:lnTo>
                    <a:lnTo>
                      <a:pt x="92" y="835"/>
                    </a:lnTo>
                    <a:lnTo>
                      <a:pt x="103" y="815"/>
                    </a:lnTo>
                    <a:lnTo>
                      <a:pt x="121" y="791"/>
                    </a:lnTo>
                    <a:lnTo>
                      <a:pt x="144" y="762"/>
                    </a:lnTo>
                    <a:lnTo>
                      <a:pt x="173" y="731"/>
                    </a:lnTo>
                    <a:lnTo>
                      <a:pt x="205" y="696"/>
                    </a:lnTo>
                    <a:lnTo>
                      <a:pt x="244" y="657"/>
                    </a:lnTo>
                    <a:lnTo>
                      <a:pt x="286" y="617"/>
                    </a:lnTo>
                    <a:lnTo>
                      <a:pt x="334" y="576"/>
                    </a:lnTo>
                    <a:lnTo>
                      <a:pt x="386" y="532"/>
                    </a:lnTo>
                    <a:lnTo>
                      <a:pt x="442" y="486"/>
                    </a:lnTo>
                    <a:lnTo>
                      <a:pt x="501" y="441"/>
                    </a:lnTo>
                    <a:lnTo>
                      <a:pt x="562" y="395"/>
                    </a:lnTo>
                    <a:lnTo>
                      <a:pt x="630" y="349"/>
                    </a:lnTo>
                    <a:lnTo>
                      <a:pt x="698" y="305"/>
                    </a:lnTo>
                    <a:lnTo>
                      <a:pt x="766" y="264"/>
                    </a:lnTo>
                    <a:lnTo>
                      <a:pt x="835" y="224"/>
                    </a:lnTo>
                    <a:lnTo>
                      <a:pt x="901" y="189"/>
                    </a:lnTo>
                    <a:lnTo>
                      <a:pt x="966" y="156"/>
                    </a:lnTo>
                    <a:lnTo>
                      <a:pt x="1028" y="127"/>
                    </a:lnTo>
                    <a:lnTo>
                      <a:pt x="1089" y="102"/>
                    </a:lnTo>
                    <a:lnTo>
                      <a:pt x="1144" y="79"/>
                    </a:lnTo>
                    <a:lnTo>
                      <a:pt x="1198" y="58"/>
                    </a:lnTo>
                    <a:lnTo>
                      <a:pt x="1246" y="42"/>
                    </a:lnTo>
                    <a:lnTo>
                      <a:pt x="1289" y="27"/>
                    </a:lnTo>
                    <a:lnTo>
                      <a:pt x="1329" y="16"/>
                    </a:lnTo>
                    <a:lnTo>
                      <a:pt x="1362" y="11"/>
                    </a:lnTo>
                    <a:lnTo>
                      <a:pt x="1391" y="6"/>
                    </a:lnTo>
                    <a:lnTo>
                      <a:pt x="1412" y="4"/>
                    </a:lnTo>
                    <a:lnTo>
                      <a:pt x="1427" y="6"/>
                    </a:lnTo>
                    <a:lnTo>
                      <a:pt x="1435" y="11"/>
                    </a:lnTo>
                    <a:lnTo>
                      <a:pt x="1460" y="6"/>
                    </a:lnTo>
                    <a:lnTo>
                      <a:pt x="1489" y="0"/>
                    </a:lnTo>
                    <a:lnTo>
                      <a:pt x="1518" y="2"/>
                    </a:lnTo>
                    <a:lnTo>
                      <a:pt x="1551" y="8"/>
                    </a:lnTo>
                    <a:lnTo>
                      <a:pt x="1583" y="19"/>
                    </a:lnTo>
                    <a:lnTo>
                      <a:pt x="1614" y="34"/>
                    </a:lnTo>
                    <a:lnTo>
                      <a:pt x="1645" y="50"/>
                    </a:lnTo>
                    <a:lnTo>
                      <a:pt x="1672" y="71"/>
                    </a:lnTo>
                    <a:lnTo>
                      <a:pt x="1696" y="93"/>
                    </a:lnTo>
                    <a:lnTo>
                      <a:pt x="1717" y="116"/>
                    </a:lnTo>
                    <a:lnTo>
                      <a:pt x="1735" y="142"/>
                    </a:lnTo>
                    <a:lnTo>
                      <a:pt x="1745" y="164"/>
                    </a:lnTo>
                    <a:lnTo>
                      <a:pt x="1749" y="189"/>
                    </a:lnTo>
                    <a:lnTo>
                      <a:pt x="1746" y="210"/>
                    </a:lnTo>
                    <a:lnTo>
                      <a:pt x="1736" y="231"/>
                    </a:lnTo>
                    <a:lnTo>
                      <a:pt x="1717" y="247"/>
                    </a:lnTo>
                    <a:lnTo>
                      <a:pt x="1688" y="262"/>
                    </a:lnTo>
                    <a:lnTo>
                      <a:pt x="1678" y="258"/>
                    </a:lnTo>
                    <a:lnTo>
                      <a:pt x="1659" y="255"/>
                    </a:lnTo>
                    <a:lnTo>
                      <a:pt x="1633" y="260"/>
                    </a:lnTo>
                    <a:lnTo>
                      <a:pt x="1597" y="266"/>
                    </a:lnTo>
                    <a:lnTo>
                      <a:pt x="1554" y="276"/>
                    </a:lnTo>
                    <a:lnTo>
                      <a:pt x="1504" y="291"/>
                    </a:lnTo>
                    <a:lnTo>
                      <a:pt x="1449" y="308"/>
                    </a:lnTo>
                    <a:lnTo>
                      <a:pt x="1389" y="328"/>
                    </a:lnTo>
                    <a:lnTo>
                      <a:pt x="1325" y="353"/>
                    </a:lnTo>
                    <a:lnTo>
                      <a:pt x="1257" y="381"/>
                    </a:lnTo>
                    <a:lnTo>
                      <a:pt x="1188" y="410"/>
                    </a:lnTo>
                    <a:lnTo>
                      <a:pt x="1115" y="442"/>
                    </a:lnTo>
                    <a:lnTo>
                      <a:pt x="1042" y="478"/>
                    </a:lnTo>
                    <a:lnTo>
                      <a:pt x="969" y="515"/>
                    </a:lnTo>
                    <a:lnTo>
                      <a:pt x="900" y="555"/>
                    </a:lnTo>
                    <a:lnTo>
                      <a:pt x="829" y="599"/>
                    </a:lnTo>
                    <a:lnTo>
                      <a:pt x="761" y="644"/>
                    </a:lnTo>
                    <a:lnTo>
                      <a:pt x="696" y="690"/>
                    </a:lnTo>
                    <a:lnTo>
                      <a:pt x="633" y="740"/>
                    </a:lnTo>
                    <a:lnTo>
                      <a:pt x="577" y="790"/>
                    </a:lnTo>
                    <a:lnTo>
                      <a:pt x="523" y="840"/>
                    </a:lnTo>
                    <a:lnTo>
                      <a:pt x="473" y="888"/>
                    </a:lnTo>
                    <a:lnTo>
                      <a:pt x="430" y="938"/>
                    </a:lnTo>
                    <a:lnTo>
                      <a:pt x="388" y="983"/>
                    </a:lnTo>
                    <a:lnTo>
                      <a:pt x="353" y="1027"/>
                    </a:lnTo>
                    <a:lnTo>
                      <a:pt x="322" y="1069"/>
                    </a:lnTo>
                    <a:lnTo>
                      <a:pt x="297" y="1106"/>
                    </a:lnTo>
                    <a:lnTo>
                      <a:pt x="276" y="1139"/>
                    </a:lnTo>
                    <a:lnTo>
                      <a:pt x="260" y="1168"/>
                    </a:lnTo>
                    <a:lnTo>
                      <a:pt x="249" y="1190"/>
                    </a:lnTo>
                    <a:lnTo>
                      <a:pt x="245" y="1208"/>
                    </a:lnTo>
                    <a:lnTo>
                      <a:pt x="247" y="1218"/>
                    </a:lnTo>
                    <a:lnTo>
                      <a:pt x="205" y="1261"/>
                    </a:lnTo>
                    <a:close/>
                  </a:path>
                </a:pathLst>
              </a:custGeom>
              <a:solidFill>
                <a:srgbClr val="BAB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6" name="Freeform 1283"/>
              <p:cNvSpPr>
                <a:spLocks/>
              </p:cNvSpPr>
              <p:nvPr/>
            </p:nvSpPr>
            <p:spPr bwMode="auto">
              <a:xfrm>
                <a:off x="4600" y="1729"/>
                <a:ext cx="32" cy="60"/>
              </a:xfrm>
              <a:custGeom>
                <a:avLst/>
                <a:gdLst>
                  <a:gd name="T0" fmla="*/ 0 w 223"/>
                  <a:gd name="T1" fmla="*/ 0 h 418"/>
                  <a:gd name="T2" fmla="*/ 0 w 223"/>
                  <a:gd name="T3" fmla="*/ 0 h 418"/>
                  <a:gd name="T4" fmla="*/ 0 w 223"/>
                  <a:gd name="T5" fmla="*/ 0 h 418"/>
                  <a:gd name="T6" fmla="*/ 0 w 223"/>
                  <a:gd name="T7" fmla="*/ 0 h 418"/>
                  <a:gd name="T8" fmla="*/ 0 w 223"/>
                  <a:gd name="T9" fmla="*/ 0 h 418"/>
                  <a:gd name="T10" fmla="*/ 0 w 223"/>
                  <a:gd name="T11" fmla="*/ 0 h 418"/>
                  <a:gd name="T12" fmla="*/ 0 w 223"/>
                  <a:gd name="T13" fmla="*/ 0 h 418"/>
                  <a:gd name="T14" fmla="*/ 0 w 223"/>
                  <a:gd name="T15" fmla="*/ 0 h 418"/>
                  <a:gd name="T16" fmla="*/ 0 w 223"/>
                  <a:gd name="T17" fmla="*/ 0 h 418"/>
                  <a:gd name="T18" fmla="*/ 0 w 223"/>
                  <a:gd name="T19" fmla="*/ 0 h 418"/>
                  <a:gd name="T20" fmla="*/ 0 w 223"/>
                  <a:gd name="T21" fmla="*/ 0 h 418"/>
                  <a:gd name="T22" fmla="*/ 0 w 223"/>
                  <a:gd name="T23" fmla="*/ 0 h 418"/>
                  <a:gd name="T24" fmla="*/ 0 w 223"/>
                  <a:gd name="T25" fmla="*/ 0 h 418"/>
                  <a:gd name="T26" fmla="*/ 0 w 223"/>
                  <a:gd name="T27" fmla="*/ 0 h 418"/>
                  <a:gd name="T28" fmla="*/ 0 w 223"/>
                  <a:gd name="T29" fmla="*/ 0 h 418"/>
                  <a:gd name="T30" fmla="*/ 0 w 223"/>
                  <a:gd name="T31" fmla="*/ 0 h 418"/>
                  <a:gd name="T32" fmla="*/ 0 w 223"/>
                  <a:gd name="T33" fmla="*/ 0 h 418"/>
                  <a:gd name="T34" fmla="*/ 0 w 223"/>
                  <a:gd name="T35" fmla="*/ 0 h 418"/>
                  <a:gd name="T36" fmla="*/ 0 w 223"/>
                  <a:gd name="T37" fmla="*/ 0 h 418"/>
                  <a:gd name="T38" fmla="*/ 0 w 223"/>
                  <a:gd name="T39" fmla="*/ 0 h 418"/>
                  <a:gd name="T40" fmla="*/ 0 w 223"/>
                  <a:gd name="T41" fmla="*/ 0 h 418"/>
                  <a:gd name="T42" fmla="*/ 0 w 223"/>
                  <a:gd name="T43" fmla="*/ 0 h 418"/>
                  <a:gd name="T44" fmla="*/ 0 w 223"/>
                  <a:gd name="T45" fmla="*/ 0 h 418"/>
                  <a:gd name="T46" fmla="*/ 0 w 223"/>
                  <a:gd name="T47" fmla="*/ 0 h 41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23" h="418">
                    <a:moveTo>
                      <a:pt x="86" y="3"/>
                    </a:moveTo>
                    <a:lnTo>
                      <a:pt x="88" y="0"/>
                    </a:lnTo>
                    <a:lnTo>
                      <a:pt x="39" y="42"/>
                    </a:lnTo>
                    <a:lnTo>
                      <a:pt x="13" y="98"/>
                    </a:lnTo>
                    <a:lnTo>
                      <a:pt x="0" y="160"/>
                    </a:lnTo>
                    <a:lnTo>
                      <a:pt x="10" y="224"/>
                    </a:lnTo>
                    <a:lnTo>
                      <a:pt x="34" y="292"/>
                    </a:lnTo>
                    <a:lnTo>
                      <a:pt x="79" y="347"/>
                    </a:lnTo>
                    <a:lnTo>
                      <a:pt x="139" y="393"/>
                    </a:lnTo>
                    <a:lnTo>
                      <a:pt x="218" y="418"/>
                    </a:lnTo>
                    <a:lnTo>
                      <a:pt x="223" y="393"/>
                    </a:lnTo>
                    <a:lnTo>
                      <a:pt x="152" y="368"/>
                    </a:lnTo>
                    <a:lnTo>
                      <a:pt x="96" y="326"/>
                    </a:lnTo>
                    <a:lnTo>
                      <a:pt x="59" y="279"/>
                    </a:lnTo>
                    <a:lnTo>
                      <a:pt x="36" y="221"/>
                    </a:lnTo>
                    <a:lnTo>
                      <a:pt x="29" y="160"/>
                    </a:lnTo>
                    <a:lnTo>
                      <a:pt x="38" y="106"/>
                    </a:lnTo>
                    <a:lnTo>
                      <a:pt x="60" y="58"/>
                    </a:lnTo>
                    <a:lnTo>
                      <a:pt x="100" y="21"/>
                    </a:lnTo>
                    <a:lnTo>
                      <a:pt x="102" y="19"/>
                    </a:lnTo>
                    <a:lnTo>
                      <a:pt x="100" y="21"/>
                    </a:lnTo>
                    <a:lnTo>
                      <a:pt x="102" y="21"/>
                    </a:lnTo>
                    <a:lnTo>
                      <a:pt x="102" y="19"/>
                    </a:lnTo>
                    <a:lnTo>
                      <a:pt x="86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7" name="Freeform 1284"/>
              <p:cNvSpPr>
                <a:spLocks/>
              </p:cNvSpPr>
              <p:nvPr/>
            </p:nvSpPr>
            <p:spPr bwMode="auto">
              <a:xfrm>
                <a:off x="4612" y="1729"/>
                <a:ext cx="5" cy="3"/>
              </a:xfrm>
              <a:custGeom>
                <a:avLst/>
                <a:gdLst>
                  <a:gd name="T0" fmla="*/ 0 w 35"/>
                  <a:gd name="T1" fmla="*/ 0 h 24"/>
                  <a:gd name="T2" fmla="*/ 0 w 35"/>
                  <a:gd name="T3" fmla="*/ 0 h 24"/>
                  <a:gd name="T4" fmla="*/ 0 w 35"/>
                  <a:gd name="T5" fmla="*/ 0 h 24"/>
                  <a:gd name="T6" fmla="*/ 0 w 35"/>
                  <a:gd name="T7" fmla="*/ 0 h 24"/>
                  <a:gd name="T8" fmla="*/ 0 w 35"/>
                  <a:gd name="T9" fmla="*/ 0 h 24"/>
                  <a:gd name="T10" fmla="*/ 0 w 35"/>
                  <a:gd name="T11" fmla="*/ 0 h 24"/>
                  <a:gd name="T12" fmla="*/ 0 w 35"/>
                  <a:gd name="T13" fmla="*/ 0 h 24"/>
                  <a:gd name="T14" fmla="*/ 0 w 35"/>
                  <a:gd name="T15" fmla="*/ 0 h 24"/>
                  <a:gd name="T16" fmla="*/ 0 w 35"/>
                  <a:gd name="T17" fmla="*/ 0 h 24"/>
                  <a:gd name="T18" fmla="*/ 0 w 35"/>
                  <a:gd name="T19" fmla="*/ 0 h 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5" h="24">
                    <a:moveTo>
                      <a:pt x="6" y="13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16" y="24"/>
                    </a:lnTo>
                    <a:lnTo>
                      <a:pt x="24" y="16"/>
                    </a:lnTo>
                    <a:lnTo>
                      <a:pt x="26" y="1"/>
                    </a:lnTo>
                    <a:lnTo>
                      <a:pt x="24" y="16"/>
                    </a:lnTo>
                    <a:lnTo>
                      <a:pt x="35" y="8"/>
                    </a:lnTo>
                    <a:lnTo>
                      <a:pt x="26" y="1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8" name="Freeform 1285"/>
              <p:cNvSpPr>
                <a:spLocks/>
              </p:cNvSpPr>
              <p:nvPr/>
            </p:nvSpPr>
            <p:spPr bwMode="auto">
              <a:xfrm>
                <a:off x="4612" y="1649"/>
                <a:ext cx="90" cy="82"/>
              </a:xfrm>
              <a:custGeom>
                <a:avLst/>
                <a:gdLst>
                  <a:gd name="T0" fmla="*/ 0 w 630"/>
                  <a:gd name="T1" fmla="*/ 0 h 569"/>
                  <a:gd name="T2" fmla="*/ 0 w 630"/>
                  <a:gd name="T3" fmla="*/ 0 h 569"/>
                  <a:gd name="T4" fmla="*/ 0 w 630"/>
                  <a:gd name="T5" fmla="*/ 0 h 569"/>
                  <a:gd name="T6" fmla="*/ 0 w 630"/>
                  <a:gd name="T7" fmla="*/ 0 h 569"/>
                  <a:gd name="T8" fmla="*/ 0 w 630"/>
                  <a:gd name="T9" fmla="*/ 0 h 569"/>
                  <a:gd name="T10" fmla="*/ 0 w 630"/>
                  <a:gd name="T11" fmla="*/ 0 h 569"/>
                  <a:gd name="T12" fmla="*/ 0 w 630"/>
                  <a:gd name="T13" fmla="*/ 0 h 569"/>
                  <a:gd name="T14" fmla="*/ 0 w 630"/>
                  <a:gd name="T15" fmla="*/ 0 h 569"/>
                  <a:gd name="T16" fmla="*/ 0 w 630"/>
                  <a:gd name="T17" fmla="*/ 0 h 569"/>
                  <a:gd name="T18" fmla="*/ 0 w 630"/>
                  <a:gd name="T19" fmla="*/ 0 h 569"/>
                  <a:gd name="T20" fmla="*/ 0 w 630"/>
                  <a:gd name="T21" fmla="*/ 0 h 569"/>
                  <a:gd name="T22" fmla="*/ 0 w 630"/>
                  <a:gd name="T23" fmla="*/ 0 h 569"/>
                  <a:gd name="T24" fmla="*/ 0 w 630"/>
                  <a:gd name="T25" fmla="*/ 0 h 569"/>
                  <a:gd name="T26" fmla="*/ 0 w 630"/>
                  <a:gd name="T27" fmla="*/ 0 h 569"/>
                  <a:gd name="T28" fmla="*/ 0 w 630"/>
                  <a:gd name="T29" fmla="*/ 0 h 569"/>
                  <a:gd name="T30" fmla="*/ 0 w 630"/>
                  <a:gd name="T31" fmla="*/ 0 h 569"/>
                  <a:gd name="T32" fmla="*/ 0 w 630"/>
                  <a:gd name="T33" fmla="*/ 0 h 569"/>
                  <a:gd name="T34" fmla="*/ 0 w 630"/>
                  <a:gd name="T35" fmla="*/ 0 h 569"/>
                  <a:gd name="T36" fmla="*/ 0 w 630"/>
                  <a:gd name="T37" fmla="*/ 0 h 569"/>
                  <a:gd name="T38" fmla="*/ 0 w 630"/>
                  <a:gd name="T39" fmla="*/ 0 h 569"/>
                  <a:gd name="T40" fmla="*/ 0 w 630"/>
                  <a:gd name="T41" fmla="*/ 0 h 569"/>
                  <a:gd name="T42" fmla="*/ 0 w 630"/>
                  <a:gd name="T43" fmla="*/ 0 h 569"/>
                  <a:gd name="T44" fmla="*/ 0 w 630"/>
                  <a:gd name="T45" fmla="*/ 0 h 569"/>
                  <a:gd name="T46" fmla="*/ 0 w 630"/>
                  <a:gd name="T47" fmla="*/ 0 h 569"/>
                  <a:gd name="T48" fmla="*/ 0 w 630"/>
                  <a:gd name="T49" fmla="*/ 0 h 569"/>
                  <a:gd name="T50" fmla="*/ 0 w 630"/>
                  <a:gd name="T51" fmla="*/ 0 h 569"/>
                  <a:gd name="T52" fmla="*/ 0 w 630"/>
                  <a:gd name="T53" fmla="*/ 0 h 569"/>
                  <a:gd name="T54" fmla="*/ 0 w 630"/>
                  <a:gd name="T55" fmla="*/ 0 h 569"/>
                  <a:gd name="T56" fmla="*/ 0 w 630"/>
                  <a:gd name="T57" fmla="*/ 0 h 569"/>
                  <a:gd name="T58" fmla="*/ 0 w 630"/>
                  <a:gd name="T59" fmla="*/ 0 h 569"/>
                  <a:gd name="T60" fmla="*/ 0 w 630"/>
                  <a:gd name="T61" fmla="*/ 0 h 569"/>
                  <a:gd name="T62" fmla="*/ 0 w 630"/>
                  <a:gd name="T63" fmla="*/ 0 h 569"/>
                  <a:gd name="T64" fmla="*/ 0 w 630"/>
                  <a:gd name="T65" fmla="*/ 0 h 569"/>
                  <a:gd name="T66" fmla="*/ 0 w 630"/>
                  <a:gd name="T67" fmla="*/ 0 h 569"/>
                  <a:gd name="T68" fmla="*/ 0 w 630"/>
                  <a:gd name="T69" fmla="*/ 0 h 569"/>
                  <a:gd name="T70" fmla="*/ 0 w 630"/>
                  <a:gd name="T71" fmla="*/ 0 h 569"/>
                  <a:gd name="T72" fmla="*/ 0 w 630"/>
                  <a:gd name="T73" fmla="*/ 0 h 56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30" h="569">
                    <a:moveTo>
                      <a:pt x="617" y="0"/>
                    </a:moveTo>
                    <a:lnTo>
                      <a:pt x="617" y="0"/>
                    </a:lnTo>
                    <a:lnTo>
                      <a:pt x="549" y="44"/>
                    </a:lnTo>
                    <a:lnTo>
                      <a:pt x="480" y="89"/>
                    </a:lnTo>
                    <a:lnTo>
                      <a:pt x="418" y="136"/>
                    </a:lnTo>
                    <a:lnTo>
                      <a:pt x="360" y="181"/>
                    </a:lnTo>
                    <a:lnTo>
                      <a:pt x="304" y="226"/>
                    </a:lnTo>
                    <a:lnTo>
                      <a:pt x="252" y="270"/>
                    </a:lnTo>
                    <a:lnTo>
                      <a:pt x="204" y="312"/>
                    </a:lnTo>
                    <a:lnTo>
                      <a:pt x="160" y="351"/>
                    </a:lnTo>
                    <a:lnTo>
                      <a:pt x="121" y="393"/>
                    </a:lnTo>
                    <a:lnTo>
                      <a:pt x="88" y="428"/>
                    </a:lnTo>
                    <a:lnTo>
                      <a:pt x="59" y="459"/>
                    </a:lnTo>
                    <a:lnTo>
                      <a:pt x="36" y="488"/>
                    </a:lnTo>
                    <a:lnTo>
                      <a:pt x="20" y="514"/>
                    </a:lnTo>
                    <a:lnTo>
                      <a:pt x="5" y="536"/>
                    </a:lnTo>
                    <a:lnTo>
                      <a:pt x="0" y="553"/>
                    </a:lnTo>
                    <a:lnTo>
                      <a:pt x="3" y="569"/>
                    </a:lnTo>
                    <a:lnTo>
                      <a:pt x="23" y="557"/>
                    </a:lnTo>
                    <a:lnTo>
                      <a:pt x="26" y="557"/>
                    </a:lnTo>
                    <a:lnTo>
                      <a:pt x="29" y="545"/>
                    </a:lnTo>
                    <a:lnTo>
                      <a:pt x="40" y="525"/>
                    </a:lnTo>
                    <a:lnTo>
                      <a:pt x="57" y="506"/>
                    </a:lnTo>
                    <a:lnTo>
                      <a:pt x="79" y="476"/>
                    </a:lnTo>
                    <a:lnTo>
                      <a:pt x="109" y="445"/>
                    </a:lnTo>
                    <a:lnTo>
                      <a:pt x="142" y="409"/>
                    </a:lnTo>
                    <a:lnTo>
                      <a:pt x="178" y="372"/>
                    </a:lnTo>
                    <a:lnTo>
                      <a:pt x="221" y="333"/>
                    </a:lnTo>
                    <a:lnTo>
                      <a:pt x="268" y="291"/>
                    </a:lnTo>
                    <a:lnTo>
                      <a:pt x="320" y="247"/>
                    </a:lnTo>
                    <a:lnTo>
                      <a:pt x="377" y="202"/>
                    </a:lnTo>
                    <a:lnTo>
                      <a:pt x="435" y="156"/>
                    </a:lnTo>
                    <a:lnTo>
                      <a:pt x="498" y="110"/>
                    </a:lnTo>
                    <a:lnTo>
                      <a:pt x="561" y="65"/>
                    </a:lnTo>
                    <a:lnTo>
                      <a:pt x="630" y="21"/>
                    </a:lnTo>
                    <a:lnTo>
                      <a:pt x="6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9" name="Freeform 1286"/>
              <p:cNvSpPr>
                <a:spLocks/>
              </p:cNvSpPr>
              <p:nvPr/>
            </p:nvSpPr>
            <p:spPr bwMode="auto">
              <a:xfrm>
                <a:off x="4701" y="1606"/>
                <a:ext cx="107" cy="46"/>
              </a:xfrm>
              <a:custGeom>
                <a:avLst/>
                <a:gdLst>
                  <a:gd name="T0" fmla="*/ 0 w 755"/>
                  <a:gd name="T1" fmla="*/ 0 h 326"/>
                  <a:gd name="T2" fmla="*/ 0 w 755"/>
                  <a:gd name="T3" fmla="*/ 0 h 326"/>
                  <a:gd name="T4" fmla="*/ 0 w 755"/>
                  <a:gd name="T5" fmla="*/ 0 h 326"/>
                  <a:gd name="T6" fmla="*/ 0 w 755"/>
                  <a:gd name="T7" fmla="*/ 0 h 326"/>
                  <a:gd name="T8" fmla="*/ 0 w 755"/>
                  <a:gd name="T9" fmla="*/ 0 h 326"/>
                  <a:gd name="T10" fmla="*/ 0 w 755"/>
                  <a:gd name="T11" fmla="*/ 0 h 326"/>
                  <a:gd name="T12" fmla="*/ 0 w 755"/>
                  <a:gd name="T13" fmla="*/ 0 h 326"/>
                  <a:gd name="T14" fmla="*/ 0 w 755"/>
                  <a:gd name="T15" fmla="*/ 0 h 326"/>
                  <a:gd name="T16" fmla="*/ 0 w 755"/>
                  <a:gd name="T17" fmla="*/ 0 h 326"/>
                  <a:gd name="T18" fmla="*/ 0 w 755"/>
                  <a:gd name="T19" fmla="*/ 0 h 326"/>
                  <a:gd name="T20" fmla="*/ 0 w 755"/>
                  <a:gd name="T21" fmla="*/ 0 h 326"/>
                  <a:gd name="T22" fmla="*/ 0 w 755"/>
                  <a:gd name="T23" fmla="*/ 0 h 326"/>
                  <a:gd name="T24" fmla="*/ 0 w 755"/>
                  <a:gd name="T25" fmla="*/ 0 h 326"/>
                  <a:gd name="T26" fmla="*/ 0 w 755"/>
                  <a:gd name="T27" fmla="*/ 0 h 326"/>
                  <a:gd name="T28" fmla="*/ 0 w 755"/>
                  <a:gd name="T29" fmla="*/ 0 h 326"/>
                  <a:gd name="T30" fmla="*/ 0 w 755"/>
                  <a:gd name="T31" fmla="*/ 0 h 326"/>
                  <a:gd name="T32" fmla="*/ 0 w 755"/>
                  <a:gd name="T33" fmla="*/ 0 h 326"/>
                  <a:gd name="T34" fmla="*/ 0 w 755"/>
                  <a:gd name="T35" fmla="*/ 0 h 326"/>
                  <a:gd name="T36" fmla="*/ 0 w 755"/>
                  <a:gd name="T37" fmla="*/ 0 h 326"/>
                  <a:gd name="T38" fmla="*/ 0 w 755"/>
                  <a:gd name="T39" fmla="*/ 0 h 326"/>
                  <a:gd name="T40" fmla="*/ 0 w 755"/>
                  <a:gd name="T41" fmla="*/ 0 h 326"/>
                  <a:gd name="T42" fmla="*/ 0 w 755"/>
                  <a:gd name="T43" fmla="*/ 0 h 326"/>
                  <a:gd name="T44" fmla="*/ 0 w 755"/>
                  <a:gd name="T45" fmla="*/ 0 h 326"/>
                  <a:gd name="T46" fmla="*/ 0 w 755"/>
                  <a:gd name="T47" fmla="*/ 0 h 326"/>
                  <a:gd name="T48" fmla="*/ 0 w 755"/>
                  <a:gd name="T49" fmla="*/ 0 h 326"/>
                  <a:gd name="T50" fmla="*/ 0 w 755"/>
                  <a:gd name="T51" fmla="*/ 0 h 326"/>
                  <a:gd name="T52" fmla="*/ 0 w 755"/>
                  <a:gd name="T53" fmla="*/ 0 h 326"/>
                  <a:gd name="T54" fmla="*/ 0 w 755"/>
                  <a:gd name="T55" fmla="*/ 0 h 326"/>
                  <a:gd name="T56" fmla="*/ 0 w 755"/>
                  <a:gd name="T57" fmla="*/ 0 h 326"/>
                  <a:gd name="T58" fmla="*/ 0 w 755"/>
                  <a:gd name="T59" fmla="*/ 0 h 326"/>
                  <a:gd name="T60" fmla="*/ 0 w 755"/>
                  <a:gd name="T61" fmla="*/ 0 h 326"/>
                  <a:gd name="T62" fmla="*/ 0 w 755"/>
                  <a:gd name="T63" fmla="*/ 0 h 326"/>
                  <a:gd name="T64" fmla="*/ 0 w 755"/>
                  <a:gd name="T65" fmla="*/ 0 h 326"/>
                  <a:gd name="T66" fmla="*/ 0 w 755"/>
                  <a:gd name="T67" fmla="*/ 0 h 326"/>
                  <a:gd name="T68" fmla="*/ 0 w 755"/>
                  <a:gd name="T69" fmla="*/ 0 h 326"/>
                  <a:gd name="T70" fmla="*/ 0 w 755"/>
                  <a:gd name="T71" fmla="*/ 0 h 326"/>
                  <a:gd name="T72" fmla="*/ 0 w 755"/>
                  <a:gd name="T73" fmla="*/ 0 h 326"/>
                  <a:gd name="T74" fmla="*/ 0 w 755"/>
                  <a:gd name="T75" fmla="*/ 0 h 326"/>
                  <a:gd name="T76" fmla="*/ 0 w 755"/>
                  <a:gd name="T77" fmla="*/ 0 h 326"/>
                  <a:gd name="T78" fmla="*/ 0 w 755"/>
                  <a:gd name="T79" fmla="*/ 0 h 32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755" h="326">
                    <a:moveTo>
                      <a:pt x="742" y="8"/>
                    </a:moveTo>
                    <a:lnTo>
                      <a:pt x="755" y="14"/>
                    </a:lnTo>
                    <a:lnTo>
                      <a:pt x="737" y="4"/>
                    </a:lnTo>
                    <a:lnTo>
                      <a:pt x="721" y="0"/>
                    </a:lnTo>
                    <a:lnTo>
                      <a:pt x="700" y="4"/>
                    </a:lnTo>
                    <a:lnTo>
                      <a:pt x="669" y="8"/>
                    </a:lnTo>
                    <a:lnTo>
                      <a:pt x="637" y="14"/>
                    </a:lnTo>
                    <a:lnTo>
                      <a:pt x="597" y="24"/>
                    </a:lnTo>
                    <a:lnTo>
                      <a:pt x="551" y="39"/>
                    </a:lnTo>
                    <a:lnTo>
                      <a:pt x="503" y="55"/>
                    </a:lnTo>
                    <a:lnTo>
                      <a:pt x="449" y="76"/>
                    </a:lnTo>
                    <a:lnTo>
                      <a:pt x="393" y="100"/>
                    </a:lnTo>
                    <a:lnTo>
                      <a:pt x="333" y="124"/>
                    </a:lnTo>
                    <a:lnTo>
                      <a:pt x="268" y="153"/>
                    </a:lnTo>
                    <a:lnTo>
                      <a:pt x="204" y="187"/>
                    </a:lnTo>
                    <a:lnTo>
                      <a:pt x="138" y="222"/>
                    </a:lnTo>
                    <a:lnTo>
                      <a:pt x="70" y="262"/>
                    </a:lnTo>
                    <a:lnTo>
                      <a:pt x="0" y="305"/>
                    </a:lnTo>
                    <a:lnTo>
                      <a:pt x="13" y="326"/>
                    </a:lnTo>
                    <a:lnTo>
                      <a:pt x="81" y="286"/>
                    </a:lnTo>
                    <a:lnTo>
                      <a:pt x="150" y="247"/>
                    </a:lnTo>
                    <a:lnTo>
                      <a:pt x="217" y="212"/>
                    </a:lnTo>
                    <a:lnTo>
                      <a:pt x="281" y="178"/>
                    </a:lnTo>
                    <a:lnTo>
                      <a:pt x="341" y="149"/>
                    </a:lnTo>
                    <a:lnTo>
                      <a:pt x="401" y="124"/>
                    </a:lnTo>
                    <a:lnTo>
                      <a:pt x="458" y="102"/>
                    </a:lnTo>
                    <a:lnTo>
                      <a:pt x="511" y="81"/>
                    </a:lnTo>
                    <a:lnTo>
                      <a:pt x="559" y="64"/>
                    </a:lnTo>
                    <a:lnTo>
                      <a:pt x="601" y="50"/>
                    </a:lnTo>
                    <a:lnTo>
                      <a:pt x="640" y="39"/>
                    </a:lnTo>
                    <a:lnTo>
                      <a:pt x="674" y="33"/>
                    </a:lnTo>
                    <a:lnTo>
                      <a:pt x="700" y="29"/>
                    </a:lnTo>
                    <a:lnTo>
                      <a:pt x="721" y="29"/>
                    </a:lnTo>
                    <a:lnTo>
                      <a:pt x="734" y="29"/>
                    </a:lnTo>
                    <a:lnTo>
                      <a:pt x="734" y="26"/>
                    </a:lnTo>
                    <a:lnTo>
                      <a:pt x="746" y="33"/>
                    </a:lnTo>
                    <a:lnTo>
                      <a:pt x="734" y="26"/>
                    </a:lnTo>
                    <a:lnTo>
                      <a:pt x="737" y="35"/>
                    </a:lnTo>
                    <a:lnTo>
                      <a:pt x="746" y="33"/>
                    </a:lnTo>
                    <a:lnTo>
                      <a:pt x="74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0" name="Freeform 1287"/>
              <p:cNvSpPr>
                <a:spLocks/>
              </p:cNvSpPr>
              <p:nvPr/>
            </p:nvSpPr>
            <p:spPr bwMode="auto">
              <a:xfrm>
                <a:off x="4807" y="1606"/>
                <a:ext cx="4" cy="4"/>
              </a:xfrm>
              <a:custGeom>
                <a:avLst/>
                <a:gdLst>
                  <a:gd name="T0" fmla="*/ 0 w 31"/>
                  <a:gd name="T1" fmla="*/ 0 h 29"/>
                  <a:gd name="T2" fmla="*/ 0 w 31"/>
                  <a:gd name="T3" fmla="*/ 0 h 29"/>
                  <a:gd name="T4" fmla="*/ 0 w 31"/>
                  <a:gd name="T5" fmla="*/ 0 h 29"/>
                  <a:gd name="T6" fmla="*/ 0 w 31"/>
                  <a:gd name="T7" fmla="*/ 0 h 29"/>
                  <a:gd name="T8" fmla="*/ 0 w 31"/>
                  <a:gd name="T9" fmla="*/ 0 h 29"/>
                  <a:gd name="T10" fmla="*/ 0 w 31"/>
                  <a:gd name="T11" fmla="*/ 0 h 29"/>
                  <a:gd name="T12" fmla="*/ 0 w 31"/>
                  <a:gd name="T13" fmla="*/ 0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" h="29">
                    <a:moveTo>
                      <a:pt x="23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4" y="29"/>
                    </a:lnTo>
                    <a:lnTo>
                      <a:pt x="29" y="25"/>
                    </a:lnTo>
                    <a:lnTo>
                      <a:pt x="31" y="25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1" name="Freeform 1288"/>
              <p:cNvSpPr>
                <a:spLocks/>
              </p:cNvSpPr>
              <p:nvPr/>
            </p:nvSpPr>
            <p:spPr bwMode="auto">
              <a:xfrm>
                <a:off x="4810" y="1605"/>
                <a:ext cx="44" cy="42"/>
              </a:xfrm>
              <a:custGeom>
                <a:avLst/>
                <a:gdLst>
                  <a:gd name="T0" fmla="*/ 0 w 308"/>
                  <a:gd name="T1" fmla="*/ 0 h 292"/>
                  <a:gd name="T2" fmla="*/ 0 w 308"/>
                  <a:gd name="T3" fmla="*/ 0 h 292"/>
                  <a:gd name="T4" fmla="*/ 0 w 308"/>
                  <a:gd name="T5" fmla="*/ 0 h 292"/>
                  <a:gd name="T6" fmla="*/ 0 w 308"/>
                  <a:gd name="T7" fmla="*/ 0 h 292"/>
                  <a:gd name="T8" fmla="*/ 0 w 308"/>
                  <a:gd name="T9" fmla="*/ 0 h 292"/>
                  <a:gd name="T10" fmla="*/ 0 w 308"/>
                  <a:gd name="T11" fmla="*/ 0 h 292"/>
                  <a:gd name="T12" fmla="*/ 0 w 308"/>
                  <a:gd name="T13" fmla="*/ 0 h 292"/>
                  <a:gd name="T14" fmla="*/ 0 w 308"/>
                  <a:gd name="T15" fmla="*/ 0 h 292"/>
                  <a:gd name="T16" fmla="*/ 0 w 308"/>
                  <a:gd name="T17" fmla="*/ 0 h 292"/>
                  <a:gd name="T18" fmla="*/ 0 w 308"/>
                  <a:gd name="T19" fmla="*/ 0 h 292"/>
                  <a:gd name="T20" fmla="*/ 0 w 308"/>
                  <a:gd name="T21" fmla="*/ 0 h 292"/>
                  <a:gd name="T22" fmla="*/ 0 w 308"/>
                  <a:gd name="T23" fmla="*/ 0 h 292"/>
                  <a:gd name="T24" fmla="*/ 0 w 308"/>
                  <a:gd name="T25" fmla="*/ 0 h 292"/>
                  <a:gd name="T26" fmla="*/ 0 w 308"/>
                  <a:gd name="T27" fmla="*/ 0 h 292"/>
                  <a:gd name="T28" fmla="*/ 0 w 308"/>
                  <a:gd name="T29" fmla="*/ 0 h 292"/>
                  <a:gd name="T30" fmla="*/ 0 w 308"/>
                  <a:gd name="T31" fmla="*/ 0 h 292"/>
                  <a:gd name="T32" fmla="*/ 0 w 308"/>
                  <a:gd name="T33" fmla="*/ 0 h 292"/>
                  <a:gd name="T34" fmla="*/ 0 w 308"/>
                  <a:gd name="T35" fmla="*/ 0 h 292"/>
                  <a:gd name="T36" fmla="*/ 0 w 308"/>
                  <a:gd name="T37" fmla="*/ 0 h 292"/>
                  <a:gd name="T38" fmla="*/ 0 w 308"/>
                  <a:gd name="T39" fmla="*/ 0 h 292"/>
                  <a:gd name="T40" fmla="*/ 0 w 308"/>
                  <a:gd name="T41" fmla="*/ 0 h 292"/>
                  <a:gd name="T42" fmla="*/ 0 w 308"/>
                  <a:gd name="T43" fmla="*/ 0 h 292"/>
                  <a:gd name="T44" fmla="*/ 0 w 308"/>
                  <a:gd name="T45" fmla="*/ 0 h 292"/>
                  <a:gd name="T46" fmla="*/ 0 w 308"/>
                  <a:gd name="T47" fmla="*/ 0 h 292"/>
                  <a:gd name="T48" fmla="*/ 0 w 308"/>
                  <a:gd name="T49" fmla="*/ 0 h 292"/>
                  <a:gd name="T50" fmla="*/ 0 w 308"/>
                  <a:gd name="T51" fmla="*/ 0 h 292"/>
                  <a:gd name="T52" fmla="*/ 0 w 308"/>
                  <a:gd name="T53" fmla="*/ 0 h 292"/>
                  <a:gd name="T54" fmla="*/ 0 w 308"/>
                  <a:gd name="T55" fmla="*/ 0 h 292"/>
                  <a:gd name="T56" fmla="*/ 0 w 308"/>
                  <a:gd name="T57" fmla="*/ 0 h 292"/>
                  <a:gd name="T58" fmla="*/ 0 w 308"/>
                  <a:gd name="T59" fmla="*/ 0 h 292"/>
                  <a:gd name="T60" fmla="*/ 0 w 308"/>
                  <a:gd name="T61" fmla="*/ 0 h 292"/>
                  <a:gd name="T62" fmla="*/ 0 w 308"/>
                  <a:gd name="T63" fmla="*/ 0 h 292"/>
                  <a:gd name="T64" fmla="*/ 0 w 308"/>
                  <a:gd name="T65" fmla="*/ 0 h 292"/>
                  <a:gd name="T66" fmla="*/ 0 w 308"/>
                  <a:gd name="T67" fmla="*/ 0 h 292"/>
                  <a:gd name="T68" fmla="*/ 0 w 308"/>
                  <a:gd name="T69" fmla="*/ 0 h 292"/>
                  <a:gd name="T70" fmla="*/ 0 w 308"/>
                  <a:gd name="T71" fmla="*/ 0 h 292"/>
                  <a:gd name="T72" fmla="*/ 0 w 308"/>
                  <a:gd name="T73" fmla="*/ 0 h 292"/>
                  <a:gd name="T74" fmla="*/ 0 w 308"/>
                  <a:gd name="T75" fmla="*/ 0 h 292"/>
                  <a:gd name="T76" fmla="*/ 0 w 308"/>
                  <a:gd name="T77" fmla="*/ 0 h 292"/>
                  <a:gd name="T78" fmla="*/ 0 w 308"/>
                  <a:gd name="T79" fmla="*/ 0 h 29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08" h="292">
                    <a:moveTo>
                      <a:pt x="222" y="281"/>
                    </a:moveTo>
                    <a:lnTo>
                      <a:pt x="237" y="287"/>
                    </a:lnTo>
                    <a:lnTo>
                      <a:pt x="268" y="271"/>
                    </a:lnTo>
                    <a:lnTo>
                      <a:pt x="290" y="252"/>
                    </a:lnTo>
                    <a:lnTo>
                      <a:pt x="303" y="225"/>
                    </a:lnTo>
                    <a:lnTo>
                      <a:pt x="308" y="202"/>
                    </a:lnTo>
                    <a:lnTo>
                      <a:pt x="301" y="173"/>
                    </a:lnTo>
                    <a:lnTo>
                      <a:pt x="290" y="148"/>
                    </a:lnTo>
                    <a:lnTo>
                      <a:pt x="272" y="121"/>
                    </a:lnTo>
                    <a:lnTo>
                      <a:pt x="250" y="98"/>
                    </a:lnTo>
                    <a:lnTo>
                      <a:pt x="224" y="74"/>
                    </a:lnTo>
                    <a:lnTo>
                      <a:pt x="195" y="53"/>
                    </a:lnTo>
                    <a:lnTo>
                      <a:pt x="164" y="34"/>
                    </a:lnTo>
                    <a:lnTo>
                      <a:pt x="130" y="19"/>
                    </a:lnTo>
                    <a:lnTo>
                      <a:pt x="98" y="9"/>
                    </a:lnTo>
                    <a:lnTo>
                      <a:pt x="62" y="3"/>
                    </a:lnTo>
                    <a:lnTo>
                      <a:pt x="33" y="0"/>
                    </a:lnTo>
                    <a:lnTo>
                      <a:pt x="0" y="7"/>
                    </a:lnTo>
                    <a:lnTo>
                      <a:pt x="8" y="32"/>
                    </a:lnTo>
                    <a:lnTo>
                      <a:pt x="33" y="26"/>
                    </a:lnTo>
                    <a:lnTo>
                      <a:pt x="62" y="27"/>
                    </a:lnTo>
                    <a:lnTo>
                      <a:pt x="93" y="34"/>
                    </a:lnTo>
                    <a:lnTo>
                      <a:pt x="122" y="44"/>
                    </a:lnTo>
                    <a:lnTo>
                      <a:pt x="151" y="58"/>
                    </a:lnTo>
                    <a:lnTo>
                      <a:pt x="182" y="74"/>
                    </a:lnTo>
                    <a:lnTo>
                      <a:pt x="208" y="94"/>
                    </a:lnTo>
                    <a:lnTo>
                      <a:pt x="232" y="115"/>
                    </a:lnTo>
                    <a:lnTo>
                      <a:pt x="251" y="137"/>
                    </a:lnTo>
                    <a:lnTo>
                      <a:pt x="266" y="161"/>
                    </a:lnTo>
                    <a:lnTo>
                      <a:pt x="276" y="181"/>
                    </a:lnTo>
                    <a:lnTo>
                      <a:pt x="279" y="202"/>
                    </a:lnTo>
                    <a:lnTo>
                      <a:pt x="279" y="221"/>
                    </a:lnTo>
                    <a:lnTo>
                      <a:pt x="269" y="236"/>
                    </a:lnTo>
                    <a:lnTo>
                      <a:pt x="255" y="250"/>
                    </a:lnTo>
                    <a:lnTo>
                      <a:pt x="229" y="263"/>
                    </a:lnTo>
                    <a:lnTo>
                      <a:pt x="243" y="268"/>
                    </a:lnTo>
                    <a:lnTo>
                      <a:pt x="222" y="281"/>
                    </a:lnTo>
                    <a:lnTo>
                      <a:pt x="229" y="292"/>
                    </a:lnTo>
                    <a:lnTo>
                      <a:pt x="237" y="287"/>
                    </a:lnTo>
                    <a:lnTo>
                      <a:pt x="222" y="2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2" name="Freeform 1289"/>
              <p:cNvSpPr>
                <a:spLocks/>
              </p:cNvSpPr>
              <p:nvPr/>
            </p:nvSpPr>
            <p:spPr bwMode="auto">
              <a:xfrm>
                <a:off x="4719" y="1642"/>
                <a:ext cx="126" cy="52"/>
              </a:xfrm>
              <a:custGeom>
                <a:avLst/>
                <a:gdLst>
                  <a:gd name="T0" fmla="*/ 0 w 877"/>
                  <a:gd name="T1" fmla="*/ 0 h 368"/>
                  <a:gd name="T2" fmla="*/ 0 w 877"/>
                  <a:gd name="T3" fmla="*/ 0 h 368"/>
                  <a:gd name="T4" fmla="*/ 0 w 877"/>
                  <a:gd name="T5" fmla="*/ 0 h 368"/>
                  <a:gd name="T6" fmla="*/ 0 w 877"/>
                  <a:gd name="T7" fmla="*/ 0 h 368"/>
                  <a:gd name="T8" fmla="*/ 0 w 877"/>
                  <a:gd name="T9" fmla="*/ 0 h 368"/>
                  <a:gd name="T10" fmla="*/ 0 w 877"/>
                  <a:gd name="T11" fmla="*/ 0 h 368"/>
                  <a:gd name="T12" fmla="*/ 0 w 877"/>
                  <a:gd name="T13" fmla="*/ 0 h 368"/>
                  <a:gd name="T14" fmla="*/ 0 w 877"/>
                  <a:gd name="T15" fmla="*/ 0 h 368"/>
                  <a:gd name="T16" fmla="*/ 0 w 877"/>
                  <a:gd name="T17" fmla="*/ 0 h 368"/>
                  <a:gd name="T18" fmla="*/ 0 w 877"/>
                  <a:gd name="T19" fmla="*/ 0 h 368"/>
                  <a:gd name="T20" fmla="*/ 0 w 877"/>
                  <a:gd name="T21" fmla="*/ 0 h 368"/>
                  <a:gd name="T22" fmla="*/ 0 w 877"/>
                  <a:gd name="T23" fmla="*/ 0 h 368"/>
                  <a:gd name="T24" fmla="*/ 0 w 877"/>
                  <a:gd name="T25" fmla="*/ 0 h 368"/>
                  <a:gd name="T26" fmla="*/ 0 w 877"/>
                  <a:gd name="T27" fmla="*/ 0 h 368"/>
                  <a:gd name="T28" fmla="*/ 0 w 877"/>
                  <a:gd name="T29" fmla="*/ 0 h 368"/>
                  <a:gd name="T30" fmla="*/ 0 w 877"/>
                  <a:gd name="T31" fmla="*/ 0 h 368"/>
                  <a:gd name="T32" fmla="*/ 0 w 877"/>
                  <a:gd name="T33" fmla="*/ 0 h 368"/>
                  <a:gd name="T34" fmla="*/ 0 w 877"/>
                  <a:gd name="T35" fmla="*/ 0 h 368"/>
                  <a:gd name="T36" fmla="*/ 0 w 877"/>
                  <a:gd name="T37" fmla="*/ 0 h 368"/>
                  <a:gd name="T38" fmla="*/ 0 w 877"/>
                  <a:gd name="T39" fmla="*/ 0 h 368"/>
                  <a:gd name="T40" fmla="*/ 0 w 877"/>
                  <a:gd name="T41" fmla="*/ 0 h 368"/>
                  <a:gd name="T42" fmla="*/ 0 w 877"/>
                  <a:gd name="T43" fmla="*/ 0 h 368"/>
                  <a:gd name="T44" fmla="*/ 0 w 877"/>
                  <a:gd name="T45" fmla="*/ 0 h 368"/>
                  <a:gd name="T46" fmla="*/ 0 w 877"/>
                  <a:gd name="T47" fmla="*/ 0 h 368"/>
                  <a:gd name="T48" fmla="*/ 0 w 877"/>
                  <a:gd name="T49" fmla="*/ 0 h 368"/>
                  <a:gd name="T50" fmla="*/ 0 w 877"/>
                  <a:gd name="T51" fmla="*/ 0 h 368"/>
                  <a:gd name="T52" fmla="*/ 0 w 877"/>
                  <a:gd name="T53" fmla="*/ 0 h 368"/>
                  <a:gd name="T54" fmla="*/ 0 w 877"/>
                  <a:gd name="T55" fmla="*/ 0 h 368"/>
                  <a:gd name="T56" fmla="*/ 0 w 877"/>
                  <a:gd name="T57" fmla="*/ 0 h 368"/>
                  <a:gd name="T58" fmla="*/ 0 w 877"/>
                  <a:gd name="T59" fmla="*/ 0 h 368"/>
                  <a:gd name="T60" fmla="*/ 0 w 877"/>
                  <a:gd name="T61" fmla="*/ 0 h 368"/>
                  <a:gd name="T62" fmla="*/ 0 w 877"/>
                  <a:gd name="T63" fmla="*/ 0 h 368"/>
                  <a:gd name="T64" fmla="*/ 0 w 877"/>
                  <a:gd name="T65" fmla="*/ 0 h 368"/>
                  <a:gd name="T66" fmla="*/ 0 w 877"/>
                  <a:gd name="T67" fmla="*/ 0 h 368"/>
                  <a:gd name="T68" fmla="*/ 0 w 877"/>
                  <a:gd name="T69" fmla="*/ 0 h 368"/>
                  <a:gd name="T70" fmla="*/ 0 w 877"/>
                  <a:gd name="T71" fmla="*/ 0 h 368"/>
                  <a:gd name="T72" fmla="*/ 0 w 877"/>
                  <a:gd name="T73" fmla="*/ 0 h 3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877" h="368">
                    <a:moveTo>
                      <a:pt x="13" y="368"/>
                    </a:moveTo>
                    <a:lnTo>
                      <a:pt x="13" y="368"/>
                    </a:lnTo>
                    <a:lnTo>
                      <a:pt x="84" y="326"/>
                    </a:lnTo>
                    <a:lnTo>
                      <a:pt x="154" y="287"/>
                    </a:lnTo>
                    <a:lnTo>
                      <a:pt x="227" y="250"/>
                    </a:lnTo>
                    <a:lnTo>
                      <a:pt x="297" y="214"/>
                    </a:lnTo>
                    <a:lnTo>
                      <a:pt x="370" y="181"/>
                    </a:lnTo>
                    <a:lnTo>
                      <a:pt x="438" y="151"/>
                    </a:lnTo>
                    <a:lnTo>
                      <a:pt x="507" y="125"/>
                    </a:lnTo>
                    <a:lnTo>
                      <a:pt x="572" y="100"/>
                    </a:lnTo>
                    <a:lnTo>
                      <a:pt x="632" y="79"/>
                    </a:lnTo>
                    <a:lnTo>
                      <a:pt x="684" y="62"/>
                    </a:lnTo>
                    <a:lnTo>
                      <a:pt x="734" y="48"/>
                    </a:lnTo>
                    <a:lnTo>
                      <a:pt x="777" y="38"/>
                    </a:lnTo>
                    <a:lnTo>
                      <a:pt x="813" y="32"/>
                    </a:lnTo>
                    <a:lnTo>
                      <a:pt x="837" y="29"/>
                    </a:lnTo>
                    <a:lnTo>
                      <a:pt x="853" y="29"/>
                    </a:lnTo>
                    <a:lnTo>
                      <a:pt x="856" y="27"/>
                    </a:lnTo>
                    <a:lnTo>
                      <a:pt x="877" y="14"/>
                    </a:lnTo>
                    <a:lnTo>
                      <a:pt x="858" y="4"/>
                    </a:lnTo>
                    <a:lnTo>
                      <a:pt x="837" y="0"/>
                    </a:lnTo>
                    <a:lnTo>
                      <a:pt x="808" y="6"/>
                    </a:lnTo>
                    <a:lnTo>
                      <a:pt x="773" y="12"/>
                    </a:lnTo>
                    <a:lnTo>
                      <a:pt x="729" y="23"/>
                    </a:lnTo>
                    <a:lnTo>
                      <a:pt x="680" y="38"/>
                    </a:lnTo>
                    <a:lnTo>
                      <a:pt x="624" y="54"/>
                    </a:lnTo>
                    <a:lnTo>
                      <a:pt x="564" y="75"/>
                    </a:lnTo>
                    <a:lnTo>
                      <a:pt x="499" y="100"/>
                    </a:lnTo>
                    <a:lnTo>
                      <a:pt x="430" y="127"/>
                    </a:lnTo>
                    <a:lnTo>
                      <a:pt x="362" y="156"/>
                    </a:lnTo>
                    <a:lnTo>
                      <a:pt x="289" y="190"/>
                    </a:lnTo>
                    <a:lnTo>
                      <a:pt x="215" y="224"/>
                    </a:lnTo>
                    <a:lnTo>
                      <a:pt x="142" y="262"/>
                    </a:lnTo>
                    <a:lnTo>
                      <a:pt x="71" y="301"/>
                    </a:lnTo>
                    <a:lnTo>
                      <a:pt x="0" y="347"/>
                    </a:lnTo>
                    <a:lnTo>
                      <a:pt x="13" y="3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3" name="Freeform 1290"/>
              <p:cNvSpPr>
                <a:spLocks/>
              </p:cNvSpPr>
              <p:nvPr/>
            </p:nvSpPr>
            <p:spPr bwMode="auto">
              <a:xfrm>
                <a:off x="4635" y="1691"/>
                <a:ext cx="86" cy="91"/>
              </a:xfrm>
              <a:custGeom>
                <a:avLst/>
                <a:gdLst>
                  <a:gd name="T0" fmla="*/ 0 w 602"/>
                  <a:gd name="T1" fmla="*/ 0 h 638"/>
                  <a:gd name="T2" fmla="*/ 0 w 602"/>
                  <a:gd name="T3" fmla="*/ 0 h 638"/>
                  <a:gd name="T4" fmla="*/ 0 w 602"/>
                  <a:gd name="T5" fmla="*/ 0 h 638"/>
                  <a:gd name="T6" fmla="*/ 0 w 602"/>
                  <a:gd name="T7" fmla="*/ 0 h 638"/>
                  <a:gd name="T8" fmla="*/ 0 w 602"/>
                  <a:gd name="T9" fmla="*/ 0 h 638"/>
                  <a:gd name="T10" fmla="*/ 0 w 602"/>
                  <a:gd name="T11" fmla="*/ 0 h 638"/>
                  <a:gd name="T12" fmla="*/ 0 w 602"/>
                  <a:gd name="T13" fmla="*/ 0 h 638"/>
                  <a:gd name="T14" fmla="*/ 0 w 602"/>
                  <a:gd name="T15" fmla="*/ 0 h 638"/>
                  <a:gd name="T16" fmla="*/ 0 w 602"/>
                  <a:gd name="T17" fmla="*/ 0 h 638"/>
                  <a:gd name="T18" fmla="*/ 0 w 602"/>
                  <a:gd name="T19" fmla="*/ 0 h 638"/>
                  <a:gd name="T20" fmla="*/ 0 w 602"/>
                  <a:gd name="T21" fmla="*/ 0 h 638"/>
                  <a:gd name="T22" fmla="*/ 0 w 602"/>
                  <a:gd name="T23" fmla="*/ 0 h 638"/>
                  <a:gd name="T24" fmla="*/ 0 w 602"/>
                  <a:gd name="T25" fmla="*/ 0 h 638"/>
                  <a:gd name="T26" fmla="*/ 0 w 602"/>
                  <a:gd name="T27" fmla="*/ 0 h 638"/>
                  <a:gd name="T28" fmla="*/ 0 w 602"/>
                  <a:gd name="T29" fmla="*/ 0 h 638"/>
                  <a:gd name="T30" fmla="*/ 0 w 602"/>
                  <a:gd name="T31" fmla="*/ 0 h 638"/>
                  <a:gd name="T32" fmla="*/ 0 w 602"/>
                  <a:gd name="T33" fmla="*/ 0 h 638"/>
                  <a:gd name="T34" fmla="*/ 0 w 602"/>
                  <a:gd name="T35" fmla="*/ 0 h 638"/>
                  <a:gd name="T36" fmla="*/ 0 w 602"/>
                  <a:gd name="T37" fmla="*/ 0 h 638"/>
                  <a:gd name="T38" fmla="*/ 0 w 602"/>
                  <a:gd name="T39" fmla="*/ 0 h 638"/>
                  <a:gd name="T40" fmla="*/ 0 w 602"/>
                  <a:gd name="T41" fmla="*/ 0 h 638"/>
                  <a:gd name="T42" fmla="*/ 0 w 602"/>
                  <a:gd name="T43" fmla="*/ 0 h 638"/>
                  <a:gd name="T44" fmla="*/ 0 w 602"/>
                  <a:gd name="T45" fmla="*/ 0 h 638"/>
                  <a:gd name="T46" fmla="*/ 0 w 602"/>
                  <a:gd name="T47" fmla="*/ 0 h 638"/>
                  <a:gd name="T48" fmla="*/ 0 w 602"/>
                  <a:gd name="T49" fmla="*/ 0 h 638"/>
                  <a:gd name="T50" fmla="*/ 0 w 602"/>
                  <a:gd name="T51" fmla="*/ 0 h 638"/>
                  <a:gd name="T52" fmla="*/ 0 w 602"/>
                  <a:gd name="T53" fmla="*/ 0 h 638"/>
                  <a:gd name="T54" fmla="*/ 0 w 602"/>
                  <a:gd name="T55" fmla="*/ 0 h 638"/>
                  <a:gd name="T56" fmla="*/ 0 w 602"/>
                  <a:gd name="T57" fmla="*/ 0 h 638"/>
                  <a:gd name="T58" fmla="*/ 0 w 602"/>
                  <a:gd name="T59" fmla="*/ 0 h 638"/>
                  <a:gd name="T60" fmla="*/ 0 w 602"/>
                  <a:gd name="T61" fmla="*/ 0 h 638"/>
                  <a:gd name="T62" fmla="*/ 0 w 602"/>
                  <a:gd name="T63" fmla="*/ 0 h 638"/>
                  <a:gd name="T64" fmla="*/ 0 w 602"/>
                  <a:gd name="T65" fmla="*/ 0 h 638"/>
                  <a:gd name="T66" fmla="*/ 0 w 602"/>
                  <a:gd name="T67" fmla="*/ 0 h 638"/>
                  <a:gd name="T68" fmla="*/ 0 w 602"/>
                  <a:gd name="T69" fmla="*/ 0 h 638"/>
                  <a:gd name="T70" fmla="*/ 0 w 602"/>
                  <a:gd name="T71" fmla="*/ 0 h 638"/>
                  <a:gd name="T72" fmla="*/ 0 w 602"/>
                  <a:gd name="T73" fmla="*/ 0 h 638"/>
                  <a:gd name="T74" fmla="*/ 0 w 602"/>
                  <a:gd name="T75" fmla="*/ 0 h 638"/>
                  <a:gd name="T76" fmla="*/ 0 w 602"/>
                  <a:gd name="T77" fmla="*/ 0 h 638"/>
                  <a:gd name="T78" fmla="*/ 0 w 602"/>
                  <a:gd name="T79" fmla="*/ 0 h 63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602" h="638">
                    <a:moveTo>
                      <a:pt x="24" y="638"/>
                    </a:moveTo>
                    <a:lnTo>
                      <a:pt x="24" y="623"/>
                    </a:lnTo>
                    <a:lnTo>
                      <a:pt x="24" y="620"/>
                    </a:lnTo>
                    <a:lnTo>
                      <a:pt x="29" y="607"/>
                    </a:lnTo>
                    <a:lnTo>
                      <a:pt x="40" y="586"/>
                    </a:lnTo>
                    <a:lnTo>
                      <a:pt x="53" y="557"/>
                    </a:lnTo>
                    <a:lnTo>
                      <a:pt x="74" y="524"/>
                    </a:lnTo>
                    <a:lnTo>
                      <a:pt x="100" y="489"/>
                    </a:lnTo>
                    <a:lnTo>
                      <a:pt x="130" y="447"/>
                    </a:lnTo>
                    <a:lnTo>
                      <a:pt x="166" y="403"/>
                    </a:lnTo>
                    <a:lnTo>
                      <a:pt x="208" y="358"/>
                    </a:lnTo>
                    <a:lnTo>
                      <a:pt x="251" y="308"/>
                    </a:lnTo>
                    <a:lnTo>
                      <a:pt x="298" y="263"/>
                    </a:lnTo>
                    <a:lnTo>
                      <a:pt x="353" y="213"/>
                    </a:lnTo>
                    <a:lnTo>
                      <a:pt x="408" y="163"/>
                    </a:lnTo>
                    <a:lnTo>
                      <a:pt x="471" y="113"/>
                    </a:lnTo>
                    <a:lnTo>
                      <a:pt x="533" y="67"/>
                    </a:lnTo>
                    <a:lnTo>
                      <a:pt x="602" y="21"/>
                    </a:lnTo>
                    <a:lnTo>
                      <a:pt x="589" y="0"/>
                    </a:lnTo>
                    <a:lnTo>
                      <a:pt x="521" y="46"/>
                    </a:lnTo>
                    <a:lnTo>
                      <a:pt x="455" y="92"/>
                    </a:lnTo>
                    <a:lnTo>
                      <a:pt x="392" y="142"/>
                    </a:lnTo>
                    <a:lnTo>
                      <a:pt x="336" y="192"/>
                    </a:lnTo>
                    <a:lnTo>
                      <a:pt x="282" y="242"/>
                    </a:lnTo>
                    <a:lnTo>
                      <a:pt x="230" y="292"/>
                    </a:lnTo>
                    <a:lnTo>
                      <a:pt x="187" y="341"/>
                    </a:lnTo>
                    <a:lnTo>
                      <a:pt x="145" y="387"/>
                    </a:lnTo>
                    <a:lnTo>
                      <a:pt x="109" y="431"/>
                    </a:lnTo>
                    <a:lnTo>
                      <a:pt x="79" y="471"/>
                    </a:lnTo>
                    <a:lnTo>
                      <a:pt x="53" y="511"/>
                    </a:lnTo>
                    <a:lnTo>
                      <a:pt x="33" y="544"/>
                    </a:lnTo>
                    <a:lnTo>
                      <a:pt x="14" y="573"/>
                    </a:lnTo>
                    <a:lnTo>
                      <a:pt x="4" y="599"/>
                    </a:lnTo>
                    <a:lnTo>
                      <a:pt x="0" y="620"/>
                    </a:lnTo>
                    <a:lnTo>
                      <a:pt x="4" y="636"/>
                    </a:lnTo>
                    <a:lnTo>
                      <a:pt x="4" y="621"/>
                    </a:lnTo>
                    <a:lnTo>
                      <a:pt x="24" y="638"/>
                    </a:lnTo>
                    <a:lnTo>
                      <a:pt x="30" y="630"/>
                    </a:lnTo>
                    <a:lnTo>
                      <a:pt x="24" y="623"/>
                    </a:lnTo>
                    <a:lnTo>
                      <a:pt x="24" y="6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4" name="Freeform 1291"/>
              <p:cNvSpPr>
                <a:spLocks/>
              </p:cNvSpPr>
              <p:nvPr/>
            </p:nvSpPr>
            <p:spPr bwMode="auto">
              <a:xfrm>
                <a:off x="4630" y="1780"/>
                <a:ext cx="9" cy="9"/>
              </a:xfrm>
              <a:custGeom>
                <a:avLst/>
                <a:gdLst>
                  <a:gd name="T0" fmla="*/ 0 w 62"/>
                  <a:gd name="T1" fmla="*/ 0 h 67"/>
                  <a:gd name="T2" fmla="*/ 0 w 62"/>
                  <a:gd name="T3" fmla="*/ 0 h 67"/>
                  <a:gd name="T4" fmla="*/ 0 w 62"/>
                  <a:gd name="T5" fmla="*/ 0 h 67"/>
                  <a:gd name="T6" fmla="*/ 0 w 62"/>
                  <a:gd name="T7" fmla="*/ 0 h 67"/>
                  <a:gd name="T8" fmla="*/ 0 w 62"/>
                  <a:gd name="T9" fmla="*/ 0 h 67"/>
                  <a:gd name="T10" fmla="*/ 0 w 62"/>
                  <a:gd name="T11" fmla="*/ 0 h 67"/>
                  <a:gd name="T12" fmla="*/ 0 w 62"/>
                  <a:gd name="T13" fmla="*/ 0 h 67"/>
                  <a:gd name="T14" fmla="*/ 0 w 62"/>
                  <a:gd name="T15" fmla="*/ 0 h 67"/>
                  <a:gd name="T16" fmla="*/ 0 w 62"/>
                  <a:gd name="T17" fmla="*/ 0 h 67"/>
                  <a:gd name="T18" fmla="*/ 0 w 62"/>
                  <a:gd name="T19" fmla="*/ 0 h 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2" h="67">
                    <a:moveTo>
                      <a:pt x="8" y="65"/>
                    </a:moveTo>
                    <a:lnTo>
                      <a:pt x="21" y="60"/>
                    </a:lnTo>
                    <a:lnTo>
                      <a:pt x="62" y="17"/>
                    </a:lnTo>
                    <a:lnTo>
                      <a:pt x="42" y="0"/>
                    </a:lnTo>
                    <a:lnTo>
                      <a:pt x="0" y="44"/>
                    </a:lnTo>
                    <a:lnTo>
                      <a:pt x="13" y="40"/>
                    </a:lnTo>
                    <a:lnTo>
                      <a:pt x="8" y="65"/>
                    </a:lnTo>
                    <a:lnTo>
                      <a:pt x="15" y="67"/>
                    </a:lnTo>
                    <a:lnTo>
                      <a:pt x="21" y="60"/>
                    </a:lnTo>
                    <a:lnTo>
                      <a:pt x="8" y="6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5" name="Freeform 1292"/>
              <p:cNvSpPr>
                <a:spLocks/>
              </p:cNvSpPr>
              <p:nvPr/>
            </p:nvSpPr>
            <p:spPr bwMode="auto">
              <a:xfrm>
                <a:off x="4541" y="1558"/>
                <a:ext cx="94" cy="106"/>
              </a:xfrm>
              <a:custGeom>
                <a:avLst/>
                <a:gdLst>
                  <a:gd name="T0" fmla="*/ 0 w 658"/>
                  <a:gd name="T1" fmla="*/ 0 h 746"/>
                  <a:gd name="T2" fmla="*/ 0 w 658"/>
                  <a:gd name="T3" fmla="*/ 0 h 746"/>
                  <a:gd name="T4" fmla="*/ 0 w 658"/>
                  <a:gd name="T5" fmla="*/ 0 h 746"/>
                  <a:gd name="T6" fmla="*/ 0 w 658"/>
                  <a:gd name="T7" fmla="*/ 0 h 746"/>
                  <a:gd name="T8" fmla="*/ 0 w 658"/>
                  <a:gd name="T9" fmla="*/ 0 h 746"/>
                  <a:gd name="T10" fmla="*/ 0 w 658"/>
                  <a:gd name="T11" fmla="*/ 0 h 746"/>
                  <a:gd name="T12" fmla="*/ 0 w 658"/>
                  <a:gd name="T13" fmla="*/ 0 h 746"/>
                  <a:gd name="T14" fmla="*/ 0 w 658"/>
                  <a:gd name="T15" fmla="*/ 0 h 746"/>
                  <a:gd name="T16" fmla="*/ 0 w 658"/>
                  <a:gd name="T17" fmla="*/ 0 h 746"/>
                  <a:gd name="T18" fmla="*/ 0 w 658"/>
                  <a:gd name="T19" fmla="*/ 0 h 746"/>
                  <a:gd name="T20" fmla="*/ 0 w 658"/>
                  <a:gd name="T21" fmla="*/ 0 h 746"/>
                  <a:gd name="T22" fmla="*/ 0 w 658"/>
                  <a:gd name="T23" fmla="*/ 0 h 746"/>
                  <a:gd name="T24" fmla="*/ 0 w 658"/>
                  <a:gd name="T25" fmla="*/ 0 h 746"/>
                  <a:gd name="T26" fmla="*/ 0 w 658"/>
                  <a:gd name="T27" fmla="*/ 0 h 746"/>
                  <a:gd name="T28" fmla="*/ 0 w 658"/>
                  <a:gd name="T29" fmla="*/ 0 h 746"/>
                  <a:gd name="T30" fmla="*/ 0 w 658"/>
                  <a:gd name="T31" fmla="*/ 0 h 746"/>
                  <a:gd name="T32" fmla="*/ 0 w 658"/>
                  <a:gd name="T33" fmla="*/ 0 h 746"/>
                  <a:gd name="T34" fmla="*/ 0 w 658"/>
                  <a:gd name="T35" fmla="*/ 0 h 746"/>
                  <a:gd name="T36" fmla="*/ 0 w 658"/>
                  <a:gd name="T37" fmla="*/ 0 h 746"/>
                  <a:gd name="T38" fmla="*/ 0 w 658"/>
                  <a:gd name="T39" fmla="*/ 0 h 746"/>
                  <a:gd name="T40" fmla="*/ 0 w 658"/>
                  <a:gd name="T41" fmla="*/ 0 h 746"/>
                  <a:gd name="T42" fmla="*/ 0 w 658"/>
                  <a:gd name="T43" fmla="*/ 0 h 746"/>
                  <a:gd name="T44" fmla="*/ 0 w 658"/>
                  <a:gd name="T45" fmla="*/ 0 h 746"/>
                  <a:gd name="T46" fmla="*/ 0 w 658"/>
                  <a:gd name="T47" fmla="*/ 0 h 746"/>
                  <a:gd name="T48" fmla="*/ 0 w 658"/>
                  <a:gd name="T49" fmla="*/ 0 h 746"/>
                  <a:gd name="T50" fmla="*/ 0 w 658"/>
                  <a:gd name="T51" fmla="*/ 0 h 746"/>
                  <a:gd name="T52" fmla="*/ 0 w 658"/>
                  <a:gd name="T53" fmla="*/ 0 h 746"/>
                  <a:gd name="T54" fmla="*/ 0 w 658"/>
                  <a:gd name="T55" fmla="*/ 0 h 746"/>
                  <a:gd name="T56" fmla="*/ 0 w 658"/>
                  <a:gd name="T57" fmla="*/ 0 h 746"/>
                  <a:gd name="T58" fmla="*/ 0 w 658"/>
                  <a:gd name="T59" fmla="*/ 0 h 746"/>
                  <a:gd name="T60" fmla="*/ 0 w 658"/>
                  <a:gd name="T61" fmla="*/ 0 h 746"/>
                  <a:gd name="T62" fmla="*/ 0 w 658"/>
                  <a:gd name="T63" fmla="*/ 0 h 746"/>
                  <a:gd name="T64" fmla="*/ 0 w 658"/>
                  <a:gd name="T65" fmla="*/ 0 h 746"/>
                  <a:gd name="T66" fmla="*/ 0 w 658"/>
                  <a:gd name="T67" fmla="*/ 0 h 746"/>
                  <a:gd name="T68" fmla="*/ 0 w 658"/>
                  <a:gd name="T69" fmla="*/ 0 h 746"/>
                  <a:gd name="T70" fmla="*/ 0 w 658"/>
                  <a:gd name="T71" fmla="*/ 0 h 746"/>
                  <a:gd name="T72" fmla="*/ 0 w 658"/>
                  <a:gd name="T73" fmla="*/ 0 h 746"/>
                  <a:gd name="T74" fmla="*/ 0 w 658"/>
                  <a:gd name="T75" fmla="*/ 0 h 746"/>
                  <a:gd name="T76" fmla="*/ 0 w 658"/>
                  <a:gd name="T77" fmla="*/ 0 h 746"/>
                  <a:gd name="T78" fmla="*/ 0 w 658"/>
                  <a:gd name="T79" fmla="*/ 0 h 746"/>
                  <a:gd name="T80" fmla="*/ 0 w 658"/>
                  <a:gd name="T81" fmla="*/ 0 h 746"/>
                  <a:gd name="T82" fmla="*/ 0 w 658"/>
                  <a:gd name="T83" fmla="*/ 0 h 746"/>
                  <a:gd name="T84" fmla="*/ 0 w 658"/>
                  <a:gd name="T85" fmla="*/ 0 h 746"/>
                  <a:gd name="T86" fmla="*/ 0 w 658"/>
                  <a:gd name="T87" fmla="*/ 0 h 746"/>
                  <a:gd name="T88" fmla="*/ 0 w 658"/>
                  <a:gd name="T89" fmla="*/ 0 h 746"/>
                  <a:gd name="T90" fmla="*/ 0 w 658"/>
                  <a:gd name="T91" fmla="*/ 0 h 746"/>
                  <a:gd name="T92" fmla="*/ 0 w 658"/>
                  <a:gd name="T93" fmla="*/ 0 h 746"/>
                  <a:gd name="T94" fmla="*/ 0 w 658"/>
                  <a:gd name="T95" fmla="*/ 0 h 746"/>
                  <a:gd name="T96" fmla="*/ 0 w 658"/>
                  <a:gd name="T97" fmla="*/ 0 h 746"/>
                  <a:gd name="T98" fmla="*/ 0 w 658"/>
                  <a:gd name="T99" fmla="*/ 0 h 74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658" h="746">
                    <a:moveTo>
                      <a:pt x="498" y="4"/>
                    </a:moveTo>
                    <a:lnTo>
                      <a:pt x="483" y="19"/>
                    </a:lnTo>
                    <a:lnTo>
                      <a:pt x="470" y="35"/>
                    </a:lnTo>
                    <a:lnTo>
                      <a:pt x="459" y="54"/>
                    </a:lnTo>
                    <a:lnTo>
                      <a:pt x="449" y="71"/>
                    </a:lnTo>
                    <a:lnTo>
                      <a:pt x="446" y="90"/>
                    </a:lnTo>
                    <a:lnTo>
                      <a:pt x="441" y="108"/>
                    </a:lnTo>
                    <a:lnTo>
                      <a:pt x="441" y="127"/>
                    </a:lnTo>
                    <a:lnTo>
                      <a:pt x="446" y="145"/>
                    </a:lnTo>
                    <a:lnTo>
                      <a:pt x="449" y="162"/>
                    </a:lnTo>
                    <a:lnTo>
                      <a:pt x="459" y="179"/>
                    </a:lnTo>
                    <a:lnTo>
                      <a:pt x="469" y="193"/>
                    </a:lnTo>
                    <a:lnTo>
                      <a:pt x="478" y="208"/>
                    </a:lnTo>
                    <a:lnTo>
                      <a:pt x="491" y="221"/>
                    </a:lnTo>
                    <a:lnTo>
                      <a:pt x="506" y="231"/>
                    </a:lnTo>
                    <a:lnTo>
                      <a:pt x="522" y="239"/>
                    </a:lnTo>
                    <a:lnTo>
                      <a:pt x="539" y="245"/>
                    </a:lnTo>
                    <a:lnTo>
                      <a:pt x="554" y="247"/>
                    </a:lnTo>
                    <a:lnTo>
                      <a:pt x="569" y="247"/>
                    </a:lnTo>
                    <a:lnTo>
                      <a:pt x="583" y="247"/>
                    </a:lnTo>
                    <a:lnTo>
                      <a:pt x="599" y="245"/>
                    </a:lnTo>
                    <a:lnTo>
                      <a:pt x="614" y="242"/>
                    </a:lnTo>
                    <a:lnTo>
                      <a:pt x="628" y="237"/>
                    </a:lnTo>
                    <a:lnTo>
                      <a:pt x="643" y="235"/>
                    </a:lnTo>
                    <a:lnTo>
                      <a:pt x="658" y="232"/>
                    </a:lnTo>
                    <a:lnTo>
                      <a:pt x="656" y="239"/>
                    </a:lnTo>
                    <a:lnTo>
                      <a:pt x="656" y="243"/>
                    </a:lnTo>
                    <a:lnTo>
                      <a:pt x="653" y="250"/>
                    </a:lnTo>
                    <a:lnTo>
                      <a:pt x="651" y="251"/>
                    </a:lnTo>
                    <a:lnTo>
                      <a:pt x="643" y="256"/>
                    </a:lnTo>
                    <a:lnTo>
                      <a:pt x="635" y="261"/>
                    </a:lnTo>
                    <a:lnTo>
                      <a:pt x="628" y="268"/>
                    </a:lnTo>
                    <a:lnTo>
                      <a:pt x="620" y="272"/>
                    </a:lnTo>
                    <a:lnTo>
                      <a:pt x="612" y="279"/>
                    </a:lnTo>
                    <a:lnTo>
                      <a:pt x="601" y="285"/>
                    </a:lnTo>
                    <a:lnTo>
                      <a:pt x="593" y="289"/>
                    </a:lnTo>
                    <a:lnTo>
                      <a:pt x="583" y="293"/>
                    </a:lnTo>
                    <a:lnTo>
                      <a:pt x="570" y="300"/>
                    </a:lnTo>
                    <a:lnTo>
                      <a:pt x="560" y="305"/>
                    </a:lnTo>
                    <a:lnTo>
                      <a:pt x="549" y="314"/>
                    </a:lnTo>
                    <a:lnTo>
                      <a:pt x="541" y="324"/>
                    </a:lnTo>
                    <a:lnTo>
                      <a:pt x="531" y="334"/>
                    </a:lnTo>
                    <a:lnTo>
                      <a:pt x="522" y="345"/>
                    </a:lnTo>
                    <a:lnTo>
                      <a:pt x="512" y="358"/>
                    </a:lnTo>
                    <a:lnTo>
                      <a:pt x="504" y="368"/>
                    </a:lnTo>
                    <a:lnTo>
                      <a:pt x="493" y="378"/>
                    </a:lnTo>
                    <a:lnTo>
                      <a:pt x="483" y="387"/>
                    </a:lnTo>
                    <a:lnTo>
                      <a:pt x="473" y="395"/>
                    </a:lnTo>
                    <a:lnTo>
                      <a:pt x="462" y="403"/>
                    </a:lnTo>
                    <a:lnTo>
                      <a:pt x="452" y="411"/>
                    </a:lnTo>
                    <a:lnTo>
                      <a:pt x="441" y="420"/>
                    </a:lnTo>
                    <a:lnTo>
                      <a:pt x="431" y="428"/>
                    </a:lnTo>
                    <a:lnTo>
                      <a:pt x="420" y="439"/>
                    </a:lnTo>
                    <a:lnTo>
                      <a:pt x="396" y="468"/>
                    </a:lnTo>
                    <a:lnTo>
                      <a:pt x="375" y="490"/>
                    </a:lnTo>
                    <a:lnTo>
                      <a:pt x="359" y="511"/>
                    </a:lnTo>
                    <a:lnTo>
                      <a:pt x="344" y="530"/>
                    </a:lnTo>
                    <a:lnTo>
                      <a:pt x="330" y="549"/>
                    </a:lnTo>
                    <a:lnTo>
                      <a:pt x="315" y="568"/>
                    </a:lnTo>
                    <a:lnTo>
                      <a:pt x="296" y="592"/>
                    </a:lnTo>
                    <a:lnTo>
                      <a:pt x="275" y="621"/>
                    </a:lnTo>
                    <a:lnTo>
                      <a:pt x="265" y="634"/>
                    </a:lnTo>
                    <a:lnTo>
                      <a:pt x="250" y="650"/>
                    </a:lnTo>
                    <a:lnTo>
                      <a:pt x="231" y="670"/>
                    </a:lnTo>
                    <a:lnTo>
                      <a:pt x="211" y="688"/>
                    </a:lnTo>
                    <a:lnTo>
                      <a:pt x="189" y="709"/>
                    </a:lnTo>
                    <a:lnTo>
                      <a:pt x="168" y="725"/>
                    </a:lnTo>
                    <a:lnTo>
                      <a:pt x="149" y="738"/>
                    </a:lnTo>
                    <a:lnTo>
                      <a:pt x="132" y="746"/>
                    </a:lnTo>
                    <a:lnTo>
                      <a:pt x="115" y="746"/>
                    </a:lnTo>
                    <a:lnTo>
                      <a:pt x="97" y="742"/>
                    </a:lnTo>
                    <a:lnTo>
                      <a:pt x="78" y="734"/>
                    </a:lnTo>
                    <a:lnTo>
                      <a:pt x="60" y="721"/>
                    </a:lnTo>
                    <a:lnTo>
                      <a:pt x="41" y="709"/>
                    </a:lnTo>
                    <a:lnTo>
                      <a:pt x="26" y="692"/>
                    </a:lnTo>
                    <a:lnTo>
                      <a:pt x="16" y="675"/>
                    </a:lnTo>
                    <a:lnTo>
                      <a:pt x="10" y="660"/>
                    </a:lnTo>
                    <a:lnTo>
                      <a:pt x="0" y="590"/>
                    </a:lnTo>
                    <a:lnTo>
                      <a:pt x="0" y="528"/>
                    </a:lnTo>
                    <a:lnTo>
                      <a:pt x="11" y="470"/>
                    </a:lnTo>
                    <a:lnTo>
                      <a:pt x="41" y="410"/>
                    </a:lnTo>
                    <a:lnTo>
                      <a:pt x="61" y="378"/>
                    </a:lnTo>
                    <a:lnTo>
                      <a:pt x="82" y="347"/>
                    </a:lnTo>
                    <a:lnTo>
                      <a:pt x="105" y="316"/>
                    </a:lnTo>
                    <a:lnTo>
                      <a:pt x="131" y="287"/>
                    </a:lnTo>
                    <a:lnTo>
                      <a:pt x="155" y="260"/>
                    </a:lnTo>
                    <a:lnTo>
                      <a:pt x="182" y="232"/>
                    </a:lnTo>
                    <a:lnTo>
                      <a:pt x="209" y="206"/>
                    </a:lnTo>
                    <a:lnTo>
                      <a:pt x="236" y="181"/>
                    </a:lnTo>
                    <a:lnTo>
                      <a:pt x="265" y="156"/>
                    </a:lnTo>
                    <a:lnTo>
                      <a:pt x="294" y="133"/>
                    </a:lnTo>
                    <a:lnTo>
                      <a:pt x="323" y="111"/>
                    </a:lnTo>
                    <a:lnTo>
                      <a:pt x="354" y="87"/>
                    </a:lnTo>
                    <a:lnTo>
                      <a:pt x="383" y="64"/>
                    </a:lnTo>
                    <a:lnTo>
                      <a:pt x="415" y="43"/>
                    </a:lnTo>
                    <a:lnTo>
                      <a:pt x="446" y="21"/>
                    </a:lnTo>
                    <a:lnTo>
                      <a:pt x="477" y="0"/>
                    </a:lnTo>
                    <a:lnTo>
                      <a:pt x="483" y="0"/>
                    </a:lnTo>
                    <a:lnTo>
                      <a:pt x="489" y="0"/>
                    </a:lnTo>
                    <a:lnTo>
                      <a:pt x="496" y="3"/>
                    </a:lnTo>
                    <a:lnTo>
                      <a:pt x="498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6" name="Freeform 1293"/>
              <p:cNvSpPr>
                <a:spLocks/>
              </p:cNvSpPr>
              <p:nvPr/>
            </p:nvSpPr>
            <p:spPr bwMode="auto">
              <a:xfrm>
                <a:off x="4611" y="1668"/>
                <a:ext cx="94" cy="107"/>
              </a:xfrm>
              <a:custGeom>
                <a:avLst/>
                <a:gdLst>
                  <a:gd name="T0" fmla="*/ 0 w 656"/>
                  <a:gd name="T1" fmla="*/ 0 h 749"/>
                  <a:gd name="T2" fmla="*/ 0 w 656"/>
                  <a:gd name="T3" fmla="*/ 0 h 749"/>
                  <a:gd name="T4" fmla="*/ 0 w 656"/>
                  <a:gd name="T5" fmla="*/ 0 h 749"/>
                  <a:gd name="T6" fmla="*/ 0 w 656"/>
                  <a:gd name="T7" fmla="*/ 0 h 749"/>
                  <a:gd name="T8" fmla="*/ 0 w 656"/>
                  <a:gd name="T9" fmla="*/ 0 h 749"/>
                  <a:gd name="T10" fmla="*/ 0 w 656"/>
                  <a:gd name="T11" fmla="*/ 0 h 749"/>
                  <a:gd name="T12" fmla="*/ 0 w 656"/>
                  <a:gd name="T13" fmla="*/ 0 h 749"/>
                  <a:gd name="T14" fmla="*/ 0 w 656"/>
                  <a:gd name="T15" fmla="*/ 0 h 749"/>
                  <a:gd name="T16" fmla="*/ 0 w 656"/>
                  <a:gd name="T17" fmla="*/ 0 h 749"/>
                  <a:gd name="T18" fmla="*/ 0 w 656"/>
                  <a:gd name="T19" fmla="*/ 0 h 749"/>
                  <a:gd name="T20" fmla="*/ 0 w 656"/>
                  <a:gd name="T21" fmla="*/ 0 h 749"/>
                  <a:gd name="T22" fmla="*/ 0 w 656"/>
                  <a:gd name="T23" fmla="*/ 0 h 749"/>
                  <a:gd name="T24" fmla="*/ 0 w 656"/>
                  <a:gd name="T25" fmla="*/ 0 h 749"/>
                  <a:gd name="T26" fmla="*/ 0 w 656"/>
                  <a:gd name="T27" fmla="*/ 0 h 749"/>
                  <a:gd name="T28" fmla="*/ 0 w 656"/>
                  <a:gd name="T29" fmla="*/ 0 h 749"/>
                  <a:gd name="T30" fmla="*/ 0 w 656"/>
                  <a:gd name="T31" fmla="*/ 0 h 749"/>
                  <a:gd name="T32" fmla="*/ 0 w 656"/>
                  <a:gd name="T33" fmla="*/ 0 h 749"/>
                  <a:gd name="T34" fmla="*/ 0 w 656"/>
                  <a:gd name="T35" fmla="*/ 0 h 749"/>
                  <a:gd name="T36" fmla="*/ 0 w 656"/>
                  <a:gd name="T37" fmla="*/ 0 h 749"/>
                  <a:gd name="T38" fmla="*/ 0 w 656"/>
                  <a:gd name="T39" fmla="*/ 0 h 749"/>
                  <a:gd name="T40" fmla="*/ 0 w 656"/>
                  <a:gd name="T41" fmla="*/ 0 h 749"/>
                  <a:gd name="T42" fmla="*/ 0 w 656"/>
                  <a:gd name="T43" fmla="*/ 0 h 749"/>
                  <a:gd name="T44" fmla="*/ 0 w 656"/>
                  <a:gd name="T45" fmla="*/ 0 h 749"/>
                  <a:gd name="T46" fmla="*/ 0 w 656"/>
                  <a:gd name="T47" fmla="*/ 0 h 749"/>
                  <a:gd name="T48" fmla="*/ 0 w 656"/>
                  <a:gd name="T49" fmla="*/ 0 h 749"/>
                  <a:gd name="T50" fmla="*/ 0 w 656"/>
                  <a:gd name="T51" fmla="*/ 0 h 749"/>
                  <a:gd name="T52" fmla="*/ 0 w 656"/>
                  <a:gd name="T53" fmla="*/ 0 h 749"/>
                  <a:gd name="T54" fmla="*/ 0 w 656"/>
                  <a:gd name="T55" fmla="*/ 0 h 749"/>
                  <a:gd name="T56" fmla="*/ 0 w 656"/>
                  <a:gd name="T57" fmla="*/ 0 h 749"/>
                  <a:gd name="T58" fmla="*/ 0 w 656"/>
                  <a:gd name="T59" fmla="*/ 0 h 749"/>
                  <a:gd name="T60" fmla="*/ 0 w 656"/>
                  <a:gd name="T61" fmla="*/ 0 h 749"/>
                  <a:gd name="T62" fmla="*/ 0 w 656"/>
                  <a:gd name="T63" fmla="*/ 0 h 749"/>
                  <a:gd name="T64" fmla="*/ 0 w 656"/>
                  <a:gd name="T65" fmla="*/ 0 h 749"/>
                  <a:gd name="T66" fmla="*/ 0 w 656"/>
                  <a:gd name="T67" fmla="*/ 0 h 749"/>
                  <a:gd name="T68" fmla="*/ 0 w 656"/>
                  <a:gd name="T69" fmla="*/ 0 h 749"/>
                  <a:gd name="T70" fmla="*/ 0 w 656"/>
                  <a:gd name="T71" fmla="*/ 0 h 749"/>
                  <a:gd name="T72" fmla="*/ 0 w 656"/>
                  <a:gd name="T73" fmla="*/ 0 h 749"/>
                  <a:gd name="T74" fmla="*/ 0 w 656"/>
                  <a:gd name="T75" fmla="*/ 0 h 749"/>
                  <a:gd name="T76" fmla="*/ 0 w 656"/>
                  <a:gd name="T77" fmla="*/ 0 h 749"/>
                  <a:gd name="T78" fmla="*/ 0 w 656"/>
                  <a:gd name="T79" fmla="*/ 0 h 749"/>
                  <a:gd name="T80" fmla="*/ 0 w 656"/>
                  <a:gd name="T81" fmla="*/ 0 h 749"/>
                  <a:gd name="T82" fmla="*/ 0 w 656"/>
                  <a:gd name="T83" fmla="*/ 0 h 749"/>
                  <a:gd name="T84" fmla="*/ 0 w 656"/>
                  <a:gd name="T85" fmla="*/ 0 h 749"/>
                  <a:gd name="T86" fmla="*/ 0 w 656"/>
                  <a:gd name="T87" fmla="*/ 0 h 749"/>
                  <a:gd name="T88" fmla="*/ 0 w 656"/>
                  <a:gd name="T89" fmla="*/ 0 h 749"/>
                  <a:gd name="T90" fmla="*/ 0 w 656"/>
                  <a:gd name="T91" fmla="*/ 0 h 749"/>
                  <a:gd name="T92" fmla="*/ 0 w 656"/>
                  <a:gd name="T93" fmla="*/ 0 h 749"/>
                  <a:gd name="T94" fmla="*/ 0 w 656"/>
                  <a:gd name="T95" fmla="*/ 0 h 749"/>
                  <a:gd name="T96" fmla="*/ 0 w 656"/>
                  <a:gd name="T97" fmla="*/ 0 h 749"/>
                  <a:gd name="T98" fmla="*/ 0 w 656"/>
                  <a:gd name="T99" fmla="*/ 0 h 74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656" h="749">
                    <a:moveTo>
                      <a:pt x="496" y="6"/>
                    </a:moveTo>
                    <a:lnTo>
                      <a:pt x="481" y="21"/>
                    </a:lnTo>
                    <a:lnTo>
                      <a:pt x="468" y="37"/>
                    </a:lnTo>
                    <a:lnTo>
                      <a:pt x="459" y="54"/>
                    </a:lnTo>
                    <a:lnTo>
                      <a:pt x="450" y="73"/>
                    </a:lnTo>
                    <a:lnTo>
                      <a:pt x="444" y="92"/>
                    </a:lnTo>
                    <a:lnTo>
                      <a:pt x="441" y="110"/>
                    </a:lnTo>
                    <a:lnTo>
                      <a:pt x="441" y="129"/>
                    </a:lnTo>
                    <a:lnTo>
                      <a:pt x="444" y="148"/>
                    </a:lnTo>
                    <a:lnTo>
                      <a:pt x="450" y="164"/>
                    </a:lnTo>
                    <a:lnTo>
                      <a:pt x="456" y="181"/>
                    </a:lnTo>
                    <a:lnTo>
                      <a:pt x="467" y="195"/>
                    </a:lnTo>
                    <a:lnTo>
                      <a:pt x="479" y="208"/>
                    </a:lnTo>
                    <a:lnTo>
                      <a:pt x="491" y="221"/>
                    </a:lnTo>
                    <a:lnTo>
                      <a:pt x="506" y="231"/>
                    </a:lnTo>
                    <a:lnTo>
                      <a:pt x="523" y="239"/>
                    </a:lnTo>
                    <a:lnTo>
                      <a:pt x="539" y="245"/>
                    </a:lnTo>
                    <a:lnTo>
                      <a:pt x="554" y="250"/>
                    </a:lnTo>
                    <a:lnTo>
                      <a:pt x="568" y="250"/>
                    </a:lnTo>
                    <a:lnTo>
                      <a:pt x="583" y="247"/>
                    </a:lnTo>
                    <a:lnTo>
                      <a:pt x="598" y="245"/>
                    </a:lnTo>
                    <a:lnTo>
                      <a:pt x="612" y="242"/>
                    </a:lnTo>
                    <a:lnTo>
                      <a:pt x="627" y="239"/>
                    </a:lnTo>
                    <a:lnTo>
                      <a:pt x="641" y="235"/>
                    </a:lnTo>
                    <a:lnTo>
                      <a:pt x="656" y="233"/>
                    </a:lnTo>
                    <a:lnTo>
                      <a:pt x="656" y="239"/>
                    </a:lnTo>
                    <a:lnTo>
                      <a:pt x="656" y="245"/>
                    </a:lnTo>
                    <a:lnTo>
                      <a:pt x="654" y="250"/>
                    </a:lnTo>
                    <a:lnTo>
                      <a:pt x="651" y="252"/>
                    </a:lnTo>
                    <a:lnTo>
                      <a:pt x="643" y="258"/>
                    </a:lnTo>
                    <a:lnTo>
                      <a:pt x="635" y="262"/>
                    </a:lnTo>
                    <a:lnTo>
                      <a:pt x="627" y="268"/>
                    </a:lnTo>
                    <a:lnTo>
                      <a:pt x="618" y="274"/>
                    </a:lnTo>
                    <a:lnTo>
                      <a:pt x="610" y="279"/>
                    </a:lnTo>
                    <a:lnTo>
                      <a:pt x="601" y="285"/>
                    </a:lnTo>
                    <a:lnTo>
                      <a:pt x="593" y="289"/>
                    </a:lnTo>
                    <a:lnTo>
                      <a:pt x="583" y="293"/>
                    </a:lnTo>
                    <a:lnTo>
                      <a:pt x="570" y="300"/>
                    </a:lnTo>
                    <a:lnTo>
                      <a:pt x="560" y="308"/>
                    </a:lnTo>
                    <a:lnTo>
                      <a:pt x="549" y="316"/>
                    </a:lnTo>
                    <a:lnTo>
                      <a:pt x="539" y="326"/>
                    </a:lnTo>
                    <a:lnTo>
                      <a:pt x="528" y="337"/>
                    </a:lnTo>
                    <a:lnTo>
                      <a:pt x="520" y="347"/>
                    </a:lnTo>
                    <a:lnTo>
                      <a:pt x="510" y="360"/>
                    </a:lnTo>
                    <a:lnTo>
                      <a:pt x="502" y="370"/>
                    </a:lnTo>
                    <a:lnTo>
                      <a:pt x="491" y="381"/>
                    </a:lnTo>
                    <a:lnTo>
                      <a:pt x="481" y="389"/>
                    </a:lnTo>
                    <a:lnTo>
                      <a:pt x="470" y="397"/>
                    </a:lnTo>
                    <a:lnTo>
                      <a:pt x="460" y="405"/>
                    </a:lnTo>
                    <a:lnTo>
                      <a:pt x="450" y="413"/>
                    </a:lnTo>
                    <a:lnTo>
                      <a:pt x="439" y="423"/>
                    </a:lnTo>
                    <a:lnTo>
                      <a:pt x="429" y="431"/>
                    </a:lnTo>
                    <a:lnTo>
                      <a:pt x="418" y="441"/>
                    </a:lnTo>
                    <a:lnTo>
                      <a:pt x="394" y="468"/>
                    </a:lnTo>
                    <a:lnTo>
                      <a:pt x="373" y="492"/>
                    </a:lnTo>
                    <a:lnTo>
                      <a:pt x="357" y="512"/>
                    </a:lnTo>
                    <a:lnTo>
                      <a:pt x="342" y="530"/>
                    </a:lnTo>
                    <a:lnTo>
                      <a:pt x="328" y="549"/>
                    </a:lnTo>
                    <a:lnTo>
                      <a:pt x="313" y="568"/>
                    </a:lnTo>
                    <a:lnTo>
                      <a:pt x="294" y="592"/>
                    </a:lnTo>
                    <a:lnTo>
                      <a:pt x="273" y="621"/>
                    </a:lnTo>
                    <a:lnTo>
                      <a:pt x="263" y="634"/>
                    </a:lnTo>
                    <a:lnTo>
                      <a:pt x="249" y="651"/>
                    </a:lnTo>
                    <a:lnTo>
                      <a:pt x="229" y="670"/>
                    </a:lnTo>
                    <a:lnTo>
                      <a:pt x="210" y="691"/>
                    </a:lnTo>
                    <a:lnTo>
                      <a:pt x="189" y="709"/>
                    </a:lnTo>
                    <a:lnTo>
                      <a:pt x="165" y="725"/>
                    </a:lnTo>
                    <a:lnTo>
                      <a:pt x="147" y="740"/>
                    </a:lnTo>
                    <a:lnTo>
                      <a:pt x="131" y="746"/>
                    </a:lnTo>
                    <a:lnTo>
                      <a:pt x="113" y="749"/>
                    </a:lnTo>
                    <a:lnTo>
                      <a:pt x="95" y="744"/>
                    </a:lnTo>
                    <a:lnTo>
                      <a:pt x="76" y="736"/>
                    </a:lnTo>
                    <a:lnTo>
                      <a:pt x="58" y="723"/>
                    </a:lnTo>
                    <a:lnTo>
                      <a:pt x="40" y="709"/>
                    </a:lnTo>
                    <a:lnTo>
                      <a:pt x="26" y="692"/>
                    </a:lnTo>
                    <a:lnTo>
                      <a:pt x="16" y="675"/>
                    </a:lnTo>
                    <a:lnTo>
                      <a:pt x="10" y="662"/>
                    </a:lnTo>
                    <a:lnTo>
                      <a:pt x="0" y="591"/>
                    </a:lnTo>
                    <a:lnTo>
                      <a:pt x="0" y="528"/>
                    </a:lnTo>
                    <a:lnTo>
                      <a:pt x="11" y="470"/>
                    </a:lnTo>
                    <a:lnTo>
                      <a:pt x="40" y="410"/>
                    </a:lnTo>
                    <a:lnTo>
                      <a:pt x="61" y="378"/>
                    </a:lnTo>
                    <a:lnTo>
                      <a:pt x="82" y="347"/>
                    </a:lnTo>
                    <a:lnTo>
                      <a:pt x="105" y="318"/>
                    </a:lnTo>
                    <a:lnTo>
                      <a:pt x="131" y="289"/>
                    </a:lnTo>
                    <a:lnTo>
                      <a:pt x="155" y="260"/>
                    </a:lnTo>
                    <a:lnTo>
                      <a:pt x="181" y="233"/>
                    </a:lnTo>
                    <a:lnTo>
                      <a:pt x="207" y="208"/>
                    </a:lnTo>
                    <a:lnTo>
                      <a:pt x="234" y="184"/>
                    </a:lnTo>
                    <a:lnTo>
                      <a:pt x="263" y="158"/>
                    </a:lnTo>
                    <a:lnTo>
                      <a:pt x="292" y="134"/>
                    </a:lnTo>
                    <a:lnTo>
                      <a:pt x="321" y="110"/>
                    </a:lnTo>
                    <a:lnTo>
                      <a:pt x="352" y="87"/>
                    </a:lnTo>
                    <a:lnTo>
                      <a:pt x="383" y="64"/>
                    </a:lnTo>
                    <a:lnTo>
                      <a:pt x="415" y="44"/>
                    </a:lnTo>
                    <a:lnTo>
                      <a:pt x="446" y="21"/>
                    </a:lnTo>
                    <a:lnTo>
                      <a:pt x="477" y="0"/>
                    </a:lnTo>
                    <a:lnTo>
                      <a:pt x="481" y="0"/>
                    </a:lnTo>
                    <a:lnTo>
                      <a:pt x="489" y="0"/>
                    </a:lnTo>
                    <a:lnTo>
                      <a:pt x="496" y="4"/>
                    </a:lnTo>
                    <a:lnTo>
                      <a:pt x="496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7" name="Freeform 1294"/>
              <p:cNvSpPr>
                <a:spLocks/>
              </p:cNvSpPr>
              <p:nvPr/>
            </p:nvSpPr>
            <p:spPr bwMode="auto">
              <a:xfrm>
                <a:off x="5027" y="2168"/>
                <a:ext cx="57" cy="98"/>
              </a:xfrm>
              <a:custGeom>
                <a:avLst/>
                <a:gdLst>
                  <a:gd name="T0" fmla="*/ 0 w 394"/>
                  <a:gd name="T1" fmla="*/ 0 h 686"/>
                  <a:gd name="T2" fmla="*/ 0 w 394"/>
                  <a:gd name="T3" fmla="*/ 0 h 686"/>
                  <a:gd name="T4" fmla="*/ 0 w 394"/>
                  <a:gd name="T5" fmla="*/ 0 h 686"/>
                  <a:gd name="T6" fmla="*/ 0 w 394"/>
                  <a:gd name="T7" fmla="*/ 0 h 686"/>
                  <a:gd name="T8" fmla="*/ 0 w 394"/>
                  <a:gd name="T9" fmla="*/ 0 h 686"/>
                  <a:gd name="T10" fmla="*/ 0 w 394"/>
                  <a:gd name="T11" fmla="*/ 0 h 686"/>
                  <a:gd name="T12" fmla="*/ 0 w 394"/>
                  <a:gd name="T13" fmla="*/ 0 h 686"/>
                  <a:gd name="T14" fmla="*/ 0 w 394"/>
                  <a:gd name="T15" fmla="*/ 0 h 686"/>
                  <a:gd name="T16" fmla="*/ 0 w 394"/>
                  <a:gd name="T17" fmla="*/ 0 h 686"/>
                  <a:gd name="T18" fmla="*/ 0 w 394"/>
                  <a:gd name="T19" fmla="*/ 0 h 686"/>
                  <a:gd name="T20" fmla="*/ 0 w 394"/>
                  <a:gd name="T21" fmla="*/ 0 h 686"/>
                  <a:gd name="T22" fmla="*/ 0 w 394"/>
                  <a:gd name="T23" fmla="*/ 0 h 686"/>
                  <a:gd name="T24" fmla="*/ 0 w 394"/>
                  <a:gd name="T25" fmla="*/ 0 h 686"/>
                  <a:gd name="T26" fmla="*/ 0 w 394"/>
                  <a:gd name="T27" fmla="*/ 0 h 686"/>
                  <a:gd name="T28" fmla="*/ 0 w 394"/>
                  <a:gd name="T29" fmla="*/ 0 h 686"/>
                  <a:gd name="T30" fmla="*/ 0 w 394"/>
                  <a:gd name="T31" fmla="*/ 0 h 686"/>
                  <a:gd name="T32" fmla="*/ 0 w 394"/>
                  <a:gd name="T33" fmla="*/ 0 h 686"/>
                  <a:gd name="T34" fmla="*/ 0 w 394"/>
                  <a:gd name="T35" fmla="*/ 0 h 686"/>
                  <a:gd name="T36" fmla="*/ 0 w 394"/>
                  <a:gd name="T37" fmla="*/ 0 h 686"/>
                  <a:gd name="T38" fmla="*/ 0 w 394"/>
                  <a:gd name="T39" fmla="*/ 0 h 686"/>
                  <a:gd name="T40" fmla="*/ 0 w 394"/>
                  <a:gd name="T41" fmla="*/ 0 h 686"/>
                  <a:gd name="T42" fmla="*/ 0 w 394"/>
                  <a:gd name="T43" fmla="*/ 0 h 686"/>
                  <a:gd name="T44" fmla="*/ 0 w 394"/>
                  <a:gd name="T45" fmla="*/ 0 h 686"/>
                  <a:gd name="T46" fmla="*/ 0 w 394"/>
                  <a:gd name="T47" fmla="*/ 0 h 686"/>
                  <a:gd name="T48" fmla="*/ 0 w 394"/>
                  <a:gd name="T49" fmla="*/ 0 h 686"/>
                  <a:gd name="T50" fmla="*/ 0 w 394"/>
                  <a:gd name="T51" fmla="*/ 0 h 686"/>
                  <a:gd name="T52" fmla="*/ 0 w 394"/>
                  <a:gd name="T53" fmla="*/ 0 h 686"/>
                  <a:gd name="T54" fmla="*/ 0 w 394"/>
                  <a:gd name="T55" fmla="*/ 0 h 686"/>
                  <a:gd name="T56" fmla="*/ 0 w 394"/>
                  <a:gd name="T57" fmla="*/ 0 h 686"/>
                  <a:gd name="T58" fmla="*/ 0 w 394"/>
                  <a:gd name="T59" fmla="*/ 0 h 686"/>
                  <a:gd name="T60" fmla="*/ 0 w 394"/>
                  <a:gd name="T61" fmla="*/ 0 h 686"/>
                  <a:gd name="T62" fmla="*/ 0 w 394"/>
                  <a:gd name="T63" fmla="*/ 0 h 686"/>
                  <a:gd name="T64" fmla="*/ 0 w 394"/>
                  <a:gd name="T65" fmla="*/ 0 h 6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4" h="686">
                    <a:moveTo>
                      <a:pt x="40" y="383"/>
                    </a:moveTo>
                    <a:lnTo>
                      <a:pt x="47" y="391"/>
                    </a:lnTo>
                    <a:lnTo>
                      <a:pt x="63" y="412"/>
                    </a:lnTo>
                    <a:lnTo>
                      <a:pt x="90" y="444"/>
                    </a:lnTo>
                    <a:lnTo>
                      <a:pt x="121" y="483"/>
                    </a:lnTo>
                    <a:lnTo>
                      <a:pt x="160" y="526"/>
                    </a:lnTo>
                    <a:lnTo>
                      <a:pt x="200" y="568"/>
                    </a:lnTo>
                    <a:lnTo>
                      <a:pt x="242" y="610"/>
                    </a:lnTo>
                    <a:lnTo>
                      <a:pt x="281" y="646"/>
                    </a:lnTo>
                    <a:lnTo>
                      <a:pt x="319" y="672"/>
                    </a:lnTo>
                    <a:lnTo>
                      <a:pt x="350" y="686"/>
                    </a:lnTo>
                    <a:lnTo>
                      <a:pt x="375" y="686"/>
                    </a:lnTo>
                    <a:lnTo>
                      <a:pt x="389" y="668"/>
                    </a:lnTo>
                    <a:lnTo>
                      <a:pt x="394" y="626"/>
                    </a:lnTo>
                    <a:lnTo>
                      <a:pt x="386" y="562"/>
                    </a:lnTo>
                    <a:lnTo>
                      <a:pt x="363" y="468"/>
                    </a:lnTo>
                    <a:lnTo>
                      <a:pt x="321" y="344"/>
                    </a:lnTo>
                    <a:lnTo>
                      <a:pt x="259" y="184"/>
                    </a:lnTo>
                    <a:lnTo>
                      <a:pt x="205" y="77"/>
                    </a:lnTo>
                    <a:lnTo>
                      <a:pt x="157" y="21"/>
                    </a:lnTo>
                    <a:lnTo>
                      <a:pt x="120" y="0"/>
                    </a:lnTo>
                    <a:lnTo>
                      <a:pt x="87" y="9"/>
                    </a:lnTo>
                    <a:lnTo>
                      <a:pt x="58" y="40"/>
                    </a:lnTo>
                    <a:lnTo>
                      <a:pt x="34" y="82"/>
                    </a:lnTo>
                    <a:lnTo>
                      <a:pt x="16" y="126"/>
                    </a:lnTo>
                    <a:lnTo>
                      <a:pt x="3" y="169"/>
                    </a:lnTo>
                    <a:lnTo>
                      <a:pt x="0" y="215"/>
                    </a:lnTo>
                    <a:lnTo>
                      <a:pt x="3" y="258"/>
                    </a:lnTo>
                    <a:lnTo>
                      <a:pt x="10" y="297"/>
                    </a:lnTo>
                    <a:lnTo>
                      <a:pt x="21" y="333"/>
                    </a:lnTo>
                    <a:lnTo>
                      <a:pt x="30" y="358"/>
                    </a:lnTo>
                    <a:lnTo>
                      <a:pt x="39" y="376"/>
                    </a:lnTo>
                    <a:lnTo>
                      <a:pt x="40" y="3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60" name="AutoShape 1317"/>
            <p:cNvSpPr>
              <a:spLocks noChangeArrowheads="1"/>
            </p:cNvSpPr>
            <p:nvPr/>
          </p:nvSpPr>
          <p:spPr bwMode="auto">
            <a:xfrm>
              <a:off x="1657350" y="4591049"/>
              <a:ext cx="6686550" cy="2316544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9161" name="Line 1319"/>
            <p:cNvSpPr>
              <a:spLocks noChangeShapeType="1"/>
            </p:cNvSpPr>
            <p:nvPr/>
          </p:nvSpPr>
          <p:spPr bwMode="auto">
            <a:xfrm flipV="1">
              <a:off x="1314450" y="4895850"/>
              <a:ext cx="361950" cy="2286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55" name="Text Box 12"/>
          <p:cNvSpPr txBox="1">
            <a:spLocks noChangeArrowheads="1"/>
          </p:cNvSpPr>
          <p:nvPr/>
        </p:nvSpPr>
        <p:spPr bwMode="auto">
          <a:xfrm>
            <a:off x="631825" y="654050"/>
            <a:ext cx="78692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5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恒温恒压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不做非体积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isothermal isobaric without non-volumetric work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915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73609"/>
              </p:ext>
            </p:extLst>
          </p:nvPr>
        </p:nvGraphicFramePr>
        <p:xfrm>
          <a:off x="1590675" y="2659063"/>
          <a:ext cx="6261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666880" imgH="241200" progId="Equation.DSMT4">
                  <p:embed/>
                </p:oleObj>
              </mc:Choice>
              <mc:Fallback>
                <p:oleObj name="Equation" r:id="rId3" imgW="2666880" imgH="241200" progId="Equation.DSMT4">
                  <p:embed/>
                  <p:pic>
                    <p:nvPicPr>
                      <p:cNvPr id="4915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659063"/>
                        <a:ext cx="6261100" cy="561975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14010"/>
              </p:ext>
            </p:extLst>
          </p:nvPr>
        </p:nvGraphicFramePr>
        <p:xfrm>
          <a:off x="2382838" y="1822450"/>
          <a:ext cx="4679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993680" imgH="241200" progId="Equation.DSMT4">
                  <p:embed/>
                </p:oleObj>
              </mc:Choice>
              <mc:Fallback>
                <p:oleObj name="Equation" r:id="rId5" imgW="1993680" imgH="241200" progId="Equation.DSMT4">
                  <p:embed/>
                  <p:pic>
                    <p:nvPicPr>
                      <p:cNvPr id="7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822450"/>
                        <a:ext cx="4679950" cy="561975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10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89621"/>
              </p:ext>
            </p:extLst>
          </p:nvPr>
        </p:nvGraphicFramePr>
        <p:xfrm>
          <a:off x="4651375" y="1076325"/>
          <a:ext cx="1774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698400" imgH="444240" progId="Equation.DSMT4">
                  <p:embed/>
                </p:oleObj>
              </mc:Choice>
              <mc:Fallback>
                <p:oleObj name="Equation" r:id="rId3" imgW="698400" imgH="444240" progId="Equation.DSMT4">
                  <p:embed/>
                  <p:pic>
                    <p:nvPicPr>
                      <p:cNvPr id="50178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1076325"/>
                        <a:ext cx="17748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12"/>
          <p:cNvSpPr txBox="1">
            <a:spLocks noChangeArrowheads="1"/>
          </p:cNvSpPr>
          <p:nvPr/>
        </p:nvSpPr>
        <p:spPr bwMode="auto">
          <a:xfrm>
            <a:off x="2763507" y="1306017"/>
            <a:ext cx="244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封闭系统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09603" y="2404426"/>
            <a:ext cx="7018340" cy="3691293"/>
            <a:chOff x="1158875" y="2032175"/>
            <a:chExt cx="7018340" cy="3691293"/>
          </a:xfrm>
        </p:grpSpPr>
        <p:grpSp>
          <p:nvGrpSpPr>
            <p:cNvPr id="50180" name="组合 2"/>
            <p:cNvGrpSpPr>
              <a:grpSpLocks/>
            </p:cNvGrpSpPr>
            <p:nvPr/>
          </p:nvGrpSpPr>
          <p:grpSpPr bwMode="auto">
            <a:xfrm>
              <a:off x="1158875" y="2709334"/>
              <a:ext cx="7018340" cy="3014134"/>
              <a:chOff x="736600" y="1873881"/>
              <a:chExt cx="7018215" cy="3015691"/>
            </a:xfrm>
          </p:grpSpPr>
          <p:sp>
            <p:nvSpPr>
              <p:cNvPr id="50182" name="圆角矩形 1"/>
              <p:cNvSpPr>
                <a:spLocks noChangeArrowheads="1"/>
              </p:cNvSpPr>
              <p:nvPr/>
            </p:nvSpPr>
            <p:spPr bwMode="auto">
              <a:xfrm>
                <a:off x="746125" y="1873881"/>
                <a:ext cx="7008690" cy="3015691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aphicFrame>
            <p:nvGraphicFramePr>
              <p:cNvPr id="50184" name="Object 10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2146912"/>
                  </p:ext>
                </p:extLst>
              </p:nvPr>
            </p:nvGraphicFramePr>
            <p:xfrm>
              <a:off x="4577367" y="1953598"/>
              <a:ext cx="2673554" cy="2901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1" name="Equation" r:id="rId5" imgW="1066680" imgH="1143000" progId="Equation.DSMT4">
                      <p:embed/>
                    </p:oleObj>
                  </mc:Choice>
                  <mc:Fallback>
                    <p:oleObj name="Equation" r:id="rId5" imgW="1066680" imgH="1143000" progId="Equation.DSMT4">
                      <p:embed/>
                      <p:pic>
                        <p:nvPicPr>
                          <p:cNvPr id="50184" name="Object 10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7367" y="1953598"/>
                            <a:ext cx="2673554" cy="2901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85" name="Text Box 12"/>
              <p:cNvSpPr txBox="1">
                <a:spLocks noChangeArrowheads="1"/>
              </p:cNvSpPr>
              <p:nvPr/>
            </p:nvSpPr>
            <p:spPr bwMode="auto">
              <a:xfrm>
                <a:off x="1508586" y="1974311"/>
                <a:ext cx="2190358" cy="5234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 typeface="Wingdings" pitchFamily="2" charset="2"/>
                  <a:buNone/>
                </a:pPr>
                <a:r>
                  <a:rPr kumimoji="1" lang="zh-CN" altLang="en-US" sz="2800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绝热或孤立</a:t>
                </a:r>
                <a:endPara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86" name="Text Box 12"/>
              <p:cNvSpPr txBox="1">
                <a:spLocks noChangeArrowheads="1"/>
              </p:cNvSpPr>
              <p:nvPr/>
            </p:nvSpPr>
            <p:spPr bwMode="auto">
              <a:xfrm>
                <a:off x="746125" y="2523040"/>
                <a:ext cx="4095750" cy="523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 typeface="Wingdings" pitchFamily="2" charset="2"/>
                  <a:buNone/>
                </a:pPr>
                <a:r>
                  <a:rPr kumimoji="1" lang="zh-CN" altLang="en-US" sz="2800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     等温等容</a:t>
                </a:r>
                <a:endPara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188" name="Text Box 12"/>
              <p:cNvSpPr txBox="1">
                <a:spLocks noChangeArrowheads="1"/>
              </p:cNvSpPr>
              <p:nvPr/>
            </p:nvSpPr>
            <p:spPr bwMode="auto">
              <a:xfrm>
                <a:off x="736600" y="3106790"/>
                <a:ext cx="3937000" cy="5234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 typeface="Wingdings" pitchFamily="2" charset="2"/>
                  <a:buNone/>
                </a:pPr>
                <a:r>
                  <a:rPr kumimoji="1" lang="zh-CN" altLang="en-US" sz="2800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等温等容不做非体积功</a:t>
                </a:r>
                <a:endPara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50181" name="下箭头 3"/>
            <p:cNvSpPr>
              <a:spLocks noChangeArrowheads="1"/>
            </p:cNvSpPr>
            <p:nvPr/>
          </p:nvSpPr>
          <p:spPr bwMode="auto">
            <a:xfrm>
              <a:off x="4492625" y="2032175"/>
              <a:ext cx="334963" cy="585787"/>
            </a:xfrm>
            <a:prstGeom prst="downArrow">
              <a:avLst>
                <a:gd name="adj1" fmla="val 50000"/>
                <a:gd name="adj2" fmla="val 49914"/>
              </a:avLst>
            </a:prstGeom>
            <a:solidFill>
              <a:srgbClr val="99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1185332" y="4515279"/>
              <a:ext cx="40958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Wingdings" pitchFamily="2" charset="2"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     等温等压</a:t>
              </a:r>
              <a:endParaRPr kumimoji="1" lang="zh-CN" altLang="en-US" sz="28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1175807" y="5042283"/>
              <a:ext cx="3937069" cy="522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Wingdings" pitchFamily="2" charset="2"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等温等压不做非体积功</a:t>
              </a:r>
              <a:endParaRPr kumimoji="1" lang="zh-CN" altLang="en-US" sz="28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slow" advClick="0">
    <p:checker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1"/>
          <p:cNvSpPr txBox="1">
            <a:spLocks noChangeArrowheads="1"/>
          </p:cNvSpPr>
          <p:nvPr/>
        </p:nvSpPr>
        <p:spPr bwMode="auto">
          <a:xfrm>
            <a:off x="5565775" y="130175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吉布斯函数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9939" name="AutoShape 55"/>
          <p:cNvSpPr>
            <a:spLocks noChangeArrowheads="1"/>
          </p:cNvSpPr>
          <p:nvPr/>
        </p:nvSpPr>
        <p:spPr bwMode="auto">
          <a:xfrm>
            <a:off x="5295900" y="1409700"/>
            <a:ext cx="280988" cy="319088"/>
          </a:xfrm>
          <a:prstGeom prst="diamond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3994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99274"/>
              </p:ext>
            </p:extLst>
          </p:nvPr>
        </p:nvGraphicFramePr>
        <p:xfrm>
          <a:off x="1447800" y="2957513"/>
          <a:ext cx="20002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61760" imgH="304560" progId="Equation.DSMT4">
                  <p:embed/>
                </p:oleObj>
              </mc:Choice>
              <mc:Fallback>
                <p:oleObj name="Equation" r:id="rId3" imgW="761760" imgH="304560" progId="Equation.DSMT4">
                  <p:embed/>
                  <p:pic>
                    <p:nvPicPr>
                      <p:cNvPr id="3994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57513"/>
                        <a:ext cx="20002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091651"/>
              </p:ext>
            </p:extLst>
          </p:nvPr>
        </p:nvGraphicFramePr>
        <p:xfrm>
          <a:off x="5346700" y="3000375"/>
          <a:ext cx="21272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3994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00375"/>
                        <a:ext cx="21272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4379"/>
              </p:ext>
            </p:extLst>
          </p:nvPr>
        </p:nvGraphicFramePr>
        <p:xfrm>
          <a:off x="1595438" y="5548313"/>
          <a:ext cx="5959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260440" imgH="203040" progId="Equation.DSMT4">
                  <p:embed/>
                </p:oleObj>
              </mc:Choice>
              <mc:Fallback>
                <p:oleObj name="Equation" r:id="rId7" imgW="2260440" imgH="203040" progId="Equation.DSMT4">
                  <p:embed/>
                  <p:pic>
                    <p:nvPicPr>
                      <p:cNvPr id="3994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5548313"/>
                        <a:ext cx="59594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61"/>
          <p:cNvSpPr txBox="1">
            <a:spLocks noChangeArrowheads="1"/>
          </p:cNvSpPr>
          <p:nvPr/>
        </p:nvSpPr>
        <p:spPr bwMode="auto">
          <a:xfrm>
            <a:off x="1298575" y="130175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亥姆霍兹函数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9944" name="AutoShape 62"/>
          <p:cNvSpPr>
            <a:spLocks noChangeArrowheads="1"/>
          </p:cNvSpPr>
          <p:nvPr/>
        </p:nvSpPr>
        <p:spPr bwMode="auto">
          <a:xfrm>
            <a:off x="1028700" y="1409700"/>
            <a:ext cx="280988" cy="319088"/>
          </a:xfrm>
          <a:prstGeom prst="diamond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39945" name="Group 90"/>
          <p:cNvGrpSpPr>
            <a:grpSpLocks/>
          </p:cNvGrpSpPr>
          <p:nvPr/>
        </p:nvGrpSpPr>
        <p:grpSpPr bwMode="auto">
          <a:xfrm>
            <a:off x="2903538" y="4090988"/>
            <a:ext cx="3200400" cy="893762"/>
            <a:chOff x="1829" y="1814"/>
            <a:chExt cx="2016" cy="563"/>
          </a:xfrm>
        </p:grpSpPr>
        <p:grpSp>
          <p:nvGrpSpPr>
            <p:cNvPr id="39950" name="Group 88"/>
            <p:cNvGrpSpPr>
              <a:grpSpLocks/>
            </p:cNvGrpSpPr>
            <p:nvPr/>
          </p:nvGrpSpPr>
          <p:grpSpPr bwMode="auto">
            <a:xfrm>
              <a:off x="1829" y="1814"/>
              <a:ext cx="2016" cy="563"/>
              <a:chOff x="1829" y="1766"/>
              <a:chExt cx="2016" cy="563"/>
            </a:xfrm>
          </p:grpSpPr>
          <p:grpSp>
            <p:nvGrpSpPr>
              <p:cNvPr id="39952" name="Group 85"/>
              <p:cNvGrpSpPr>
                <a:grpSpLocks/>
              </p:cNvGrpSpPr>
              <p:nvPr/>
            </p:nvGrpSpPr>
            <p:grpSpPr bwMode="auto">
              <a:xfrm>
                <a:off x="1919" y="1766"/>
                <a:ext cx="1926" cy="563"/>
                <a:chOff x="1919" y="1766"/>
                <a:chExt cx="1926" cy="563"/>
              </a:xfrm>
            </p:grpSpPr>
            <p:sp>
              <p:nvSpPr>
                <p:cNvPr id="39955" name="Freeform 81"/>
                <p:cNvSpPr>
                  <a:spLocks/>
                </p:cNvSpPr>
                <p:nvPr/>
              </p:nvSpPr>
              <p:spPr bwMode="auto">
                <a:xfrm>
                  <a:off x="1919" y="1766"/>
                  <a:ext cx="1926" cy="554"/>
                </a:xfrm>
                <a:custGeom>
                  <a:avLst/>
                  <a:gdLst>
                    <a:gd name="T0" fmla="*/ 1 w 3852"/>
                    <a:gd name="T1" fmla="*/ 0 h 2768"/>
                    <a:gd name="T2" fmla="*/ 1 w 3852"/>
                    <a:gd name="T3" fmla="*/ 0 h 2768"/>
                    <a:gd name="T4" fmla="*/ 1 w 3852"/>
                    <a:gd name="T5" fmla="*/ 0 h 2768"/>
                    <a:gd name="T6" fmla="*/ 1 w 3852"/>
                    <a:gd name="T7" fmla="*/ 0 h 2768"/>
                    <a:gd name="T8" fmla="*/ 1 w 3852"/>
                    <a:gd name="T9" fmla="*/ 0 h 2768"/>
                    <a:gd name="T10" fmla="*/ 1 w 3852"/>
                    <a:gd name="T11" fmla="*/ 0 h 2768"/>
                    <a:gd name="T12" fmla="*/ 1 w 3852"/>
                    <a:gd name="T13" fmla="*/ 0 h 2768"/>
                    <a:gd name="T14" fmla="*/ 1 w 3852"/>
                    <a:gd name="T15" fmla="*/ 0 h 2768"/>
                    <a:gd name="T16" fmla="*/ 1 w 3852"/>
                    <a:gd name="T17" fmla="*/ 0 h 2768"/>
                    <a:gd name="T18" fmla="*/ 1 w 3852"/>
                    <a:gd name="T19" fmla="*/ 0 h 2768"/>
                    <a:gd name="T20" fmla="*/ 1 w 3852"/>
                    <a:gd name="T21" fmla="*/ 0 h 2768"/>
                    <a:gd name="T22" fmla="*/ 1 w 3852"/>
                    <a:gd name="T23" fmla="*/ 0 h 2768"/>
                    <a:gd name="T24" fmla="*/ 1 w 3852"/>
                    <a:gd name="T25" fmla="*/ 0 h 2768"/>
                    <a:gd name="T26" fmla="*/ 1 w 3852"/>
                    <a:gd name="T27" fmla="*/ 0 h 2768"/>
                    <a:gd name="T28" fmla="*/ 1 w 3852"/>
                    <a:gd name="T29" fmla="*/ 0 h 2768"/>
                    <a:gd name="T30" fmla="*/ 1 w 3852"/>
                    <a:gd name="T31" fmla="*/ 0 h 2768"/>
                    <a:gd name="T32" fmla="*/ 1 w 3852"/>
                    <a:gd name="T33" fmla="*/ 0 h 2768"/>
                    <a:gd name="T34" fmla="*/ 1 w 3852"/>
                    <a:gd name="T35" fmla="*/ 0 h 2768"/>
                    <a:gd name="T36" fmla="*/ 1 w 3852"/>
                    <a:gd name="T37" fmla="*/ 0 h 2768"/>
                    <a:gd name="T38" fmla="*/ 1 w 3852"/>
                    <a:gd name="T39" fmla="*/ 0 h 2768"/>
                    <a:gd name="T40" fmla="*/ 1 w 3852"/>
                    <a:gd name="T41" fmla="*/ 0 h 2768"/>
                    <a:gd name="T42" fmla="*/ 1 w 3852"/>
                    <a:gd name="T43" fmla="*/ 0 h 2768"/>
                    <a:gd name="T44" fmla="*/ 1 w 3852"/>
                    <a:gd name="T45" fmla="*/ 0 h 2768"/>
                    <a:gd name="T46" fmla="*/ 1 w 3852"/>
                    <a:gd name="T47" fmla="*/ 0 h 2768"/>
                    <a:gd name="T48" fmla="*/ 1 w 3852"/>
                    <a:gd name="T49" fmla="*/ 0 h 2768"/>
                    <a:gd name="T50" fmla="*/ 1 w 3852"/>
                    <a:gd name="T51" fmla="*/ 0 h 2768"/>
                    <a:gd name="T52" fmla="*/ 1 w 3852"/>
                    <a:gd name="T53" fmla="*/ 0 h 2768"/>
                    <a:gd name="T54" fmla="*/ 1 w 3852"/>
                    <a:gd name="T55" fmla="*/ 0 h 2768"/>
                    <a:gd name="T56" fmla="*/ 1 w 3852"/>
                    <a:gd name="T57" fmla="*/ 0 h 2768"/>
                    <a:gd name="T58" fmla="*/ 1 w 3852"/>
                    <a:gd name="T59" fmla="*/ 0 h 2768"/>
                    <a:gd name="T60" fmla="*/ 1 w 3852"/>
                    <a:gd name="T61" fmla="*/ 0 h 2768"/>
                    <a:gd name="T62" fmla="*/ 1 w 3852"/>
                    <a:gd name="T63" fmla="*/ 0 h 2768"/>
                    <a:gd name="T64" fmla="*/ 0 w 3852"/>
                    <a:gd name="T65" fmla="*/ 0 h 276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3852" h="2768">
                      <a:moveTo>
                        <a:pt x="0" y="0"/>
                      </a:moveTo>
                      <a:lnTo>
                        <a:pt x="492" y="0"/>
                      </a:lnTo>
                      <a:lnTo>
                        <a:pt x="600" y="138"/>
                      </a:lnTo>
                      <a:lnTo>
                        <a:pt x="706" y="270"/>
                      </a:lnTo>
                      <a:lnTo>
                        <a:pt x="821" y="413"/>
                      </a:lnTo>
                      <a:lnTo>
                        <a:pt x="955" y="575"/>
                      </a:lnTo>
                      <a:lnTo>
                        <a:pt x="1079" y="731"/>
                      </a:lnTo>
                      <a:lnTo>
                        <a:pt x="1193" y="870"/>
                      </a:lnTo>
                      <a:lnTo>
                        <a:pt x="1291" y="998"/>
                      </a:lnTo>
                      <a:lnTo>
                        <a:pt x="1382" y="1119"/>
                      </a:lnTo>
                      <a:lnTo>
                        <a:pt x="1485" y="1265"/>
                      </a:lnTo>
                      <a:lnTo>
                        <a:pt x="1567" y="1390"/>
                      </a:lnTo>
                      <a:lnTo>
                        <a:pt x="1653" y="1528"/>
                      </a:lnTo>
                      <a:lnTo>
                        <a:pt x="1742" y="1684"/>
                      </a:lnTo>
                      <a:lnTo>
                        <a:pt x="1814" y="1824"/>
                      </a:lnTo>
                      <a:lnTo>
                        <a:pt x="1879" y="1976"/>
                      </a:lnTo>
                      <a:lnTo>
                        <a:pt x="1935" y="1840"/>
                      </a:lnTo>
                      <a:lnTo>
                        <a:pt x="1996" y="1680"/>
                      </a:lnTo>
                      <a:lnTo>
                        <a:pt x="2069" y="1508"/>
                      </a:lnTo>
                      <a:lnTo>
                        <a:pt x="2147" y="1335"/>
                      </a:lnTo>
                      <a:lnTo>
                        <a:pt x="2234" y="1168"/>
                      </a:lnTo>
                      <a:lnTo>
                        <a:pt x="2332" y="1004"/>
                      </a:lnTo>
                      <a:lnTo>
                        <a:pt x="2450" y="825"/>
                      </a:lnTo>
                      <a:lnTo>
                        <a:pt x="2621" y="614"/>
                      </a:lnTo>
                      <a:lnTo>
                        <a:pt x="2755" y="457"/>
                      </a:lnTo>
                      <a:lnTo>
                        <a:pt x="2901" y="312"/>
                      </a:lnTo>
                      <a:lnTo>
                        <a:pt x="3053" y="186"/>
                      </a:lnTo>
                      <a:lnTo>
                        <a:pt x="3312" y="0"/>
                      </a:lnTo>
                      <a:lnTo>
                        <a:pt x="3852" y="0"/>
                      </a:lnTo>
                      <a:lnTo>
                        <a:pt x="3662" y="146"/>
                      </a:lnTo>
                      <a:lnTo>
                        <a:pt x="3467" y="324"/>
                      </a:lnTo>
                      <a:lnTo>
                        <a:pt x="3300" y="486"/>
                      </a:lnTo>
                      <a:lnTo>
                        <a:pt x="3139" y="648"/>
                      </a:lnTo>
                      <a:lnTo>
                        <a:pt x="2968" y="844"/>
                      </a:lnTo>
                      <a:lnTo>
                        <a:pt x="2816" y="1036"/>
                      </a:lnTo>
                      <a:lnTo>
                        <a:pt x="2712" y="1177"/>
                      </a:lnTo>
                      <a:lnTo>
                        <a:pt x="2602" y="1362"/>
                      </a:lnTo>
                      <a:lnTo>
                        <a:pt x="2505" y="1526"/>
                      </a:lnTo>
                      <a:lnTo>
                        <a:pt x="2436" y="1662"/>
                      </a:lnTo>
                      <a:lnTo>
                        <a:pt x="2356" y="1837"/>
                      </a:lnTo>
                      <a:lnTo>
                        <a:pt x="2297" y="1973"/>
                      </a:lnTo>
                      <a:lnTo>
                        <a:pt x="2259" y="2069"/>
                      </a:lnTo>
                      <a:lnTo>
                        <a:pt x="2217" y="2193"/>
                      </a:lnTo>
                      <a:lnTo>
                        <a:pt x="2186" y="2299"/>
                      </a:lnTo>
                      <a:lnTo>
                        <a:pt x="2457" y="2299"/>
                      </a:lnTo>
                      <a:lnTo>
                        <a:pt x="1954" y="2768"/>
                      </a:lnTo>
                      <a:lnTo>
                        <a:pt x="1408" y="2299"/>
                      </a:lnTo>
                      <a:lnTo>
                        <a:pt x="1680" y="2299"/>
                      </a:lnTo>
                      <a:lnTo>
                        <a:pt x="1658" y="2217"/>
                      </a:lnTo>
                      <a:lnTo>
                        <a:pt x="1619" y="2120"/>
                      </a:lnTo>
                      <a:lnTo>
                        <a:pt x="1562" y="2018"/>
                      </a:lnTo>
                      <a:lnTo>
                        <a:pt x="1489" y="1894"/>
                      </a:lnTo>
                      <a:lnTo>
                        <a:pt x="1407" y="1767"/>
                      </a:lnTo>
                      <a:lnTo>
                        <a:pt x="1334" y="1659"/>
                      </a:lnTo>
                      <a:lnTo>
                        <a:pt x="1257" y="1548"/>
                      </a:lnTo>
                      <a:lnTo>
                        <a:pt x="1171" y="1427"/>
                      </a:lnTo>
                      <a:lnTo>
                        <a:pt x="1097" y="1326"/>
                      </a:lnTo>
                      <a:lnTo>
                        <a:pt x="1013" y="1205"/>
                      </a:lnTo>
                      <a:lnTo>
                        <a:pt x="851" y="996"/>
                      </a:lnTo>
                      <a:lnTo>
                        <a:pt x="725" y="838"/>
                      </a:lnTo>
                      <a:lnTo>
                        <a:pt x="622" y="711"/>
                      </a:lnTo>
                      <a:lnTo>
                        <a:pt x="531" y="603"/>
                      </a:lnTo>
                      <a:lnTo>
                        <a:pt x="393" y="445"/>
                      </a:lnTo>
                      <a:lnTo>
                        <a:pt x="268" y="298"/>
                      </a:lnTo>
                      <a:lnTo>
                        <a:pt x="137" y="15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56" name="Freeform 82"/>
                <p:cNvSpPr>
                  <a:spLocks/>
                </p:cNvSpPr>
                <p:nvPr/>
              </p:nvSpPr>
              <p:spPr bwMode="auto">
                <a:xfrm>
                  <a:off x="2923" y="2226"/>
                  <a:ext cx="228" cy="9"/>
                </a:xfrm>
                <a:custGeom>
                  <a:avLst/>
                  <a:gdLst>
                    <a:gd name="T0" fmla="*/ 0 w 456"/>
                    <a:gd name="T1" fmla="*/ 0 h 46"/>
                    <a:gd name="T2" fmla="*/ 1 w 456"/>
                    <a:gd name="T3" fmla="*/ 0 h 46"/>
                    <a:gd name="T4" fmla="*/ 1 w 456"/>
                    <a:gd name="T5" fmla="*/ 0 h 46"/>
                    <a:gd name="T6" fmla="*/ 1 w 456"/>
                    <a:gd name="T7" fmla="*/ 0 h 46"/>
                    <a:gd name="T8" fmla="*/ 0 w 456"/>
                    <a:gd name="T9" fmla="*/ 0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56" h="46">
                      <a:moveTo>
                        <a:pt x="0" y="46"/>
                      </a:moveTo>
                      <a:lnTo>
                        <a:pt x="179" y="0"/>
                      </a:lnTo>
                      <a:lnTo>
                        <a:pt x="456" y="0"/>
                      </a:lnTo>
                      <a:lnTo>
                        <a:pt x="267" y="46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57" name="Freeform 83"/>
                <p:cNvSpPr>
                  <a:spLocks/>
                </p:cNvSpPr>
                <p:nvPr/>
              </p:nvSpPr>
              <p:spPr bwMode="auto">
                <a:xfrm>
                  <a:off x="2807" y="2226"/>
                  <a:ext cx="342" cy="103"/>
                </a:xfrm>
                <a:custGeom>
                  <a:avLst/>
                  <a:gdLst>
                    <a:gd name="T0" fmla="*/ 0 w 685"/>
                    <a:gd name="T1" fmla="*/ 0 h 513"/>
                    <a:gd name="T2" fmla="*/ 0 w 685"/>
                    <a:gd name="T3" fmla="*/ 0 h 513"/>
                    <a:gd name="T4" fmla="*/ 0 w 685"/>
                    <a:gd name="T5" fmla="*/ 0 h 513"/>
                    <a:gd name="T6" fmla="*/ 0 w 685"/>
                    <a:gd name="T7" fmla="*/ 0 h 513"/>
                    <a:gd name="T8" fmla="*/ 0 w 685"/>
                    <a:gd name="T9" fmla="*/ 0 h 5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685" h="513">
                      <a:moveTo>
                        <a:pt x="0" y="513"/>
                      </a:moveTo>
                      <a:lnTo>
                        <a:pt x="180" y="467"/>
                      </a:lnTo>
                      <a:lnTo>
                        <a:pt x="685" y="0"/>
                      </a:lnTo>
                      <a:lnTo>
                        <a:pt x="500" y="46"/>
                      </a:lnTo>
                      <a:lnTo>
                        <a:pt x="0" y="513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58" name="Freeform 84"/>
                <p:cNvSpPr>
                  <a:spLocks/>
                </p:cNvSpPr>
                <p:nvPr/>
              </p:nvSpPr>
              <p:spPr bwMode="auto">
                <a:xfrm>
                  <a:off x="2535" y="2226"/>
                  <a:ext cx="168" cy="9"/>
                </a:xfrm>
                <a:custGeom>
                  <a:avLst/>
                  <a:gdLst>
                    <a:gd name="T0" fmla="*/ 0 w 337"/>
                    <a:gd name="T1" fmla="*/ 0 h 46"/>
                    <a:gd name="T2" fmla="*/ 0 w 337"/>
                    <a:gd name="T3" fmla="*/ 0 h 46"/>
                    <a:gd name="T4" fmla="*/ 0 w 337"/>
                    <a:gd name="T5" fmla="*/ 0 h 46"/>
                    <a:gd name="T6" fmla="*/ 0 w 337"/>
                    <a:gd name="T7" fmla="*/ 0 h 46"/>
                    <a:gd name="T8" fmla="*/ 0 w 337"/>
                    <a:gd name="T9" fmla="*/ 0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37" h="46">
                      <a:moveTo>
                        <a:pt x="0" y="46"/>
                      </a:moveTo>
                      <a:lnTo>
                        <a:pt x="281" y="46"/>
                      </a:lnTo>
                      <a:lnTo>
                        <a:pt x="337" y="0"/>
                      </a:lnTo>
                      <a:lnTo>
                        <a:pt x="172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953" name="Freeform 86"/>
              <p:cNvSpPr>
                <a:spLocks/>
              </p:cNvSpPr>
              <p:nvPr/>
            </p:nvSpPr>
            <p:spPr bwMode="auto">
              <a:xfrm>
                <a:off x="3487" y="1766"/>
                <a:ext cx="356" cy="9"/>
              </a:xfrm>
              <a:custGeom>
                <a:avLst/>
                <a:gdLst>
                  <a:gd name="T0" fmla="*/ 0 w 711"/>
                  <a:gd name="T1" fmla="*/ 0 h 46"/>
                  <a:gd name="T2" fmla="*/ 1 w 711"/>
                  <a:gd name="T3" fmla="*/ 0 h 46"/>
                  <a:gd name="T4" fmla="*/ 1 w 711"/>
                  <a:gd name="T5" fmla="*/ 0 h 46"/>
                  <a:gd name="T6" fmla="*/ 1 w 711"/>
                  <a:gd name="T7" fmla="*/ 0 h 46"/>
                  <a:gd name="T8" fmla="*/ 0 w 711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11" h="46">
                    <a:moveTo>
                      <a:pt x="0" y="46"/>
                    </a:moveTo>
                    <a:lnTo>
                      <a:pt x="177" y="0"/>
                    </a:lnTo>
                    <a:lnTo>
                      <a:pt x="711" y="0"/>
                    </a:lnTo>
                    <a:lnTo>
                      <a:pt x="534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4" name="Freeform 87"/>
              <p:cNvSpPr>
                <a:spLocks/>
              </p:cNvSpPr>
              <p:nvPr/>
            </p:nvSpPr>
            <p:spPr bwMode="auto">
              <a:xfrm>
                <a:off x="1829" y="1766"/>
                <a:ext cx="333" cy="10"/>
              </a:xfrm>
              <a:custGeom>
                <a:avLst/>
                <a:gdLst>
                  <a:gd name="T0" fmla="*/ 0 w 668"/>
                  <a:gd name="T1" fmla="*/ 0 h 49"/>
                  <a:gd name="T2" fmla="*/ 0 w 668"/>
                  <a:gd name="T3" fmla="*/ 0 h 49"/>
                  <a:gd name="T4" fmla="*/ 0 w 668"/>
                  <a:gd name="T5" fmla="*/ 0 h 49"/>
                  <a:gd name="T6" fmla="*/ 0 w 668"/>
                  <a:gd name="T7" fmla="*/ 0 h 49"/>
                  <a:gd name="T8" fmla="*/ 0 w 668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68" h="49">
                    <a:moveTo>
                      <a:pt x="0" y="46"/>
                    </a:moveTo>
                    <a:lnTo>
                      <a:pt x="183" y="0"/>
                    </a:lnTo>
                    <a:lnTo>
                      <a:pt x="668" y="0"/>
                    </a:lnTo>
                    <a:lnTo>
                      <a:pt x="486" y="49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51" name="Freeform 89"/>
            <p:cNvSpPr>
              <a:spLocks/>
            </p:cNvSpPr>
            <p:nvPr/>
          </p:nvSpPr>
          <p:spPr bwMode="auto">
            <a:xfrm>
              <a:off x="1829" y="1824"/>
              <a:ext cx="1927" cy="553"/>
            </a:xfrm>
            <a:custGeom>
              <a:avLst/>
              <a:gdLst>
                <a:gd name="T0" fmla="*/ 1 w 3854"/>
                <a:gd name="T1" fmla="*/ 0 h 2769"/>
                <a:gd name="T2" fmla="*/ 1 w 3854"/>
                <a:gd name="T3" fmla="*/ 0 h 2769"/>
                <a:gd name="T4" fmla="*/ 1 w 3854"/>
                <a:gd name="T5" fmla="*/ 0 h 2769"/>
                <a:gd name="T6" fmla="*/ 1 w 3854"/>
                <a:gd name="T7" fmla="*/ 0 h 2769"/>
                <a:gd name="T8" fmla="*/ 1 w 3854"/>
                <a:gd name="T9" fmla="*/ 0 h 2769"/>
                <a:gd name="T10" fmla="*/ 1 w 3854"/>
                <a:gd name="T11" fmla="*/ 0 h 2769"/>
                <a:gd name="T12" fmla="*/ 1 w 3854"/>
                <a:gd name="T13" fmla="*/ 0 h 2769"/>
                <a:gd name="T14" fmla="*/ 1 w 3854"/>
                <a:gd name="T15" fmla="*/ 0 h 2769"/>
                <a:gd name="T16" fmla="*/ 1 w 3854"/>
                <a:gd name="T17" fmla="*/ 0 h 2769"/>
                <a:gd name="T18" fmla="*/ 1 w 3854"/>
                <a:gd name="T19" fmla="*/ 0 h 2769"/>
                <a:gd name="T20" fmla="*/ 1 w 3854"/>
                <a:gd name="T21" fmla="*/ 0 h 2769"/>
                <a:gd name="T22" fmla="*/ 1 w 3854"/>
                <a:gd name="T23" fmla="*/ 0 h 2769"/>
                <a:gd name="T24" fmla="*/ 1 w 3854"/>
                <a:gd name="T25" fmla="*/ 0 h 2769"/>
                <a:gd name="T26" fmla="*/ 1 w 3854"/>
                <a:gd name="T27" fmla="*/ 0 h 2769"/>
                <a:gd name="T28" fmla="*/ 1 w 3854"/>
                <a:gd name="T29" fmla="*/ 0 h 2769"/>
                <a:gd name="T30" fmla="*/ 1 w 3854"/>
                <a:gd name="T31" fmla="*/ 0 h 2769"/>
                <a:gd name="T32" fmla="*/ 1 w 3854"/>
                <a:gd name="T33" fmla="*/ 0 h 2769"/>
                <a:gd name="T34" fmla="*/ 1 w 3854"/>
                <a:gd name="T35" fmla="*/ 0 h 2769"/>
                <a:gd name="T36" fmla="*/ 1 w 3854"/>
                <a:gd name="T37" fmla="*/ 0 h 2769"/>
                <a:gd name="T38" fmla="*/ 1 w 3854"/>
                <a:gd name="T39" fmla="*/ 0 h 2769"/>
                <a:gd name="T40" fmla="*/ 1 w 3854"/>
                <a:gd name="T41" fmla="*/ 0 h 2769"/>
                <a:gd name="T42" fmla="*/ 1 w 3854"/>
                <a:gd name="T43" fmla="*/ 0 h 2769"/>
                <a:gd name="T44" fmla="*/ 1 w 3854"/>
                <a:gd name="T45" fmla="*/ 0 h 2769"/>
                <a:gd name="T46" fmla="*/ 1 w 3854"/>
                <a:gd name="T47" fmla="*/ 0 h 2769"/>
                <a:gd name="T48" fmla="*/ 1 w 3854"/>
                <a:gd name="T49" fmla="*/ 0 h 2769"/>
                <a:gd name="T50" fmla="*/ 1 w 3854"/>
                <a:gd name="T51" fmla="*/ 0 h 2769"/>
                <a:gd name="T52" fmla="*/ 1 w 3854"/>
                <a:gd name="T53" fmla="*/ 0 h 2769"/>
                <a:gd name="T54" fmla="*/ 1 w 3854"/>
                <a:gd name="T55" fmla="*/ 0 h 2769"/>
                <a:gd name="T56" fmla="*/ 1 w 3854"/>
                <a:gd name="T57" fmla="*/ 0 h 2769"/>
                <a:gd name="T58" fmla="*/ 1 w 3854"/>
                <a:gd name="T59" fmla="*/ 0 h 2769"/>
                <a:gd name="T60" fmla="*/ 1 w 3854"/>
                <a:gd name="T61" fmla="*/ 0 h 2769"/>
                <a:gd name="T62" fmla="*/ 1 w 3854"/>
                <a:gd name="T63" fmla="*/ 0 h 2769"/>
                <a:gd name="T64" fmla="*/ 0 w 3854"/>
                <a:gd name="T65" fmla="*/ 0 h 276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854" h="2769">
                  <a:moveTo>
                    <a:pt x="0" y="0"/>
                  </a:moveTo>
                  <a:lnTo>
                    <a:pt x="493" y="0"/>
                  </a:lnTo>
                  <a:lnTo>
                    <a:pt x="601" y="138"/>
                  </a:lnTo>
                  <a:lnTo>
                    <a:pt x="706" y="270"/>
                  </a:lnTo>
                  <a:lnTo>
                    <a:pt x="822" y="414"/>
                  </a:lnTo>
                  <a:lnTo>
                    <a:pt x="956" y="575"/>
                  </a:lnTo>
                  <a:lnTo>
                    <a:pt x="1080" y="731"/>
                  </a:lnTo>
                  <a:lnTo>
                    <a:pt x="1193" y="870"/>
                  </a:lnTo>
                  <a:lnTo>
                    <a:pt x="1291" y="998"/>
                  </a:lnTo>
                  <a:lnTo>
                    <a:pt x="1382" y="1120"/>
                  </a:lnTo>
                  <a:lnTo>
                    <a:pt x="1486" y="1266"/>
                  </a:lnTo>
                  <a:lnTo>
                    <a:pt x="1569" y="1392"/>
                  </a:lnTo>
                  <a:lnTo>
                    <a:pt x="1655" y="1530"/>
                  </a:lnTo>
                  <a:lnTo>
                    <a:pt x="1742" y="1684"/>
                  </a:lnTo>
                  <a:lnTo>
                    <a:pt x="1815" y="1825"/>
                  </a:lnTo>
                  <a:lnTo>
                    <a:pt x="1881" y="1976"/>
                  </a:lnTo>
                  <a:lnTo>
                    <a:pt x="1936" y="1841"/>
                  </a:lnTo>
                  <a:lnTo>
                    <a:pt x="1996" y="1680"/>
                  </a:lnTo>
                  <a:lnTo>
                    <a:pt x="2070" y="1508"/>
                  </a:lnTo>
                  <a:lnTo>
                    <a:pt x="2149" y="1336"/>
                  </a:lnTo>
                  <a:lnTo>
                    <a:pt x="2235" y="1169"/>
                  </a:lnTo>
                  <a:lnTo>
                    <a:pt x="2333" y="1004"/>
                  </a:lnTo>
                  <a:lnTo>
                    <a:pt x="2452" y="825"/>
                  </a:lnTo>
                  <a:lnTo>
                    <a:pt x="2623" y="615"/>
                  </a:lnTo>
                  <a:lnTo>
                    <a:pt x="2757" y="459"/>
                  </a:lnTo>
                  <a:lnTo>
                    <a:pt x="2903" y="312"/>
                  </a:lnTo>
                  <a:lnTo>
                    <a:pt x="3054" y="187"/>
                  </a:lnTo>
                  <a:lnTo>
                    <a:pt x="3313" y="0"/>
                  </a:lnTo>
                  <a:lnTo>
                    <a:pt x="3854" y="0"/>
                  </a:lnTo>
                  <a:lnTo>
                    <a:pt x="3664" y="146"/>
                  </a:lnTo>
                  <a:lnTo>
                    <a:pt x="3469" y="324"/>
                  </a:lnTo>
                  <a:lnTo>
                    <a:pt x="3300" y="487"/>
                  </a:lnTo>
                  <a:lnTo>
                    <a:pt x="3141" y="648"/>
                  </a:lnTo>
                  <a:lnTo>
                    <a:pt x="2969" y="845"/>
                  </a:lnTo>
                  <a:lnTo>
                    <a:pt x="2818" y="1036"/>
                  </a:lnTo>
                  <a:lnTo>
                    <a:pt x="2714" y="1178"/>
                  </a:lnTo>
                  <a:lnTo>
                    <a:pt x="2603" y="1363"/>
                  </a:lnTo>
                  <a:lnTo>
                    <a:pt x="2507" y="1526"/>
                  </a:lnTo>
                  <a:lnTo>
                    <a:pt x="2438" y="1663"/>
                  </a:lnTo>
                  <a:lnTo>
                    <a:pt x="2356" y="1837"/>
                  </a:lnTo>
                  <a:lnTo>
                    <a:pt x="2299" y="1975"/>
                  </a:lnTo>
                  <a:lnTo>
                    <a:pt x="2260" y="2069"/>
                  </a:lnTo>
                  <a:lnTo>
                    <a:pt x="2219" y="2193"/>
                  </a:lnTo>
                  <a:lnTo>
                    <a:pt x="2186" y="2299"/>
                  </a:lnTo>
                  <a:lnTo>
                    <a:pt x="2459" y="2299"/>
                  </a:lnTo>
                  <a:lnTo>
                    <a:pt x="1954" y="2769"/>
                  </a:lnTo>
                  <a:lnTo>
                    <a:pt x="1410" y="2299"/>
                  </a:lnTo>
                  <a:lnTo>
                    <a:pt x="1681" y="2299"/>
                  </a:lnTo>
                  <a:lnTo>
                    <a:pt x="1659" y="2218"/>
                  </a:lnTo>
                  <a:lnTo>
                    <a:pt x="1620" y="2121"/>
                  </a:lnTo>
                  <a:lnTo>
                    <a:pt x="1564" y="2020"/>
                  </a:lnTo>
                  <a:lnTo>
                    <a:pt x="1491" y="1895"/>
                  </a:lnTo>
                  <a:lnTo>
                    <a:pt x="1409" y="1768"/>
                  </a:lnTo>
                  <a:lnTo>
                    <a:pt x="1336" y="1660"/>
                  </a:lnTo>
                  <a:lnTo>
                    <a:pt x="1259" y="1550"/>
                  </a:lnTo>
                  <a:lnTo>
                    <a:pt x="1172" y="1428"/>
                  </a:lnTo>
                  <a:lnTo>
                    <a:pt x="1099" y="1327"/>
                  </a:lnTo>
                  <a:lnTo>
                    <a:pt x="1015" y="1207"/>
                  </a:lnTo>
                  <a:lnTo>
                    <a:pt x="852" y="996"/>
                  </a:lnTo>
                  <a:lnTo>
                    <a:pt x="727" y="838"/>
                  </a:lnTo>
                  <a:lnTo>
                    <a:pt x="623" y="711"/>
                  </a:lnTo>
                  <a:lnTo>
                    <a:pt x="533" y="605"/>
                  </a:lnTo>
                  <a:lnTo>
                    <a:pt x="395" y="446"/>
                  </a:lnTo>
                  <a:lnTo>
                    <a:pt x="268" y="298"/>
                  </a:lnTo>
                  <a:lnTo>
                    <a:pt x="139" y="1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46" name="TextBox 1"/>
          <p:cNvSpPr txBox="1">
            <a:spLocks noChangeArrowheads="1"/>
          </p:cNvSpPr>
          <p:nvPr/>
        </p:nvSpPr>
        <p:spPr bwMode="auto">
          <a:xfrm>
            <a:off x="895350" y="1820863"/>
            <a:ext cx="3281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Helmholtz function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9947" name="TextBox 19"/>
          <p:cNvSpPr txBox="1">
            <a:spLocks noChangeArrowheads="1"/>
          </p:cNvSpPr>
          <p:nvPr/>
        </p:nvSpPr>
        <p:spPr bwMode="auto">
          <a:xfrm>
            <a:off x="5200650" y="1835150"/>
            <a:ext cx="3281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Gibbs function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9948" name="TextBox 1"/>
          <p:cNvSpPr txBox="1">
            <a:spLocks noChangeArrowheads="1"/>
          </p:cNvSpPr>
          <p:nvPr/>
        </p:nvSpPr>
        <p:spPr bwMode="auto">
          <a:xfrm>
            <a:off x="1028700" y="2341563"/>
            <a:ext cx="2995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自由能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</a:rPr>
              <a:t>(free energy)</a:t>
            </a:r>
            <a:endParaRPr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9949" name="TextBox 21"/>
          <p:cNvSpPr txBox="1">
            <a:spLocks noChangeArrowheads="1"/>
          </p:cNvSpPr>
          <p:nvPr/>
        </p:nvSpPr>
        <p:spPr bwMode="auto">
          <a:xfrm>
            <a:off x="5295900" y="2360613"/>
            <a:ext cx="2995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吉布斯自由能</a:t>
            </a:r>
            <a:endParaRPr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6"/>
          <p:cNvSpPr txBox="1">
            <a:spLocks noChangeArrowheads="1"/>
          </p:cNvSpPr>
          <p:nvPr/>
        </p:nvSpPr>
        <p:spPr bwMode="auto">
          <a:xfrm>
            <a:off x="457200" y="522288"/>
            <a:ext cx="8467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恒温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isothermal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过程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——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环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且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环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维持恒定</a:t>
            </a:r>
            <a:endParaRPr kumimoji="1" lang="zh-CN" altLang="en-US" sz="28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" name="椭圆 14"/>
          <p:cNvSpPr>
            <a:spLocks noChangeArrowheads="1"/>
          </p:cNvSpPr>
          <p:nvPr/>
        </p:nvSpPr>
        <p:spPr bwMode="auto">
          <a:xfrm>
            <a:off x="4800600" y="568325"/>
            <a:ext cx="1806575" cy="541338"/>
          </a:xfrm>
          <a:prstGeom prst="ellipse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494862" y="1058218"/>
            <a:ext cx="4890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初末态热平衡，体系温度无需恒定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698500" y="3632200"/>
            <a:ext cx="8001000" cy="27559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例：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25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  <a:sym typeface="Symbol"/>
              </a:rPr>
              <a:t>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1atm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下，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2H</a:t>
            </a:r>
            <a:r>
              <a:rPr lang="en-US" altLang="zh-CN" baseline="-25000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+O</a:t>
            </a:r>
            <a:r>
              <a:rPr lang="en-US" altLang="zh-CN" baseline="-25000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→2H</a:t>
            </a:r>
            <a:r>
              <a:rPr lang="en-US" altLang="zh-CN" baseline="-25000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，若过程中间体系温度也维持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25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  <a:sym typeface="Symbol"/>
              </a:rPr>
              <a:t>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  <a:cs typeface="Times New Roman" panose="02020603050405020304" pitchFamily="18" charset="0"/>
              </a:rPr>
              <a:t>，则体系与环境间没有温差，传热推动力为零，不可能在有限时间内完成热量传递，所以实际恒温过程中体系温度不可能是恒定的。</a:t>
            </a:r>
            <a:endParaRPr lang="en-US" altLang="zh-CN" dirty="0">
              <a:solidFill>
                <a:schemeClr val="accent4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kumimoji="1" lang="zh-CN" altLang="en-US" dirty="0">
                <a:solidFill>
                  <a:schemeClr val="accent4"/>
                </a:solidFill>
                <a:latin typeface="宋体" pitchFamily="2" charset="-122"/>
              </a:rPr>
              <a:t>见：林宗涵，热力学与统计物理学，第</a:t>
            </a:r>
            <a:r>
              <a:rPr kumimoji="1" lang="en-US" altLang="zh-CN" dirty="0">
                <a:solidFill>
                  <a:schemeClr val="accent4"/>
                </a:solidFill>
                <a:cs typeface="Times New Roman" pitchFamily="18" charset="0"/>
              </a:rPr>
              <a:t>63</a:t>
            </a:r>
            <a:r>
              <a:rPr kumimoji="1" lang="zh-CN" altLang="en-US" dirty="0">
                <a:solidFill>
                  <a:schemeClr val="accent4"/>
                </a:solidFill>
                <a:latin typeface="宋体" pitchFamily="2" charset="-122"/>
              </a:rPr>
              <a:t>页。</a:t>
            </a:r>
            <a:endParaRPr lang="zh-CN" altLang="en-US" dirty="0">
              <a:solidFill>
                <a:schemeClr val="accent4"/>
              </a:solidFill>
            </a:endParaRPr>
          </a:p>
        </p:txBody>
      </p:sp>
      <p:sp>
        <p:nvSpPr>
          <p:cNvPr id="22" name="矩形 13"/>
          <p:cNvSpPr>
            <a:spLocks noChangeArrowheads="1"/>
          </p:cNvSpPr>
          <p:nvPr/>
        </p:nvSpPr>
        <p:spPr bwMode="auto">
          <a:xfrm>
            <a:off x="5302250" y="1634583"/>
            <a:ext cx="33972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实际恒温过程的中间状态是非平衡态，体系温度不可能是恒定的。</a:t>
            </a:r>
          </a:p>
        </p:txBody>
      </p:sp>
      <p:sp>
        <p:nvSpPr>
          <p:cNvPr id="23" name="矩形 25"/>
          <p:cNvSpPr>
            <a:spLocks noChangeArrowheads="1"/>
          </p:cNvSpPr>
          <p:nvPr/>
        </p:nvSpPr>
        <p:spPr bwMode="auto">
          <a:xfrm>
            <a:off x="1364475" y="1514077"/>
            <a:ext cx="2733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实际恒温过程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2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679" y="2086768"/>
            <a:ext cx="40862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21" grpId="0" animBg="1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78573" y="1583652"/>
            <a:ext cx="8001000" cy="4547399"/>
            <a:chOff x="727410" y="791918"/>
            <a:chExt cx="8001000" cy="4547399"/>
          </a:xfrm>
        </p:grpSpPr>
        <p:sp>
          <p:nvSpPr>
            <p:cNvPr id="10" name="TextBox 9"/>
            <p:cNvSpPr txBox="1"/>
            <p:nvPr/>
          </p:nvSpPr>
          <p:spPr>
            <a:xfrm>
              <a:off x="727410" y="791918"/>
              <a:ext cx="8001000" cy="4547399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</a:rPr>
                <a:t>求证：恒温时，                    。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</a:endParaRPr>
            </a:p>
            <a:p>
              <a:pPr>
                <a:spcBef>
                  <a:spcPts val="900"/>
                </a:spcBef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rPr>
                <a:t>证明：系统从指定的初态变化至指定的末态可有多种方法实现。我们分别用可逆方式和一般方式（可逆或不可逆），使体系在恒温下从指定的初态变化至指定的末态：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  <a:p>
              <a:pPr>
                <a:spcBef>
                  <a:spcPts val="1200"/>
                </a:spcBef>
                <a:defRPr/>
              </a:pP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endParaRPr>
            </a:p>
          </p:txBody>
        </p:sp>
        <p:graphicFrame>
          <p:nvGraphicFramePr>
            <p:cNvPr id="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187831"/>
                </p:ext>
              </p:extLst>
            </p:nvPr>
          </p:nvGraphicFramePr>
          <p:xfrm>
            <a:off x="2847612" y="3202416"/>
            <a:ext cx="3240088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1460160" imgH="228600" progId="Equation.DSMT4">
                    <p:embed/>
                  </p:oleObj>
                </mc:Choice>
                <mc:Fallback>
                  <p:oleObj name="Equation" r:id="rId3" imgW="1460160" imgH="228600" progId="Equation.DSMT4">
                    <p:embed/>
                    <p:pic>
                      <p:nvPicPr>
                        <p:cNvPr id="6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612" y="3202416"/>
                          <a:ext cx="3240088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860250"/>
                </p:ext>
              </p:extLst>
            </p:nvPr>
          </p:nvGraphicFramePr>
          <p:xfrm>
            <a:off x="3249250" y="819579"/>
            <a:ext cx="1916112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863280" imgH="228600" progId="Equation.DSMT4">
                    <p:embed/>
                  </p:oleObj>
                </mc:Choice>
                <mc:Fallback>
                  <p:oleObj name="Equation" r:id="rId5" imgW="863280" imgH="228600" progId="Equation.DSMT4">
                    <p:embed/>
                    <p:pic>
                      <p:nvPicPr>
                        <p:cNvPr id="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250" y="819579"/>
                          <a:ext cx="1916112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419772"/>
                </p:ext>
              </p:extLst>
            </p:nvPr>
          </p:nvGraphicFramePr>
          <p:xfrm>
            <a:off x="2888887" y="3812016"/>
            <a:ext cx="3157538" cy="149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1422360" imgH="672840" progId="Equation.DSMT4">
                    <p:embed/>
                  </p:oleObj>
                </mc:Choice>
                <mc:Fallback>
                  <p:oleObj name="Equation" r:id="rId7" imgW="1422360" imgH="672840" progId="Equation.DSMT4">
                    <p:embed/>
                    <p:pic>
                      <p:nvPicPr>
                        <p:cNvPr id="1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887" y="3812016"/>
                          <a:ext cx="3157538" cy="149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9"/>
          <p:cNvSpPr>
            <a:spLocks noChangeArrowheads="1"/>
          </p:cNvSpPr>
          <p:nvPr/>
        </p:nvSpPr>
        <p:spPr bwMode="auto">
          <a:xfrm>
            <a:off x="611305" y="766692"/>
            <a:ext cx="816826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环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且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环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维持恒定</a:t>
            </a:r>
            <a:endParaRPr lang="zh-CN" altLang="en-US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2046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20610" y="574270"/>
            <a:ext cx="8001000" cy="5986254"/>
            <a:chOff x="754063" y="730384"/>
            <a:chExt cx="8001000" cy="5986254"/>
          </a:xfrm>
        </p:grpSpPr>
        <p:grpSp>
          <p:nvGrpSpPr>
            <p:cNvPr id="2" name="组合 1"/>
            <p:cNvGrpSpPr/>
            <p:nvPr/>
          </p:nvGrpSpPr>
          <p:grpSpPr>
            <a:xfrm>
              <a:off x="754063" y="730384"/>
              <a:ext cx="8001000" cy="5986254"/>
              <a:chOff x="698500" y="692696"/>
              <a:chExt cx="8001000" cy="5986254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98500" y="692696"/>
                <a:ext cx="8001000" cy="598625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>
                  <a:spcBef>
                    <a:spcPts val="90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</a:rPr>
                  <a:t>先看可逆恒温过程                                              </a:t>
                </a:r>
                <a:r>
                  <a:rPr lang="en-US" altLang="zh-CN" sz="2800" b="1" dirty="0">
                    <a:solidFill>
                      <a:schemeClr val="accent4">
                        <a:lumMod val="75000"/>
                      </a:schemeClr>
                    </a:solidFill>
                  </a:rPr>
                  <a:t>(1)</a:t>
                </a:r>
              </a:p>
              <a:p>
                <a:pPr>
                  <a:spcBef>
                    <a:spcPts val="90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</a:rPr>
                  <a:t>恒温可逆时，由熵的定义：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endParaRPr>
              </a:p>
              <a:p>
                <a:pPr>
                  <a:spcBef>
                    <a:spcPts val="90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体系初末态温度等于环境温度，则：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900"/>
                  </a:spcBef>
                  <a:defRPr/>
                </a:pP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90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将上</a:t>
                </a:r>
                <a:r>
                  <a:rPr lang="zh-CN" altLang="en-US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两</a:t>
                </a: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式代入</a:t>
                </a:r>
                <a:r>
                  <a:rPr lang="en-US" altLang="zh-CN" sz="2800" b="1" dirty="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1)</a:t>
                </a: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式，得：               。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900"/>
                  </a:spcBef>
                  <a:defRPr/>
                </a:pPr>
                <a:r>
                  <a:rPr lang="zh-CN" altLang="en-US" dirty="0">
                    <a:solidFill>
                      <a:schemeClr val="accent4">
                        <a:lumMod val="75000"/>
                      </a:schemeClr>
                    </a:solidFill>
                  </a:rPr>
                  <a:t>再看一般恒温过程                                              </a:t>
                </a:r>
                <a:r>
                  <a:rPr lang="en-US" altLang="zh-CN" dirty="0">
                    <a:solidFill>
                      <a:schemeClr val="accent4">
                        <a:lumMod val="75000"/>
                      </a:schemeClr>
                    </a:solidFill>
                  </a:rPr>
                  <a:t>(2)</a:t>
                </a:r>
              </a:p>
              <a:p>
                <a:pPr>
                  <a:spcBef>
                    <a:spcPts val="900"/>
                  </a:spcBef>
                  <a:defRPr/>
                </a:pPr>
                <a:r>
                  <a:rPr lang="zh-CN" altLang="en-US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</a:rPr>
                  <a:t>一般恒温过程，由克劳修斯不等式：</a:t>
                </a:r>
                <a:endParaRPr lang="en-US" altLang="zh-CN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endParaRPr>
              </a:p>
              <a:p>
                <a:pPr>
                  <a:spcBef>
                    <a:spcPts val="900"/>
                  </a:spcBef>
                  <a:defRPr/>
                </a:pPr>
                <a:r>
                  <a:rPr lang="zh-CN" altLang="en-US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体系初末态温度等于环境温度，则：</a:t>
                </a:r>
                <a:endParaRPr lang="en-US" altLang="zh-CN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900"/>
                  </a:spcBef>
                  <a:defRPr/>
                </a:pPr>
                <a:endParaRPr lang="en-US" altLang="zh-CN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900"/>
                  </a:spcBef>
                  <a:defRPr/>
                </a:pPr>
                <a:r>
                  <a:rPr lang="zh-CN" altLang="en-US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将上两式代入</a:t>
                </a:r>
                <a:r>
                  <a:rPr lang="en-US" altLang="zh-CN" dirty="0">
                    <a:solidFill>
                      <a:schemeClr val="accent4">
                        <a:lumMod val="75000"/>
                      </a:schemeClr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2)</a:t>
                </a:r>
                <a:r>
                  <a:rPr lang="zh-CN" altLang="en-US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式，得：             。证毕</a:t>
                </a:r>
                <a:endParaRPr lang="en-US" altLang="zh-CN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900"/>
                  </a:spcBef>
                  <a:defRPr/>
                </a:pP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即使是可逆恒温过程，也没有要求体系温度恒定！</a:t>
                </a:r>
                <a:endParaRPr lang="en-US" altLang="zh-CN" dirty="0">
                  <a:solidFill>
                    <a:schemeClr val="accent4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11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7498485"/>
                  </p:ext>
                </p:extLst>
              </p:nvPr>
            </p:nvGraphicFramePr>
            <p:xfrm>
              <a:off x="3999028" y="732789"/>
              <a:ext cx="30988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" name="Equation" r:id="rId3" imgW="1396800" imgH="228600" progId="Equation.DSMT4">
                      <p:embed/>
                    </p:oleObj>
                  </mc:Choice>
                  <mc:Fallback>
                    <p:oleObj name="Equation" r:id="rId3" imgW="1396800" imgH="228600" progId="Equation.DSMT4">
                      <p:embed/>
                      <p:pic>
                        <p:nvPicPr>
                          <p:cNvPr id="11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9028" y="732789"/>
                            <a:ext cx="309880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5848681"/>
                  </p:ext>
                </p:extLst>
              </p:nvPr>
            </p:nvGraphicFramePr>
            <p:xfrm>
              <a:off x="5097578" y="1309051"/>
              <a:ext cx="160655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" name="Equation" r:id="rId5" imgW="723600" imgH="228600" progId="Equation.DSMT4">
                      <p:embed/>
                    </p:oleObj>
                  </mc:Choice>
                  <mc:Fallback>
                    <p:oleObj name="Equation" r:id="rId5" imgW="723600" imgH="228600" progId="Equation.DSMT4">
                      <p:embed/>
                      <p:pic>
                        <p:nvPicPr>
                          <p:cNvPr id="7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7578" y="1309051"/>
                            <a:ext cx="1606550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0299012"/>
                  </p:ext>
                </p:extLst>
              </p:nvPr>
            </p:nvGraphicFramePr>
            <p:xfrm>
              <a:off x="2568690" y="5017451"/>
              <a:ext cx="3776663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Equation" r:id="rId7" imgW="1701720" imgH="228600" progId="Equation.DSMT4">
                      <p:embed/>
                    </p:oleObj>
                  </mc:Choice>
                  <mc:Fallback>
                    <p:oleObj name="Equation" r:id="rId7" imgW="1701720" imgH="228600" progId="Equation.DSMT4">
                      <p:embed/>
                      <p:pic>
                        <p:nvPicPr>
                          <p:cNvPr id="12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8690" y="5017451"/>
                            <a:ext cx="3776663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4197646"/>
                  </p:ext>
                </p:extLst>
              </p:nvPr>
            </p:nvGraphicFramePr>
            <p:xfrm>
              <a:off x="4746740" y="2912426"/>
              <a:ext cx="1379538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Equation" r:id="rId9" imgW="622080" imgH="228600" progId="Equation.DSMT4">
                      <p:embed/>
                    </p:oleObj>
                  </mc:Choice>
                  <mc:Fallback>
                    <p:oleObj name="Equation" r:id="rId9" imgW="622080" imgH="228600" progId="Equation.DSMT4">
                      <p:embed/>
                      <p:pic>
                        <p:nvPicPr>
                          <p:cNvPr id="15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6740" y="2912426"/>
                            <a:ext cx="1379538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478829"/>
                </p:ext>
              </p:extLst>
            </p:nvPr>
          </p:nvGraphicFramePr>
          <p:xfrm>
            <a:off x="4068878" y="3507327"/>
            <a:ext cx="2817813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1269720" imgH="203040" progId="Equation.DSMT4">
                    <p:embed/>
                  </p:oleObj>
                </mc:Choice>
                <mc:Fallback>
                  <p:oleObj name="Equation" r:id="rId11" imgW="1269720" imgH="203040" progId="Equation.DSMT4">
                    <p:embed/>
                    <p:pic>
                      <p:nvPicPr>
                        <p:cNvPr id="16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878" y="3507327"/>
                          <a:ext cx="2817813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052217"/>
                </p:ext>
              </p:extLst>
            </p:nvPr>
          </p:nvGraphicFramePr>
          <p:xfrm>
            <a:off x="6566016" y="4016914"/>
            <a:ext cx="14382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647640" imgH="228600" progId="Equation.DSMT4">
                    <p:embed/>
                  </p:oleObj>
                </mc:Choice>
                <mc:Fallback>
                  <p:oleObj name="Equation" r:id="rId13" imgW="647640" imgH="228600" progId="Equation.DSMT4">
                    <p:embed/>
                    <p:pic>
                      <p:nvPicPr>
                        <p:cNvPr id="1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6016" y="4016914"/>
                          <a:ext cx="14382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469573"/>
                </p:ext>
              </p:extLst>
            </p:nvPr>
          </p:nvGraphicFramePr>
          <p:xfrm>
            <a:off x="2570278" y="2404014"/>
            <a:ext cx="37750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5" imgW="1701720" imgH="228600" progId="Equation.DSMT4">
                    <p:embed/>
                  </p:oleObj>
                </mc:Choice>
                <mc:Fallback>
                  <p:oleObj name="Equation" r:id="rId15" imgW="1701720" imgH="228600" progId="Equation.DSMT4">
                    <p:embed/>
                    <p:pic>
                      <p:nvPicPr>
                        <p:cNvPr id="1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278" y="2404014"/>
                          <a:ext cx="37750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117600"/>
                </p:ext>
              </p:extLst>
            </p:nvPr>
          </p:nvGraphicFramePr>
          <p:xfrm>
            <a:off x="4781666" y="5661564"/>
            <a:ext cx="1295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7" imgW="583920" imgH="228600" progId="Equation.DSMT4">
                    <p:embed/>
                  </p:oleObj>
                </mc:Choice>
                <mc:Fallback>
                  <p:oleObj name="Equation" r:id="rId17" imgW="583920" imgH="228600" progId="Equation.DSMT4">
                    <p:embed/>
                    <p:pic>
                      <p:nvPicPr>
                        <p:cNvPr id="19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666" y="5661564"/>
                          <a:ext cx="1295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9982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2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38196"/>
              </p:ext>
            </p:extLst>
          </p:nvPr>
        </p:nvGraphicFramePr>
        <p:xfrm>
          <a:off x="2862263" y="1108075"/>
          <a:ext cx="24876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43012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108075"/>
                        <a:ext cx="2487612" cy="615950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矩形 8"/>
          <p:cNvSpPr>
            <a:spLocks noChangeArrowheads="1"/>
          </p:cNvSpPr>
          <p:nvPr/>
        </p:nvSpPr>
        <p:spPr bwMode="auto">
          <a:xfrm>
            <a:off x="782638" y="1978819"/>
            <a:ext cx="7543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如恒温过程可对外作功，则功为负</a:t>
            </a:r>
          </a:p>
        </p:txBody>
      </p:sp>
      <p:graphicFrame>
        <p:nvGraphicFramePr>
          <p:cNvPr id="4199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34017"/>
              </p:ext>
            </p:extLst>
          </p:nvPr>
        </p:nvGraphicFramePr>
        <p:xfrm>
          <a:off x="1566863" y="2654300"/>
          <a:ext cx="38068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4199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654300"/>
                        <a:ext cx="38068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矩形 10"/>
          <p:cNvSpPr>
            <a:spLocks noChangeArrowheads="1"/>
          </p:cNvSpPr>
          <p:nvPr/>
        </p:nvSpPr>
        <p:spPr bwMode="auto">
          <a:xfrm>
            <a:off x="5797124" y="2728118"/>
            <a:ext cx="2978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可逆过程作功多！</a:t>
            </a:r>
          </a:p>
        </p:txBody>
      </p:sp>
      <p:sp>
        <p:nvSpPr>
          <p:cNvPr id="41992" name="矩形 11"/>
          <p:cNvSpPr>
            <a:spLocks noChangeArrowheads="1"/>
          </p:cNvSpPr>
          <p:nvPr/>
        </p:nvSpPr>
        <p:spPr bwMode="auto">
          <a:xfrm>
            <a:off x="782638" y="3432967"/>
            <a:ext cx="7883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如恒温过程需要外界输入功才能进行，则功为正</a:t>
            </a:r>
          </a:p>
        </p:txBody>
      </p:sp>
      <p:graphicFrame>
        <p:nvGraphicFramePr>
          <p:cNvPr id="4199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89291"/>
              </p:ext>
            </p:extLst>
          </p:nvPr>
        </p:nvGraphicFramePr>
        <p:xfrm>
          <a:off x="2970213" y="4105275"/>
          <a:ext cx="1855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4199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105275"/>
                        <a:ext cx="18557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矩形 13"/>
          <p:cNvSpPr>
            <a:spLocks noChangeArrowheads="1"/>
          </p:cNvSpPr>
          <p:nvPr/>
        </p:nvSpPr>
        <p:spPr bwMode="auto">
          <a:xfrm>
            <a:off x="5797124" y="4156072"/>
            <a:ext cx="2978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可逆过程需功少！</a:t>
            </a:r>
          </a:p>
        </p:txBody>
      </p:sp>
      <p:sp>
        <p:nvSpPr>
          <p:cNvPr id="41995" name="矩形 10"/>
          <p:cNvSpPr>
            <a:spLocks noChangeArrowheads="1"/>
          </p:cNvSpPr>
          <p:nvPr/>
        </p:nvSpPr>
        <p:spPr bwMode="auto">
          <a:xfrm>
            <a:off x="812801" y="5103016"/>
            <a:ext cx="751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论怎么看，过程可逆进行就是划算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91" grpId="0"/>
      <p:bldP spid="41992" grpId="0"/>
      <p:bldP spid="41994" grpId="0"/>
      <p:bldP spid="419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535260" y="1470846"/>
            <a:ext cx="1137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0" indent="-720000"/>
            <a:r>
              <a:rPr lang="zh-CN" altLang="en-US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1282390" y="1486242"/>
            <a:ext cx="733750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等温过程亥氏函数变化等于可逆功。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spcBef>
                <a:spcPts val="1200"/>
              </a:spcBef>
            </a:pPr>
            <a:r>
              <a:rPr lang="zh-CN" altLang="en-US" dirty="0">
                <a:solidFill>
                  <a:srgbClr val="0000FF"/>
                </a:solidFill>
              </a:rPr>
              <a:t>解法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，用简单方法，将系统浸没在热源中，气体等温可逆膨胀。</a:t>
            </a:r>
          </a:p>
        </p:txBody>
      </p:sp>
      <p:graphicFrame>
        <p:nvGraphicFramePr>
          <p:cNvPr id="2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17427"/>
              </p:ext>
            </p:extLst>
          </p:nvPr>
        </p:nvGraphicFramePr>
        <p:xfrm>
          <a:off x="1860550" y="3062288"/>
          <a:ext cx="602615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438280" imgH="634680" progId="Equation.DSMT4">
                  <p:embed/>
                </p:oleObj>
              </mc:Choice>
              <mc:Fallback>
                <p:oleObj name="Equation" r:id="rId3" imgW="2438280" imgH="634680" progId="Equation.DSMT4">
                  <p:embed/>
                  <p:pic>
                    <p:nvPicPr>
                      <p:cNvPr id="2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062288"/>
                        <a:ext cx="602615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1103972" y="4653059"/>
            <a:ext cx="77947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此方法中，系统直接与热源接触，因此，在可逆过程中，系统温度必须恒等于热源温度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E8292F6-21AA-49D0-83B7-68719C962B28}"/>
              </a:ext>
            </a:extLst>
          </p:cNvPr>
          <p:cNvSpPr txBox="1"/>
          <p:nvPr/>
        </p:nvSpPr>
        <p:spPr>
          <a:xfrm>
            <a:off x="535260" y="524109"/>
            <a:ext cx="80846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例：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在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300K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下，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1mol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理想气体的体积由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1m</a:t>
            </a:r>
            <a:r>
              <a:rPr lang="en-US" altLang="zh-CN" b="0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变化至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2m</a:t>
            </a:r>
            <a:r>
              <a:rPr lang="en-US" altLang="zh-CN" b="0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，求其亥氏函数变化。</a:t>
            </a:r>
          </a:p>
        </p:txBody>
      </p:sp>
    </p:spTree>
    <p:extLst>
      <p:ext uri="{BB962C8B-B14F-4D97-AF65-F5344CB8AC3E}">
        <p14:creationId xmlns:p14="http://schemas.microsoft.com/office/powerpoint/2010/main" val="123247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5260" y="1470846"/>
            <a:ext cx="6403745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0" indent="-720000"/>
            <a:r>
              <a:rPr lang="zh-CN" altLang="en-US" dirty="0">
                <a:solidFill>
                  <a:srgbClr val="FF0000"/>
                </a:solidFill>
              </a:rPr>
              <a:t>解：</a:t>
            </a:r>
            <a:r>
              <a:rPr lang="zh-CN" altLang="en-US" dirty="0">
                <a:solidFill>
                  <a:srgbClr val="0000FF"/>
                </a:solidFill>
              </a:rPr>
              <a:t>解法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，用“愚蠢”的方法。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恒温过程限定了只有单一热源可用，然而如何使用这个热源，完全由我们自己决定。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20000" indent="-720000">
              <a:spcBef>
                <a:spcPts val="1200"/>
              </a:spcBef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</a:rPr>
              <a:t>用卡诺热机连接系统和热源，设计系统变化的步骤：</a:t>
            </a:r>
            <a:r>
              <a:rPr lang="en-US" altLang="zh-CN" dirty="0">
                <a:solidFill>
                  <a:srgbClr val="0000FF"/>
                </a:solidFill>
              </a:rPr>
              <a:t>1. </a:t>
            </a:r>
            <a:r>
              <a:rPr lang="zh-CN" altLang="en-US" dirty="0">
                <a:solidFill>
                  <a:srgbClr val="0000FF"/>
                </a:solidFill>
              </a:rPr>
              <a:t>恒容降压至末态压力，因末态压强是初态一半，则温度亦为初态温度一半，</a:t>
            </a:r>
            <a:r>
              <a:rPr lang="en-US" altLang="zh-CN" b="0" dirty="0">
                <a:solidFill>
                  <a:srgbClr val="000000"/>
                </a:solidFill>
              </a:rPr>
              <a:t>150K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  <a:r>
              <a:rPr lang="en-US" altLang="zh-CN" dirty="0">
                <a:solidFill>
                  <a:srgbClr val="0000FF"/>
                </a:solidFill>
              </a:rPr>
              <a:t>2. </a:t>
            </a:r>
            <a:r>
              <a:rPr lang="zh-CN" altLang="en-US" dirty="0">
                <a:solidFill>
                  <a:srgbClr val="0000FF"/>
                </a:solidFill>
              </a:rPr>
              <a:t>恒压升温至</a:t>
            </a:r>
            <a:r>
              <a:rPr lang="en-US" altLang="zh-CN" b="0" dirty="0">
                <a:solidFill>
                  <a:srgbClr val="000000"/>
                </a:solidFill>
              </a:rPr>
              <a:t>300K</a:t>
            </a:r>
            <a:r>
              <a:rPr lang="zh-CN" altLang="en-US" dirty="0"/>
              <a:t>。</a:t>
            </a:r>
            <a:r>
              <a:rPr lang="zh-CN" altLang="en-US" dirty="0">
                <a:solidFill>
                  <a:srgbClr val="0000FF"/>
                </a:solidFill>
              </a:rPr>
              <a:t>热机执行无数多个无限小循环过程。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1344930" y="6025939"/>
            <a:ext cx="7005862" cy="523220"/>
            <a:chOff x="1310054" y="2878575"/>
            <a:chExt cx="7005862" cy="523220"/>
          </a:xfrm>
        </p:grpSpPr>
        <p:sp>
          <p:nvSpPr>
            <p:cNvPr id="6" name="文本框 5"/>
            <p:cNvSpPr txBox="1"/>
            <p:nvPr/>
          </p:nvSpPr>
          <p:spPr>
            <a:xfrm>
              <a:off x="1310054" y="2878575"/>
              <a:ext cx="70058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0" dirty="0">
                  <a:solidFill>
                    <a:srgbClr val="000000"/>
                  </a:solidFill>
                </a:rPr>
                <a:t>300K, 1m</a:t>
              </a:r>
              <a:r>
                <a:rPr lang="en-US" altLang="zh-CN" b="0" baseline="30000" dirty="0">
                  <a:solidFill>
                    <a:srgbClr val="000000"/>
                  </a:solidFill>
                </a:rPr>
                <a:t>3</a:t>
              </a:r>
              <a:r>
                <a:rPr lang="en-US" altLang="zh-CN" b="0" dirty="0">
                  <a:solidFill>
                    <a:srgbClr val="000000"/>
                  </a:solidFill>
                </a:rPr>
                <a:t>     </a:t>
              </a:r>
              <a:r>
                <a:rPr lang="en-US" altLang="zh-CN" b="0" baseline="50000" dirty="0">
                  <a:solidFill>
                    <a:srgbClr val="000000"/>
                  </a:solidFill>
                </a:rPr>
                <a:t>1</a:t>
              </a:r>
              <a:r>
                <a:rPr lang="en-US" altLang="zh-CN" b="0" dirty="0">
                  <a:solidFill>
                    <a:srgbClr val="000000"/>
                  </a:solidFill>
                </a:rPr>
                <a:t>      150K, 1m</a:t>
              </a:r>
              <a:r>
                <a:rPr lang="en-US" altLang="zh-CN" b="0" baseline="30000" dirty="0">
                  <a:solidFill>
                    <a:srgbClr val="000000"/>
                  </a:solidFill>
                </a:rPr>
                <a:t>3</a:t>
              </a:r>
              <a:r>
                <a:rPr lang="en-US" altLang="zh-CN" b="0" dirty="0">
                  <a:solidFill>
                    <a:srgbClr val="000000"/>
                  </a:solidFill>
                </a:rPr>
                <a:t>     </a:t>
              </a:r>
              <a:r>
                <a:rPr lang="en-US" altLang="zh-CN" b="0" baseline="50000" dirty="0">
                  <a:solidFill>
                    <a:srgbClr val="000000"/>
                  </a:solidFill>
                </a:rPr>
                <a:t>2</a:t>
              </a:r>
              <a:r>
                <a:rPr lang="en-US" altLang="zh-CN" b="0" dirty="0">
                  <a:solidFill>
                    <a:srgbClr val="000000"/>
                  </a:solidFill>
                </a:rPr>
                <a:t>     300K, 2m</a:t>
              </a:r>
              <a:r>
                <a:rPr lang="en-US" altLang="zh-CN" b="0" baseline="30000" dirty="0">
                  <a:solidFill>
                    <a:srgbClr val="000000"/>
                  </a:solidFill>
                </a:rPr>
                <a:t>3</a:t>
              </a:r>
              <a:endParaRPr lang="zh-CN" altLang="en-US" b="0" baseline="30000" dirty="0">
                <a:solidFill>
                  <a:srgbClr val="000000"/>
                </a:solidFill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3044282" y="3154011"/>
              <a:ext cx="93670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直接箭头连接符 10"/>
            <p:cNvCxnSpPr/>
            <p:nvPr/>
          </p:nvCxnSpPr>
          <p:spPr bwMode="auto">
            <a:xfrm>
              <a:off x="5627648" y="3183750"/>
              <a:ext cx="93670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" name="组合 25"/>
          <p:cNvGrpSpPr/>
          <p:nvPr/>
        </p:nvGrpSpPr>
        <p:grpSpPr>
          <a:xfrm>
            <a:off x="7014117" y="1809129"/>
            <a:ext cx="1898307" cy="3665086"/>
            <a:chOff x="7027512" y="2397048"/>
            <a:chExt cx="1898307" cy="3665086"/>
          </a:xfrm>
        </p:grpSpPr>
        <p:grpSp>
          <p:nvGrpSpPr>
            <p:cNvPr id="27" name="组合 26"/>
            <p:cNvGrpSpPr/>
            <p:nvPr/>
          </p:nvGrpSpPr>
          <p:grpSpPr>
            <a:xfrm>
              <a:off x="7027512" y="2397048"/>
              <a:ext cx="1898307" cy="3665086"/>
              <a:chOff x="1865155" y="2548803"/>
              <a:chExt cx="1898307" cy="3665086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1940651" y="2548803"/>
                <a:ext cx="1822811" cy="2979848"/>
                <a:chOff x="1039347" y="1366116"/>
                <a:chExt cx="1822811" cy="2979848"/>
              </a:xfrm>
            </p:grpSpPr>
            <p:sp>
              <p:nvSpPr>
                <p:cNvPr id="34" name="椭圆 33"/>
                <p:cNvSpPr/>
                <p:nvPr/>
              </p:nvSpPr>
              <p:spPr bwMode="auto">
                <a:xfrm>
                  <a:off x="1051328" y="2639435"/>
                  <a:ext cx="1067955" cy="1067955"/>
                </a:xfrm>
                <a:prstGeom prst="ellipse">
                  <a:avLst/>
                </a:prstGeom>
                <a:ln w="57150">
                  <a:solidFill>
                    <a:srgbClr val="000000"/>
                  </a:solidFill>
                  <a:headEnd type="none" w="med" len="med"/>
                  <a:tailEnd type="triangl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5" name="矩形 34"/>
                <p:cNvSpPr/>
                <p:nvPr/>
              </p:nvSpPr>
              <p:spPr bwMode="auto">
                <a:xfrm>
                  <a:off x="1079883" y="1366116"/>
                  <a:ext cx="1007814" cy="620568"/>
                </a:xfrm>
                <a:prstGeom prst="rect">
                  <a:avLst/>
                </a:prstGeom>
                <a:noFill/>
                <a:ln w="381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cxnSp>
              <p:nvCxnSpPr>
                <p:cNvPr id="36" name="直接箭头连接符 35"/>
                <p:cNvCxnSpPr>
                  <a:stCxn id="35" idx="2"/>
                  <a:endCxn id="34" idx="0"/>
                </p:cNvCxnSpPr>
                <p:nvPr/>
              </p:nvCxnSpPr>
              <p:spPr bwMode="auto">
                <a:xfrm>
                  <a:off x="1583790" y="1986684"/>
                  <a:ext cx="1516" cy="652751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arrow" w="med" len="med"/>
                  <a:tailEnd type="arrow" w="med" len="med"/>
                </a:ln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p:spPr>
            </p:cxnSp>
            <p:cxnSp>
              <p:nvCxnSpPr>
                <p:cNvPr id="37" name="直接箭头连接符 36"/>
                <p:cNvCxnSpPr/>
                <p:nvPr/>
              </p:nvCxnSpPr>
              <p:spPr bwMode="auto">
                <a:xfrm flipH="1">
                  <a:off x="1607607" y="3703769"/>
                  <a:ext cx="0" cy="642195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arrow" w="med" len="med"/>
                  <a:tailEnd type="arrow" w="med" len="med"/>
                </a:ln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p:spPr>
            </p:cxnSp>
            <p:sp>
              <p:nvSpPr>
                <p:cNvPr id="38" name="TextBox 18"/>
                <p:cNvSpPr txBox="1">
                  <a:spLocks noChangeArrowheads="1"/>
                </p:cNvSpPr>
                <p:nvPr/>
              </p:nvSpPr>
              <p:spPr bwMode="auto">
                <a:xfrm>
                  <a:off x="1081212" y="1436688"/>
                  <a:ext cx="995364" cy="5222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800" dirty="0">
                      <a:latin typeface="Times New Roman" pitchFamily="18" charset="0"/>
                    </a:rPr>
                    <a:t>热源</a:t>
                  </a:r>
                </a:p>
              </p:txBody>
            </p:sp>
            <p:cxnSp>
              <p:nvCxnSpPr>
                <p:cNvPr id="39" name="直接箭头连接符 38"/>
                <p:cNvCxnSpPr/>
                <p:nvPr/>
              </p:nvCxnSpPr>
              <p:spPr bwMode="auto">
                <a:xfrm flipV="1">
                  <a:off x="2132995" y="3173412"/>
                  <a:ext cx="729163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arrow" w="med" len="med"/>
                  <a:tailEnd type="arrow" w="med" len="med"/>
                </a:ln>
                <a:effectLst>
                  <a:outerShdw dist="17961" dir="27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p:spPr>
            </p:cxnSp>
            <p:sp>
              <p:nvSpPr>
                <p:cNvPr id="40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1039347" y="2679898"/>
                  <a:ext cx="1057275" cy="954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800" dirty="0">
                      <a:latin typeface="Times New Roman" pitchFamily="18" charset="0"/>
                    </a:rPr>
                    <a:t>卡诺热机</a:t>
                  </a:r>
                </a:p>
              </p:txBody>
            </p:sp>
          </p:grpSp>
          <p:grpSp>
            <p:nvGrpSpPr>
              <p:cNvPr id="31" name="Group 100"/>
              <p:cNvGrpSpPr>
                <a:grpSpLocks/>
              </p:cNvGrpSpPr>
              <p:nvPr/>
            </p:nvGrpSpPr>
            <p:grpSpPr bwMode="auto">
              <a:xfrm>
                <a:off x="1865155" y="5509039"/>
                <a:ext cx="1336675" cy="704850"/>
                <a:chOff x="1092" y="2452"/>
                <a:chExt cx="842" cy="444"/>
              </a:xfrm>
            </p:grpSpPr>
            <p:sp>
              <p:nvSpPr>
                <p:cNvPr id="32" name="AutoShape 61"/>
                <p:cNvSpPr>
                  <a:spLocks noChangeArrowheads="1"/>
                </p:cNvSpPr>
                <p:nvPr/>
              </p:nvSpPr>
              <p:spPr bwMode="auto">
                <a:xfrm>
                  <a:off x="1092" y="2452"/>
                  <a:ext cx="842" cy="444"/>
                </a:xfrm>
                <a:prstGeom prst="flowChartMagneticDisk">
                  <a:avLst/>
                </a:prstGeom>
                <a:solidFill>
                  <a:srgbClr val="FF99FF"/>
                </a:solidFill>
                <a:ln w="12700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3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367" y="2554"/>
                  <a:ext cx="320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i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T</a:t>
                  </a:r>
                  <a:endParaRPr kumimoji="1" lang="en-US" altLang="zh-CN" sz="2400" dirty="0">
                    <a:latin typeface="Times New Roman" pitchFamily="18" charset="0"/>
                  </a:endParaRPr>
                </a:p>
              </p:txBody>
            </p:sp>
          </p:grpSp>
        </p:grpSp>
        <p:graphicFrame>
          <p:nvGraphicFramePr>
            <p:cNvPr id="2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956752"/>
                </p:ext>
              </p:extLst>
            </p:nvPr>
          </p:nvGraphicFramePr>
          <p:xfrm>
            <a:off x="7651169" y="3153276"/>
            <a:ext cx="793154" cy="421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2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1169" y="3153276"/>
                          <a:ext cx="793154" cy="421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043065"/>
                </p:ext>
              </p:extLst>
            </p:nvPr>
          </p:nvGraphicFramePr>
          <p:xfrm>
            <a:off x="8283691" y="3849688"/>
            <a:ext cx="5842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317160" imgH="177480" progId="Equation.DSMT4">
                    <p:embed/>
                  </p:oleObj>
                </mc:Choice>
                <mc:Fallback>
                  <p:oleObj name="Equation" r:id="rId5" imgW="317160" imgH="177480" progId="Equation.DSMT4">
                    <p:embed/>
                    <p:pic>
                      <p:nvPicPr>
                        <p:cNvPr id="2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3691" y="3849688"/>
                          <a:ext cx="5842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B54B1F41-D5EE-4118-8062-70EDA3B0A845}"/>
              </a:ext>
            </a:extLst>
          </p:cNvPr>
          <p:cNvSpPr txBox="1"/>
          <p:nvPr/>
        </p:nvSpPr>
        <p:spPr>
          <a:xfrm>
            <a:off x="535260" y="524109"/>
            <a:ext cx="80846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例：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在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300K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下，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1mol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理想气体的体积由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1m</a:t>
            </a:r>
            <a:r>
              <a:rPr lang="en-US" altLang="zh-CN" b="0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变化至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2m</a:t>
            </a:r>
            <a:r>
              <a:rPr lang="en-US" altLang="zh-CN" b="0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，求其亥氏函数变化。</a:t>
            </a:r>
          </a:p>
        </p:txBody>
      </p:sp>
    </p:spTree>
    <p:extLst>
      <p:ext uri="{BB962C8B-B14F-4D97-AF65-F5344CB8AC3E}">
        <p14:creationId xmlns:p14="http://schemas.microsoft.com/office/powerpoint/2010/main" val="177646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690420"/>
              </p:ext>
            </p:extLst>
          </p:nvPr>
        </p:nvGraphicFramePr>
        <p:xfrm>
          <a:off x="549692" y="1981396"/>
          <a:ext cx="6725405" cy="230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933640" imgH="1015920" progId="Equation.DSMT4">
                  <p:embed/>
                </p:oleObj>
              </mc:Choice>
              <mc:Fallback>
                <p:oleObj name="Equation" r:id="rId3" imgW="2933640" imgH="1015920" progId="Equation.DSMT4">
                  <p:embed/>
                  <p:pic>
                    <p:nvPicPr>
                      <p:cNvPr id="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92" y="1981396"/>
                        <a:ext cx="6725405" cy="2307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36843"/>
              </p:ext>
            </p:extLst>
          </p:nvPr>
        </p:nvGraphicFramePr>
        <p:xfrm>
          <a:off x="349356" y="4324370"/>
          <a:ext cx="8529426" cy="1036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720960" imgH="457200" progId="Equation.DSMT4">
                  <p:embed/>
                </p:oleObj>
              </mc:Choice>
              <mc:Fallback>
                <p:oleObj name="Equation" r:id="rId5" imgW="3720960" imgH="457200" progId="Equation.DSMT4">
                  <p:embed/>
                  <p:pic>
                    <p:nvPicPr>
                      <p:cNvPr id="1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6" y="4324370"/>
                        <a:ext cx="8529426" cy="1036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35260" y="1470846"/>
            <a:ext cx="1137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0" indent="-720000"/>
            <a:r>
              <a:rPr lang="zh-CN" altLang="en-US" dirty="0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1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79251"/>
              </p:ext>
            </p:extLst>
          </p:nvPr>
        </p:nvGraphicFramePr>
        <p:xfrm>
          <a:off x="304061" y="5514979"/>
          <a:ext cx="8615255" cy="103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759120" imgH="457200" progId="Equation.DSMT4">
                  <p:embed/>
                </p:oleObj>
              </mc:Choice>
              <mc:Fallback>
                <p:oleObj name="Equation" r:id="rId7" imgW="3759120" imgH="457200" progId="Equation.DSMT4">
                  <p:embed/>
                  <p:pic>
                    <p:nvPicPr>
                      <p:cNvPr id="19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61" y="5514979"/>
                        <a:ext cx="8615255" cy="1038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414757" y="1491910"/>
            <a:ext cx="7005862" cy="523220"/>
            <a:chOff x="1310054" y="2878575"/>
            <a:chExt cx="7005862" cy="523220"/>
          </a:xfrm>
        </p:grpSpPr>
        <p:sp>
          <p:nvSpPr>
            <p:cNvPr id="17" name="文本框 16"/>
            <p:cNvSpPr txBox="1"/>
            <p:nvPr/>
          </p:nvSpPr>
          <p:spPr>
            <a:xfrm>
              <a:off x="1310054" y="2878575"/>
              <a:ext cx="70058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0" dirty="0">
                  <a:solidFill>
                    <a:srgbClr val="000000"/>
                  </a:solidFill>
                </a:rPr>
                <a:t>300K, 1m</a:t>
              </a:r>
              <a:r>
                <a:rPr lang="en-US" altLang="zh-CN" b="0" baseline="30000" dirty="0">
                  <a:solidFill>
                    <a:srgbClr val="000000"/>
                  </a:solidFill>
                </a:rPr>
                <a:t>3</a:t>
              </a:r>
              <a:r>
                <a:rPr lang="en-US" altLang="zh-CN" b="0" dirty="0">
                  <a:solidFill>
                    <a:srgbClr val="000000"/>
                  </a:solidFill>
                </a:rPr>
                <a:t>     </a:t>
              </a:r>
              <a:r>
                <a:rPr lang="en-US" altLang="zh-CN" b="0" baseline="50000" dirty="0">
                  <a:solidFill>
                    <a:srgbClr val="000000"/>
                  </a:solidFill>
                </a:rPr>
                <a:t>1</a:t>
              </a:r>
              <a:r>
                <a:rPr lang="en-US" altLang="zh-CN" b="0" dirty="0">
                  <a:solidFill>
                    <a:srgbClr val="000000"/>
                  </a:solidFill>
                </a:rPr>
                <a:t>     150K, 1m</a:t>
              </a:r>
              <a:r>
                <a:rPr lang="en-US" altLang="zh-CN" b="0" baseline="30000" dirty="0">
                  <a:solidFill>
                    <a:srgbClr val="000000"/>
                  </a:solidFill>
                </a:rPr>
                <a:t>3</a:t>
              </a:r>
              <a:r>
                <a:rPr lang="en-US" altLang="zh-CN" b="0" dirty="0">
                  <a:solidFill>
                    <a:srgbClr val="000000"/>
                  </a:solidFill>
                </a:rPr>
                <a:t>      </a:t>
              </a:r>
              <a:r>
                <a:rPr lang="en-US" altLang="zh-CN" b="0" baseline="50000" dirty="0">
                  <a:solidFill>
                    <a:srgbClr val="000000"/>
                  </a:solidFill>
                </a:rPr>
                <a:t>2</a:t>
              </a:r>
              <a:r>
                <a:rPr lang="en-US" altLang="zh-CN" b="0" dirty="0">
                  <a:solidFill>
                    <a:srgbClr val="000000"/>
                  </a:solidFill>
                </a:rPr>
                <a:t>      300K, 2m</a:t>
              </a:r>
              <a:r>
                <a:rPr lang="en-US" altLang="zh-CN" b="0" baseline="30000" dirty="0">
                  <a:solidFill>
                    <a:srgbClr val="000000"/>
                  </a:solidFill>
                </a:rPr>
                <a:t>3</a:t>
              </a:r>
              <a:endParaRPr lang="zh-CN" altLang="en-US" b="0" baseline="30000" dirty="0">
                <a:solidFill>
                  <a:srgbClr val="000000"/>
                </a:solidFill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3044282" y="3154011"/>
              <a:ext cx="93670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5627648" y="3183750"/>
              <a:ext cx="93670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048A017A-5418-4B20-9DE8-A7C9D98C1988}"/>
              </a:ext>
            </a:extLst>
          </p:cNvPr>
          <p:cNvSpPr txBox="1"/>
          <p:nvPr/>
        </p:nvSpPr>
        <p:spPr>
          <a:xfrm>
            <a:off x="535260" y="524109"/>
            <a:ext cx="80846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例：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在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300K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下，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1mol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理想气体的体积由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1m</a:t>
            </a:r>
            <a:r>
              <a:rPr lang="en-US" altLang="zh-CN" b="0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变化至</a:t>
            </a:r>
            <a:r>
              <a:rPr lang="en-US" altLang="zh-CN" b="0" dirty="0">
                <a:solidFill>
                  <a:srgbClr val="000000"/>
                </a:solidFill>
                <a:ea typeface="黑体" panose="02010609060101010101" pitchFamily="49" charset="-122"/>
              </a:rPr>
              <a:t>2m</a:t>
            </a:r>
            <a:r>
              <a:rPr lang="en-US" altLang="zh-CN" b="0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，求其亥氏函数变化。</a:t>
            </a:r>
          </a:p>
        </p:txBody>
      </p:sp>
    </p:spTree>
    <p:extLst>
      <p:ext uri="{BB962C8B-B14F-4D97-AF65-F5344CB8AC3E}">
        <p14:creationId xmlns:p14="http://schemas.microsoft.com/office/powerpoint/2010/main" val="389031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14715</TotalTime>
  <Words>1348</Words>
  <Application>Microsoft Office PowerPoint</Application>
  <PresentationFormat>全屏显示(4:3)</PresentationFormat>
  <Paragraphs>102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黑体</vt:lpstr>
      <vt:lpstr>华文楷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3-210</cp:lastModifiedBy>
  <cp:revision>847</cp:revision>
  <dcterms:created xsi:type="dcterms:W3CDTF">1998-06-15T09:16:02Z</dcterms:created>
  <dcterms:modified xsi:type="dcterms:W3CDTF">2020-10-30T05:35:01Z</dcterms:modified>
</cp:coreProperties>
</file>